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5.xml" ContentType="application/inkml+xml"/>
  <Override PartName="/ppt/notesSlides/notesSlide12.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ink/ink15.xml" ContentType="application/inkml+xml"/>
  <Override PartName="/ppt/ink/ink16.xml" ContentType="application/inkml+xml"/>
  <Override PartName="/ppt/notesSlides/notesSlide15.xml" ContentType="application/vnd.openxmlformats-officedocument.presentationml.notesSlide+xml"/>
  <Override PartName="/ppt/ink/ink17.xml" ContentType="application/inkml+xml"/>
  <Override PartName="/ppt/notesSlides/notesSlide16.xml" ContentType="application/vnd.openxmlformats-officedocument.presentationml.notesSlide+xml"/>
  <Override PartName="/ppt/ink/ink18.xml" ContentType="application/inkml+xml"/>
  <Override PartName="/ppt/ink/ink19.xml" ContentType="application/inkml+xml"/>
  <Override PartName="/ppt/ink/ink20.xml" ContentType="application/inkml+xml"/>
  <Override PartName="/ppt/notesSlides/notesSlide17.xml" ContentType="application/vnd.openxmlformats-officedocument.presentationml.notesSlide+xml"/>
  <Override PartName="/ppt/ink/ink21.xml" ContentType="application/inkml+xml"/>
  <Override PartName="/ppt/ink/ink22.xml" ContentType="application/inkml+xml"/>
  <Override PartName="/ppt/notesSlides/notesSlide18.xml" ContentType="application/vnd.openxmlformats-officedocument.presentationml.notesSlide+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notesSlides/notesSlide19.xml" ContentType="application/vnd.openxmlformats-officedocument.presentationml.notesSlide+xml"/>
  <Override PartName="/ppt/ink/ink33.xml" ContentType="application/inkml+xml"/>
  <Override PartName="/ppt/ink/ink34.xml" ContentType="application/inkml+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 id="2147483663" r:id="rId2"/>
    <p:sldMasterId id="2147483676" r:id="rId3"/>
  </p:sldMasterIdLst>
  <p:notesMasterIdLst>
    <p:notesMasterId r:id="rId41"/>
  </p:notesMasterIdLst>
  <p:handoutMasterIdLst>
    <p:handoutMasterId r:id="rId42"/>
  </p:handoutMasterIdLst>
  <p:sldIdLst>
    <p:sldId id="559" r:id="rId4"/>
    <p:sldId id="391" r:id="rId5"/>
    <p:sldId id="602" r:id="rId6"/>
    <p:sldId id="603" r:id="rId7"/>
    <p:sldId id="560" r:id="rId8"/>
    <p:sldId id="639" r:id="rId9"/>
    <p:sldId id="609" r:id="rId10"/>
    <p:sldId id="640" r:id="rId11"/>
    <p:sldId id="648" r:id="rId12"/>
    <p:sldId id="610" r:id="rId13"/>
    <p:sldId id="641" r:id="rId14"/>
    <p:sldId id="642" r:id="rId15"/>
    <p:sldId id="643" r:id="rId16"/>
    <p:sldId id="612" r:id="rId17"/>
    <p:sldId id="651" r:id="rId18"/>
    <p:sldId id="644" r:id="rId19"/>
    <p:sldId id="613" r:id="rId20"/>
    <p:sldId id="614" r:id="rId21"/>
    <p:sldId id="615" r:id="rId22"/>
    <p:sldId id="616" r:id="rId23"/>
    <p:sldId id="617" r:id="rId24"/>
    <p:sldId id="618" r:id="rId25"/>
    <p:sldId id="649" r:id="rId26"/>
    <p:sldId id="619" r:id="rId27"/>
    <p:sldId id="620" r:id="rId28"/>
    <p:sldId id="621" r:id="rId29"/>
    <p:sldId id="622" r:id="rId30"/>
    <p:sldId id="623" r:id="rId31"/>
    <p:sldId id="647" r:id="rId32"/>
    <p:sldId id="656" r:id="rId33"/>
    <p:sldId id="624" r:id="rId34"/>
    <p:sldId id="657" r:id="rId35"/>
    <p:sldId id="652" r:id="rId36"/>
    <p:sldId id="645" r:id="rId37"/>
    <p:sldId id="655" r:id="rId38"/>
    <p:sldId id="654" r:id="rId39"/>
    <p:sldId id="646" r:id="rId40"/>
  </p:sldIdLst>
  <p:sldSz cx="9144000" cy="6858000" type="screen4x3"/>
  <p:notesSz cx="6997700" cy="9283700"/>
  <p:defaultTex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4">
          <p15:clr>
            <a:srgbClr val="A4A3A4"/>
          </p15:clr>
        </p15:guide>
        <p15:guide id="2" pos="22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CCFF"/>
    <a:srgbClr val="FF9933"/>
    <a:srgbClr val="008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210" autoAdjust="0"/>
  </p:normalViewPr>
  <p:slideViewPr>
    <p:cSldViewPr>
      <p:cViewPr varScale="1">
        <p:scale>
          <a:sx n="97" d="100"/>
          <a:sy n="97" d="100"/>
        </p:scale>
        <p:origin x="1254" y="4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46" d="100"/>
        <a:sy n="146" d="100"/>
      </p:scale>
      <p:origin x="0" y="-14022"/>
    </p:cViewPr>
  </p:sorterViewPr>
  <p:notesViewPr>
    <p:cSldViewPr>
      <p:cViewPr>
        <p:scale>
          <a:sx n="75" d="100"/>
          <a:sy n="75" d="100"/>
        </p:scale>
        <p:origin x="-2142" y="-25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handoutMaster" Target="handoutMasters/handoutMaster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8242"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21" tIns="46512" rIns="93021" bIns="46512" numCol="1" anchor="t" anchorCtr="0" compatLnSpc="1">
            <a:prstTxWarp prst="textNoShape">
              <a:avLst/>
            </a:prstTxWarp>
          </a:bodyPr>
          <a:lstStyle>
            <a:lvl1pPr defTabSz="930275">
              <a:defRPr sz="1200"/>
            </a:lvl1pPr>
          </a:lstStyle>
          <a:p>
            <a:pPr>
              <a:defRPr/>
            </a:pPr>
            <a:endParaRPr lang="en-US"/>
          </a:p>
        </p:txBody>
      </p:sp>
      <p:sp>
        <p:nvSpPr>
          <p:cNvPr id="138243" name="Rectangle 3"/>
          <p:cNvSpPr>
            <a:spLocks noGrp="1" noChangeArrowheads="1"/>
          </p:cNvSpPr>
          <p:nvPr>
            <p:ph type="dt" sz="quarter" idx="1"/>
          </p:nvPr>
        </p:nvSpPr>
        <p:spPr bwMode="auto">
          <a:xfrm>
            <a:off x="3965575" y="0"/>
            <a:ext cx="3032125" cy="463550"/>
          </a:xfrm>
          <a:prstGeom prst="rect">
            <a:avLst/>
          </a:prstGeom>
          <a:noFill/>
          <a:ln w="9525">
            <a:noFill/>
            <a:miter lim="800000"/>
            <a:headEnd/>
            <a:tailEnd/>
          </a:ln>
          <a:effectLst/>
        </p:spPr>
        <p:txBody>
          <a:bodyPr vert="horz" wrap="square" lIns="93021" tIns="46512" rIns="93021" bIns="46512" numCol="1" anchor="t" anchorCtr="0" compatLnSpc="1">
            <a:prstTxWarp prst="textNoShape">
              <a:avLst/>
            </a:prstTxWarp>
          </a:bodyPr>
          <a:lstStyle>
            <a:lvl1pPr algn="r" defTabSz="930275">
              <a:defRPr sz="1200"/>
            </a:lvl1pPr>
          </a:lstStyle>
          <a:p>
            <a:pPr>
              <a:defRPr/>
            </a:pPr>
            <a:endParaRPr lang="en-US"/>
          </a:p>
        </p:txBody>
      </p:sp>
      <p:sp>
        <p:nvSpPr>
          <p:cNvPr id="138244" name="Rectangle 4"/>
          <p:cNvSpPr>
            <a:spLocks noGrp="1" noChangeArrowheads="1"/>
          </p:cNvSpPr>
          <p:nvPr>
            <p:ph type="ftr" sz="quarter" idx="2"/>
          </p:nvPr>
        </p:nvSpPr>
        <p:spPr bwMode="auto">
          <a:xfrm>
            <a:off x="0" y="8820150"/>
            <a:ext cx="3032125" cy="463550"/>
          </a:xfrm>
          <a:prstGeom prst="rect">
            <a:avLst/>
          </a:prstGeom>
          <a:noFill/>
          <a:ln w="9525">
            <a:noFill/>
            <a:miter lim="800000"/>
            <a:headEnd/>
            <a:tailEnd/>
          </a:ln>
          <a:effectLst/>
        </p:spPr>
        <p:txBody>
          <a:bodyPr vert="horz" wrap="square" lIns="93021" tIns="46512" rIns="93021" bIns="46512" numCol="1" anchor="b" anchorCtr="0" compatLnSpc="1">
            <a:prstTxWarp prst="textNoShape">
              <a:avLst/>
            </a:prstTxWarp>
          </a:bodyPr>
          <a:lstStyle>
            <a:lvl1pPr defTabSz="930275">
              <a:defRPr sz="1200"/>
            </a:lvl1pPr>
          </a:lstStyle>
          <a:p>
            <a:pPr>
              <a:defRPr/>
            </a:pPr>
            <a:endParaRPr lang="en-US"/>
          </a:p>
        </p:txBody>
      </p:sp>
      <p:sp>
        <p:nvSpPr>
          <p:cNvPr id="138245" name="Rectangle 5"/>
          <p:cNvSpPr>
            <a:spLocks noGrp="1" noChangeArrowheads="1"/>
          </p:cNvSpPr>
          <p:nvPr>
            <p:ph type="sldNum" sz="quarter" idx="3"/>
          </p:nvPr>
        </p:nvSpPr>
        <p:spPr bwMode="auto">
          <a:xfrm>
            <a:off x="3965575" y="8820150"/>
            <a:ext cx="3032125" cy="463550"/>
          </a:xfrm>
          <a:prstGeom prst="rect">
            <a:avLst/>
          </a:prstGeom>
          <a:noFill/>
          <a:ln w="9525">
            <a:noFill/>
            <a:miter lim="800000"/>
            <a:headEnd/>
            <a:tailEnd/>
          </a:ln>
          <a:effectLst/>
        </p:spPr>
        <p:txBody>
          <a:bodyPr vert="horz" wrap="square" lIns="93021" tIns="46512" rIns="93021" bIns="46512" numCol="1" anchor="b" anchorCtr="0" compatLnSpc="1">
            <a:prstTxWarp prst="textNoShape">
              <a:avLst/>
            </a:prstTxWarp>
          </a:bodyPr>
          <a:lstStyle>
            <a:lvl1pPr algn="r" defTabSz="930275">
              <a:defRPr sz="1200"/>
            </a:lvl1pPr>
          </a:lstStyle>
          <a:p>
            <a:pPr>
              <a:defRPr/>
            </a:pPr>
            <a:fld id="{44CBD31C-C6CE-43B1-9B4B-7DE8233A71C4}" type="slidenum">
              <a:rPr lang="en-US"/>
              <a:pPr>
                <a:defRPr/>
              </a:pPr>
              <a:t>‹#›</a:t>
            </a:fld>
            <a:endParaRPr lang="en-US"/>
          </a:p>
        </p:txBody>
      </p:sp>
    </p:spTree>
    <p:extLst>
      <p:ext uri="{BB962C8B-B14F-4D97-AF65-F5344CB8AC3E}">
        <p14:creationId xmlns:p14="http://schemas.microsoft.com/office/powerpoint/2010/main" val="424267754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12:45.799"/>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326 17858 6063,'-38'59'5031,"9"-6"-516,29-53-258,0 0-2193,0 0-1548,0 0 129,-7-22-258,16-9-129,7 4 129,11-7 129,2-5 0,9-4-387,2 6-129,8-1-387,3 1-129,2 6 387,-2 6-258,-3 5 0,-1 3-129,-4 7 387,-5 10-258,-2 2 645,-6 3-129,-2 15 0,-2-1 258,-5 2-129,-3 1 258,-4 10 0,-8-7 0,-6-25-387,-3 70 645,3-70-129,-35 71-387,10-20 0,-6-3 0,31-48-258,-64 87 387,64-87-129,-56 72-258,56-72-258,0 0 258,0 0 258,-46 57-258,46-57 258,0 0-258,0 0-258,57-67 645,-57 67-129,75-68 0,-75 68 0,90-82-387,-44 44 258,-46 38-129,80-48 0,-50 23-387,-5 12 129,-8 8-129,-17 5-516,0 0 774,0 0 0,34 50 129,-34-50 0,-7 83 129,-5-33 0,-7 4 129,19-54 258,-51 104-258,22-45-129,-2-11 0,31-48 0,-52 77 0,52-77 0,-33 58-129,33-58 258,0 0-129,0 0-387,0 0 258,0 0 129,50 25-258,-50-25 129,79-25-129,-30 14-258,9-10 129,1-17 387,5 7-258,0-3-387,-1 9 387,-7-11 0,-6 19 0,-50 17 129,74-36-129,-74 36 129,0 0 0,0 0 258,0 0-129,0 0 0,33 67-129,-33-67 0,-23 66 258,23-66-129,-37 90-387,18-31-129,9 0-1677,-4-1-2967,14-58-129,-4 75 0,4-75-903</inkml:trace>
</inkml:ink>
</file>

<file path=ppt/ink/ink1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11:54.212"/>
    </inkml:context>
    <inkml:brush xml:id="br0">
      <inkml:brushProperty name="width" value="0.05292" units="cm"/>
      <inkml:brushProperty name="height" value="0.05292" units="cm"/>
      <inkml:brushProperty name="color" value="#00B0F0"/>
    </inkml:brush>
  </inkml:definitions>
  <inkml:trace contextRef="#ctx0" brushRef="#br0">14778 17795 1935,'0'0'3999,"8"8"258,-8-8-387,0 0-3354,0-8-387,0 8 258,0 0-129,0 0 129,12 3 0,-12-3 258,0 0-258,6 47 387,-6-47 258,0 0-516,0 0 0,9 60 129,-9-60 0,0 0-516,0 0 516,25 72-645,-25-72 0,20 65 129,-20-65-129,28 82-258,-28-82-129,29 90 774,-29-90-774,30 89 387,-18-40-516,-12-49 516,24 85 0,-24-85 0,15 86 129,-15-86 129,10 64 0,-10-64 129,0 58 387,0-58-258,-11 60-387,11-60 387,0 0-129,-33 65 0,33-65-129,0 0-129,-36 49 0,36-49-129,0 0 258,0 0-258,0 0-129,0 0-129,-45 50-129,45-50-258,0 0-258,0 0-903,0 0-1935,0 0-1419,0 0 129,0 0-258</inkml:trace>
  <inkml:trace contextRef="#ctx0" brushRef="#br0" timeOffset="5583.319">16912 16156 1161,'11'-8'2193,"-11"8"-387,0 0-129,0 0-387,0 0-129,0 0-258,0 0 0,0 0 129,0 0-129,0 0 0,0 0 0,0-10-129,0 10-258,0 0 129,0 0-258,-18-5-258,18 5 129,-13 0 0,13 0 0,-20-2-129,20 2 258,-21 0-258,8 0 0,-2 2 129,1 1-129,-2 0 0,-1 3 0,3-1-129,-2 2 129,0-2 0,1 0 0,2 1-129,-2 1 129,2 3-129,0-1 0,0 3 129,5-1 0,-4 1-129,5 1 258,-2 3-258,1-1 258,2 2-258,0-2 258,1-4-258,-1 7 129,2-4 258,-2 6-516,0-6 774,4 5-645,-2-4 387,2 5-387,-2-3 387,2 7-387,1-4 129,1-6 0,0 5-129,0 0 129,3-3-129,3 2 129,0-3 0,7-5 0,-3 6 0,6-4 0,1 0 0,3-6 0,0 0 0,3-1 0,-1 2-258,4-4 258,-3-3-129,5 10 258,-2-10-129,1 2-258,1 1 258,2-1-129,-2-2 0,1 0 129,0-1-129,1-1 129,-3 0-129,0-3 129,-5 5 0,-1-8 0,-1-1 0,-5 6 0,-3-3-129,-12 6 129,13-13 129,-13 13-258,0 0 129,0 0-129,0 0 0,0 0 0,0 0-129,0 0-129,-6 3-258,6-3-1161,0 0-3096,-16 5-258,16-5-516,-13-5-129</inkml:trace>
  <inkml:trace contextRef="#ctx0" brushRef="#br0" timeOffset="6493.371">17455 16655 1677,'-13'-9'4386,"-2"6"0,15 3 0,-12-2-2193,3-12-1548,9 14-258,0 0-258,0 0 129,-7-12-258,7 12 129,0 0-129,0 0 129,0 0 0,9-3-129,-9 3 0,12-2 0,-12 2 0,13 0 0,-13 0 0,0 0 129,11 0 129,-11 0 0,0 0 258,0 0 0,0 0 0,-2 14 0,2-14 0,0 0-129,-15 7-129,15-7-129,0 0 0,0 0-129,0 0 129,0 0-258,0 0 129,0 0 0,9 10 0,-9-10 129,0 0-129,0 0 129,0 0-129,0 0 258,0 0-387,0 0 0,2 12-774,-2-12-3225,-9 8-645,9-8-129,-18-10-645</inkml:trace>
  <inkml:trace contextRef="#ctx0" brushRef="#br0" timeOffset="10058.574">17829 16037 1161,'10'-12'1161,"-6"2"0,-4 10 129,0 0 258,0 0 258,0 0-387,12-7 258,-12 7-387,0 0 129,0 0-645,0 0-129,0 0-258,0 0 0,0 0 0,0 0-258,0 0 129,0 0-129,0 0 0,0 0-129,-2 7 129,2-7 0,0 12-129,0-12 0,0 18 0,0-2 129,0 0-258,0 4 258,0 6-258,3 1 129,-3 5 0,2 6 0,0 3 258,2 1-387,-2 4 387,2 0-387,3-1 258,0 0-129,1-4 129,-1-1-129,0-5 0,0-7 0,-1 1 0,0-8 0,-1-5-258,-5-16-129,7 11-1419,-7-11-2322,1-19-258,1 0 0</inkml:trace>
  <inkml:trace contextRef="#ctx0" brushRef="#br0" timeOffset="10819.618">17778 16102 2193,'0'0'3870,"0"0"258,-9-21-258,8 8-3483,2-4-129,6 3 258,5-1-129,-1 0 129,6 6 258,-3-8-258,9 6 0,-3-1-258,7 6 129,-1-4-258,1 2-129,0-1 129,-1 2-129,-5 4 129,0 1 0,-3 2-129,-4 0 129,-14 0 0,17 15 0,-13-2-129,-2 4 0,-2 0 0,-2 6 129,-7-2-129,-2 4 129,-3-6 0,-4 8 129,-2-8-129,-1-1 129,-2-5-129,1-1 0,-2-3-129,3-2 0,2-2 0,3-3-129,2 0 0,2 0 129,12-2-129,-14 2 129,14-2 0,0 0 0,0 0 0,0 0 0,-1 13 0,1-13 0,10 20 129,3-4-129,1 6 0,6 4 129,0 3 129,5-2-258,-3 1 258,3 5-258,-2-5 258,-1 4-258,-3-6 258,0-1-258,-4-3 258,-1 2-129,-2-8-129,-1-1 129,-4-5-129,-7-10 129,11 15-129,-11-15 0,0 0-129,13 12 129,-13-12-129,9 10 129,-9-10-387,5 11 0,-5-11-774,5 14-2967,-5-14-774,0 0 258,0 0-387</inkml:trace>
  <inkml:trace contextRef="#ctx0" brushRef="#br0" timeOffset="12562.718">19267 15903 2322,'6'-15'2709,"-6"15"-1806,0 0-387,-1-13 0,1 13 258,0 0 0,0 0 129,-16 0 0,16 0 0,-13 0-129,13 0-258,-13 8 0,13-8-258,-15 12 0,15-12 129,-17 13-129,17-13 129,-19 17-129,11-5 258,-5-2-258,4 6 129,-5-4-129,3 8 129,-3 0-258,2 3 129,-2 0-129,1 3 0,-2-3 129,3 5-129,-2 4 0,4 0-129,0 3 258,1 0-129,2 5 258,3-1-516,3 2 258,1 0-258,0-1 258,7 1-129,4-8 0,2 4 0,0-1 0,4-6 0,1-3 129,1 0-129,-1-10 0,0-1 129,1 2 0,0-4-129,-3-9 129,2 0 0,-4 1 0,-1-5-129,-3 0 129,-10-1-129,13 0 129,-13 0 0,0 0-129,0 0 129,0 0-129,0 0 0,0 0 0,0 0-258,0 14-258,0-14-1161,-14 3-2838,14-3-129,-11 0-258</inkml:trace>
  <inkml:trace contextRef="#ctx0" brushRef="#br0" timeOffset="13814.79">19501 16083 903,'0'0'1548,"0"0"-387,0 0 516,0 0 258,0 0-258,0 0-129,0 0 0,0 0-516,0 0 0,0 0-387,8 0 0,-8 0 0,0 0 129,0 0-258,2 19 129,-2-19-129,2 27-129,-2-11 0,0 8-129,0 3-129,0 5-129,0-4 129,0 7 0,0-6 129,0-1-258,2-1 129,-1-7-258,4-7 387,-5-13-387,3 20 258,-3-20-258,0 0 0,0 0-129,5 13-258,-5-13-387,0 0-1935,0 0-1548,0 0-516,7-5 0</inkml:trace>
  <inkml:trace contextRef="#ctx0" brushRef="#br0" timeOffset="14175.81">19767 16481 4386,'11'4'4644,"-11"-4"-129,0 0-387,6-11-3612,-6 11 129,0 0-129,0 0-258,0 0 258,0 0-258,1 7 129,-1-7-129,0 0-129,0 15-129,0-15 0,0 0-258,0 0-258,0 0-645,0 0-1806,-3-11-1806,2-6-258,1-2 0</inkml:trace>
  <inkml:trace contextRef="#ctx0" brushRef="#br0" timeOffset="14430.824">19774 16225 3483,'0'0'4773,"0"0"0,0 0-516,0 0-2967,0-14-774,0 14 258,0 0-258,0 0 0,1-10-129,-1 10-258,0 0-129,0 0-516,7 10-1032,-7-10-3225,2 12 0,-2-12-645</inkml:trace>
  <inkml:trace contextRef="#ctx0" brushRef="#br0" timeOffset="15363.876">20042 16444 3225,'1'18'2451,"-1"-18"-516,0 0-1161,0 0-3225,-6 0 903,6 0 774,0 0 645,-3-13 903,3 13 903,-4-25 903,4 9 129,-5-6-516,5 2-774,-1-12-645,1 5-258,0-6-516,0 0 387,-2 0-129,2 0-129,-3 1 129,3 1-129,-1 6 0,1-1 0,0 3-129,0 2 0,0 6 129,1 3-129,1 0 129,-2 12-129,4-15 129,-4 15-129,0 0 0,0 0 129,0 0 0,16 0-129,-16 0 258,10 13-129,-4-2 0,2 7 0,2-3-129,-1 6 258,0-1-258,4 0 129,-1-1 0,2 3 0,0-8-129,3-2 129,1-2-258,2-5 0,6-3-258,-1-2 129,3-3 0,-3-11-258,0 2 387,-1-5 0,-3 2 258,-6-2 0,-2 0 387,-3 3-129,-8-1 129,3 5-258,-5 10 0,0 0 0,0 0-129,0 0-129,-3 13 0,1 1 0,1 3 0,1 5 0,0 0 0,0 0 0,0 0 0,2 2 129,0 3-129,0 2 0,0-2 129,-1 0-129,-1-3 258,1-1-258,-1-4 129,0 3-258,0-12 258,0-10-516,0 17-129,0-17-903,0 0-2580,0 0-774,0 0-258,0 0 259</inkml:trace>
  <inkml:trace contextRef="#ctx0" brushRef="#br0" timeOffset="16138.923">20537 15766 3096,'0'0'4515,"0"0"-387,9-3-129,-9 3-3741,14 0-129,-14 0 0,15 10 258,-3 0 0,-2 1-129,7 3 129,-4 1 0,8 6 0,-2 1-129,5 5 0,1-2-258,2 7 0,4-1 0,-1 7 129,2-4-258,-3 7 258,0 4-258,-5 2 129,-1 0 0,-5 3 0,-6-2 0,-4 1-129,-3 0 129,-5-4 0,0-3 0,-2-2 0,-9-8 0,1-5 129,-3 1 129,0-4-129,-3-6 258,1 1-129,-2-9 0,1 0 0,-1-1 0,4 3 0,0-7-129,13-5 0,-19 7-258,19-7-129,0 0-258,-16 1-1290,16-1-2838,3-6-129,2-6-387</inkml:trace>
  <inkml:trace contextRef="#ctx0" brushRef="#br0" timeOffset="17743.014">11124 16554 1935,'0'0'2709,"0"0"-387,0 0 129,0 0-129,-2-9-258,2 9-516,0 0 0,0 0-387,-12-20 0,12 20-258,0 0-258,0 0 0,-2-14-129,2 14-129,0 0-129,0 0 0,0 0-129,-2 8 0,2-8 0,-5 25-129,0-1 129,-2 10-129,-3 12-129,-3 5-129,4 19-1419,-5 8-2580,-2 4-645,-4-4 129,-7-1-387</inkml:trace>
  <inkml:trace contextRef="#ctx0" brushRef="#br0" timeOffset="19223.099">10299 17746 2451,'-1'12'3096,"1"-12"-387,7 4-645,-7-4-2064,0 0 0,14 11-129,-14-11 129,0 0 129,0 0 258,46 51 258,-46-51 0,35 61-258,-35-61 129,41 85-645,-17-29 258,-1 13-516,-2-15 258,-1 8-129,0 0-129,-1-7 0,-4 2 258,1-6 645,-4-2-129,-12-49 387,20 77-387,-20-77-258,10 66 387,-10-66 0,0 53-129,0-53 0,0 0-129,-12 61 0,12-61 129,0 0 387,0 0-387,0 0-129,0 0 0,-54 41-129,54-41-387,0 0-774,0 0-1161,0 0-2064,0 0-129,0 0 129</inkml:trace>
  <inkml:trace contextRef="#ctx0" brushRef="#br0" timeOffset="19669.125">11301 18462 4257,'0'0'4644,"21"62"0,-21-62-2193,0 0-774,0 0-387,7 49-645,-7-49 0,0 64-129,0-64-903,-4 94-1935,4-94-1806,-6 74-645,6-74-258</inkml:trace>
  <inkml:trace contextRef="#ctx0" brushRef="#br0" timeOffset="22011.258">21743 15958 1419,'-11'-7'1677,"11"7"-129,0 0-129,-10 11 516,10-11-387,-5 17 129,5-17-387,-2 25-258,-2-10-129,4 12-258,0 5-258,3 3-258,-2 4 129,1 7 0,0-1 258,0 5-129,-2-5-258,0 0 0,0-9 129,-1 2 0,-4-11 0,3-5-645,0-1-129,2-21-774,-1 16-1548,1-16-1548,0-16-387</inkml:trace>
  <inkml:trace contextRef="#ctx0" brushRef="#br0" timeOffset="22686.297">21671 16005 3354,'-21'-5'4386,"21"5"-129,-11-25-387,11 11-3741,0-3-258,11-2 258,6-1-258,1 0 387,7 4 258,-1-1-258,6 10 0,1 0 129,3 2-129,-4-1-129,0 6 0,-3 0-129,-1 9 0,-4-1 0,-3 7 0,-6-4 0,-3 6 129,-1 1-258,-5 3 258,-4-2-129,0-1 258,-6 2-258,-4-3 129,-3-1-129,-1 2 0,-3-1 0,-2-3 129,-1-4-129,-1 5 129,-2-7-129,5 3 129,-2-4 129,4-1-258,2-2 129,1 1 0,13-5-129,-14 10 129,14-10-129,0 0 129,-5 11-129,5-11 129,1 21-129,-1-21 129,13 26 129,-1-11-258,0-2 258,3 9-129,0-3 0,5 1 0,-3-4 0,1 5 0,-1-7-129,-2 0 0,-2 3 129,-1-7-258,-12-10 0,14 16 0,-14-16 129,0 0-129,0 0 0,6 11-387,-6-11-258,0 0-1032,0 0-2193,0 0-645,7-11-774</inkml:trace>
  <inkml:trace contextRef="#ctx0" brushRef="#br0" timeOffset="23243.328">22128 16327 2193,'0'0'3870,"0"0"387,14-8-387,-10-6-2451,6 6-1419,5-3-129,-2 4 258,6 4 129,-5 1 387,6 3-129,-3 4 0,0 10-129,0-1-258,-2 2 0,0 3-129,-5 0 0,-3 3 0,-6-3-129,-1-2 258,-5 5-258,-8 0 645,0-5-387,-7-2 129,2 8-129,-2-8 258,4 4 0,-1-2-258,5 0 129,-1-6 0,7 3-129,3-3 129,3-11-258,0 13 129,0-13 0,15 9 129,-1-6-258,4-3 129,2 0 0,3 0-129,1 0 258,0 0-258,2 2 0,-4-2-258,-3-2 129,1 3-258,-8-1-129,2 8-774,-14-8-1806,0 0-1806,21-3 0,-21 3-129</inkml:trace>
  <inkml:trace contextRef="#ctx0" brushRef="#br0" timeOffset="24306.39">23047 15616 2451,'0'0'3612,"0"0"387,-7-11-2709,7 11-258,0 0 0,0 0-129,0 0 129,0 0-258,-11-2 129,11 2-516,-12 5 129,12-5-258,-19 20 0,8-3-129,-6 1 0,1 6 0,-5 4 129,0 3 129,-4 7-129,3 11 0,-4-7 0,4 6 0,-2 0-129,7 6 129,0-9-129,7 11 0,4-8 0,5 1 0,1 2 0,3-5-129,8 0 0,3-3 0,2-2 129,3-6-258,2-4 258,4-4-129,0-6 0,-1-1 258,2-3-258,-4-6 129,2-2-129,-2-1-129,-6-4-129,1-1 129,-4 2-258,-13-5 0,22 3-387,-22-3-1419,0 0-2451,11-6-129,-11 6-387</inkml:trace>
  <inkml:trace contextRef="#ctx0" brushRef="#br0" timeOffset="25951.484">23283 16005 129,'-2'-5'3225,"2"5"129,0 0-2451,0 0 0,0 0 129,0 0 129,0 0 0,0-12 129,0 12 0,0 0-258,9 7 0,-9-7-516,0 0 129,6 12-258,-2 2 129,-4-14 0,9 25-129,-7-10 258,4 6-258,-4 1 0,3 5-129,-3-1 0,2 6 0,-3-1-258,-1 1 387,0-4-516,0-3 129,0-4 0,0-2-258,0 2-129,0-21-645,0 19-1935,0-19-1935,0 0 129,10-3-516</inkml:trace>
  <inkml:trace contextRef="#ctx0" brushRef="#br0" timeOffset="26532.517">23665 16355 4773,'-6'11'4644,"6"-11"-258,0 0-1290,0 0-2451,0 0 258,0 0-129,0 0-129,0 0 0,0 0-129,0 0 0,0 0-129,0 0-645,0 0 0,10 7-387,-11-17-2064,1 10-1806,0-14-516,-2-4-129</inkml:trace>
  <inkml:trace contextRef="#ctx0" brushRef="#br0" timeOffset="26778.531">23617 16083 6450,'-9'19'5031,"9"-19"-387,0 0-258,-3 17-3741,3-17-774,0 0 258,9-6 0,-9 6 0,0 0 0,16-9 0,-16 9-258,0 0-516,22 0-1677,-11 0-2322,-11 0-387,20 3-387</inkml:trace>
  <inkml:trace contextRef="#ctx0" brushRef="#br0" timeOffset="27778.588">23966 16341 258,'0'0'3999,"0"0"258,0 12-387,0-12-2322,0 0-1161,0 0 0,0 0 129,-12 3-258,12-3 129,0 0-129,-9-12-129,9 12 258,-4-19-387,3 2 0,1-3 0,0-2-129,0-3 129,1 0 129,3-6 0,-1-1 0,3-2 0,-1 1 0,0 1 0,1-2-129,1 6 129,0-2-129,2 9 0,-2 0 0,0 7-129,-3 2 129,-4 12 0,0 0 0,13-6 0,-13 6 0,7 7 129,-4 4 0,0 1 0,4 7 0,-4-5 0,2 9 129,-1-7 129,2 9-129,-1-8 129,3 7-129,-1-10 0,1 2 0,-8-16-129,22 14-129,-6-10-129,1-4-258,7-5 0,-4-9 0,5-1 0,0-7-129,1 3 129,-2-5 387,-4 5 0,-1-4 258,-6 6 129,0 4 0,-7 2 0,-6 11-129,0 0 0,0 0-129,8 10 0,-8 9-129,0 4 0,0 5 0,-1 1 0,-1 3 0,2-1 0,0 4 129,0-1 0,0-4 0,0-3 0,0-1 0,3-6-129,-1 0 0,2-3-258,-4-17 0,9 17-516,-9-17-1548,0 0-2193,1-7-387,-1-6 129</inkml:trace>
  <inkml:trace contextRef="#ctx0" brushRef="#br0" timeOffset="29130.666">24428 15508 1548,'0'14'3354,"0"-14"129,0 0-1935,0 0-1032,0 0 129,0 0 258,0 0 258,15 7 129,-15-7-129,8 11 0,-8-11-258,10 19-129,-10-19-258,15 20-129,-15-20 0,19 26-129,-9-13 129,7 6 0,-3-4 129,6 2-258,0 4 129,4 4-129,0 1 0,1 6-129,2 3-129,-2 7 129,0-1-258,-2 5 387,-5-3-258,2 6 0,-6-1 0,0 2 129,-6-5-129,2-2 0,-8-3 129,3 0-258,-5-3 387,0-2-387,0-8 258,0-1-129,-6-1 129,-1 0-129,-1-8 258,-4 4-258,-2-4 129,0-2 0,-4-1 0,1-6-129,-2 2 0,0-6-129,4 8-258,-5-10-129,10 10-903,-12-12-1935,10 5-1548,0-2-258,-1-5-387</inkml:trace>
  <inkml:trace contextRef="#ctx0" brushRef="#br0" timeOffset="30686.755">16772 17723 1548,'0'0'3741,"19"11"774,-19-11-387,0 0-2322,2 11-516,-2-11 129,0 0-129,0 0-129,0 0 0,0 0-258,0 13-258,-2 0-387,2-13-258,0 0 0,2 51 516,-2-51-258,5 83 0,-2-28-258,-1-5 129,1 16 258,-3 3-129,2 1 0,-1-15-903,-1-55 645,0 87-645,0-87 0,0 63-516,0-63-2709,0 0-1290,0 0-387,0 0 516</inkml:trace>
  <inkml:trace contextRef="#ctx0" brushRef="#br0" timeOffset="31242.787">16664 17684 7353,'-6'16'4644,"6"-16"-129,7-9-387,-7 9-3354,15-11-774,-2 3 0,0 1 258,3 2 129,-2 5 0,-14 0 0,44 31 129,-18-19 0,-1-6-387,8 20 0,1-4 0,4 0 0,3-11-387,1-15 258,1 10-387,-43-6 129,85 52 129,-85-52-129,76 58 0,-76-58-129,61 75 258,-61-75-129,39 98 129,-39-98-258,19 83 258,-19-83 258,0 75 0,0-75 258,-20 66 0,20-66 129,0 0-129,-69 50 0,69-50 129,-74 12 0,74-12-258,-92 0 0,92 0-258,-92 5 129,92-5-129,-85 9-129,85-9-258,-66 6-387,66-6-516,0 0-1290,0 0-2064,0 0-516,0 0-129,0 0 130</inkml:trace>
  <inkml:trace contextRef="#ctx0" brushRef="#br0" timeOffset="31744.815">17679 18294 11352,'0'0'5160,"0"0"-645,0 0-645,0 0-4128,0 0 0,0 0 0,0 0 0,0 0-129,0 0-258,0 0-1032,0 0-2193,0 0-1032,0 0-516,0 0 129</inkml:trace>
  <inkml:trace contextRef="#ctx0" brushRef="#br0" timeOffset="32211.842">18292 17715 5547,'5'83'4902,"-1"-30"-258,-1 2-1548,-3 4-1161,0-1-774,0 9-258,0 11-645,0-78 129,0 77 0,0-77-258,0 58-645,0-58-903,0 0-2451,0 0-903,0 0 0,0 0-645</inkml:trace>
  <inkml:trace contextRef="#ctx0" brushRef="#br0" timeOffset="32846.878">18249 17720 9030,'-8'-26'4386,"8"13"-516,14-38-1548,-5 28-2838,9 6-129,1 0 387,5-8-129,1 1 516,-3 5 0,7 0 645,-8 2 0,7 2-129,-9 5 0,5 8-258,-9 2-129,4 10 258,-6 2-387,0 7 0,-3-3 258,-3 4-258,-4 5 387,-2-3-258,-1-7 129,-5-1-129,-4 14 387,-5-8-516,-4 2 129,-2-4-129,-3-1 0,-1-2-258,-2-3 258,2 7 0,24-19-258,-46 20 516,27-17-258,4 7-129,3-3 0,12-7 0,-16 1-129,16-1 129,-4-6-129,4 6-258,0 0 258,0 0-129,20 22 516,-7-13-258,-13-9 0,0 0 258,59 68-129,-59-68 0,50 64-258,-50-64 516,49 54-645,-25-3 387,-24-51 0,41 80-387,-41-80 129,28 68 0,-28-68 129,0 0 0,28 56-387,-28-56-129,0 0-516,0 0-129,0 0-1677,0 0-2064,0 0 0,0 0-1032</inkml:trace>
  <inkml:trace contextRef="#ctx0" brushRef="#br0" timeOffset="33143.894">18874 18124 6450,'12'66'4773,"-12"-66"-258,0 0-258,11 65-2967,-11-65-1548,0 0-258,17 48 645,-17-48 129,0 0 129,12 78-258,-12-78 516,0 59-258,0-59-387,-2 62 0,2-62-1548,-5 60-2451,5-60-903,0 0 129,0 0-645</inkml:trace>
  <inkml:trace contextRef="#ctx0" brushRef="#br0" timeOffset="33826.934">19480 17535 5031,'13'5'4773,"-13"-5"0,0 16-774,0-16-3096,0 0-903,-14 17-129,2-10 258,0 3 129,-4 9 258,0 3-258,-1-1 516,2 6-387,-4 0 387,3-1-258,16-26 129,-32 75-387,32-75-129,-28 71 0,28-71 0,-22 103-129,22-103 129,-9 95 129,8-44-516,1-51 0,1 96 258,-1-96 129,20 82-129,-20-82 0,28 56-129,-28-56 129,0 0 0,58 68 0,-58-68-129,0 0 0,66 40 129,-66-40 0,0 0-258,67 35-258,-67-35-387,0 0-387,66 27-1935,-66-27-1677,0 0-387,0 0 0</inkml:trace>
  <inkml:trace contextRef="#ctx0" brushRef="#br0" timeOffset="34733.986">19626 18337 2967,'4'55'5031,"-4"-55"-129,0 0-258,0 0-2322,0 0-1290,0 0-645,-4-50 258,4 50-516,0 0 258,0-60-516,0 60 258,0 0 0,0-75-129,0 75 387,4-78-258,-4 78 129,9-94 258,-9 94-516,13-78 387,-5 37 129,-2 8-387,2 4-129,-2 6 258,0 7-129,-6 16-387,0 0 645,10-20-774,-10 20-516,0 0 903,0 0 0,1 10-258,-1-10-129,0 0 258,0 0 129,0 68 0,0-68 129,0 0 129,2 58-129,-2-58 129,0 0-258,18 53 258,-18-53 0,0 0-516,55 0 516,-55 0-774,55-36 516,-55 36-516,63-54 516,-63 54-129,53-50 387,-32 25-258,-4 8 0,-17 17 258,16-12-516,-16 12 387,0 0 0,0 51 0,0-51-645,-9 80 645,3-31 0,0 4 0,-2 2 0,1-4-129,7-51 0,-10 75 129,10-75-129,-4 61 0,4-61-258,0 0 0,-6 61-387,6-61-516,0 0-1806,0 0-2064,0 0 0,0 0-645</inkml:trace>
  <inkml:trace contextRef="#ctx0" brushRef="#br0" timeOffset="35060.005">20265 18281 5031,'0'0'4773,"0"0"129,0 0-258,0 0-2838,0 0-1935,0 0 258,0 0-129,0 0 0,0 0 129,0 0-645,0 0-645,0 0-2580,0 0-774,0 0-516,0 0-258</inkml:trace>
  <inkml:trace contextRef="#ctx0" brushRef="#br0" timeOffset="35334.02">20280 18073 3225,'-12'51'5805,"12"-51"-645,0 0 129,0 0-2451,0 0-2322,0 0 0,5-46 0,-5 46-258,0 0 0,0 0-258,0 0-516,0 0-516,0 0-1548,0 0-2322,0 0-1161,0 0 387</inkml:trace>
  <inkml:trace contextRef="#ctx0" brushRef="#br0" timeOffset="38022.174">20935 17481 1935,'0'0'4128,"0"0"516,0 0-645,2 8-2709,-2-8-774,0 0-129,0 10 0,0-10 129,5 25-129,4-5 129,1-3-129,3 9-129,4 8 129,-17-34-258,44 82 129,-21-31-129,-23-51 129,52 92-258,-29-34 0,-3 1 129,0-9-129,-20-50 0,30 87 0,-20-37 0,-10-50 0,15 77 129,-15-77 129,0 63-129,0-63 0,-10 52 129,10-52-129,0 0-129,-30 56-129,30-56-258,0 0-258,0 0-129,0 0-903,-48 62-1161,48-62-2064,0 0-645,0 0 775</inkml:trace>
  <inkml:trace contextRef="#ctx0" brushRef="#br0" timeOffset="38670.21">22066 17577 903,'0'0'3999,"0"0"387,0 0-516,0 0-1806,0 0-645,9 20-645,-9-6 0,2 6-129,-2-20 129,0 84-387,-3-36-258,1 16 129,-4-10-258,1 6 0,0 5-129,0 2 0,5-67-774,-10 83-1290,10-83-2580,0 0-129,0 0-129</inkml:trace>
  <inkml:trace contextRef="#ctx0" brushRef="#br0" timeOffset="39254.244">21917 17551 1548,'-9'-29'4128,"13"7"-516,-4-4-129,19 0-2064,-4-6-2064,9 5 645,2-4 258,0 3 387,7 3 387,-9-2 258,9 14 129,-12 1-129,8 10-387,-11 2-516,3 7 0,-7 7-258,-2 6-129,-2 7 0,-5 4 0,-3 2 129,-2 2 0,0-7 0,-7 4-129,0 1 258,-1-5 0,-4-8 258,4 1-387,-5-2 387,4-6-516,-4 6 516,5-5-129,-4 0 129,4 1-516,1 0 258,-3-1-129,5 0-129,3 2 0,0-5 0,2-11 0,0 15 0,0-15-1032,0 0 645,0 0 258,32 58 129,-32-58 129,0 0 0,35 65-129,-35-65-129,26 54 1161,-26-54-903,0 0 129,38 55-387,-38-55 0,0 0 129,27 61-645,-27-61-645,0 0-2064,13 51-1677,-13-51-645,0 0 0</inkml:trace>
  <inkml:trace contextRef="#ctx0" brushRef="#br0" timeOffset="39775.274">22433 17902 1032,'0'0'5031,"0"0"-258,0 0-387,63-15-1935,-63 15-1290,28-29-645,-9 11-258,-19 18-387,0 0 387,51 6 129,-51-6 0,0 0-129,48 37-387,-48-37 129,20 50 258,-20-50-129,0 0-258,6 58 258,-6-58-129,0 0 258,-17 70 0,17-70 258,0 0 0,-44 66-258,44-66 129,0 0-129,-40 52 0,40-52-258,0 0 129,0 0-258,0 0 258,0 0-129,0 0 387,0 0-516,0 0 258,0 0-129,30 52 0,-30-52-129,0 0-129,64 0-387,-64 0-516,51 14-2193,-51-14-1419,50-23-516,-50 23-645</inkml:trace>
  <inkml:trace contextRef="#ctx0" brushRef="#br0" timeOffset="40346.307">23199 17400 7482,'12'0'4644,"-2"8"-516,-10-8 0,0 0-3999,-6 8-258,6-8-129,0 0 129,-11 14 129,11-14 129,-17 12 0,17-12 129,-21 17 129,21-17-129,-25 30 0,14-20 0,-2 6 0,3 8-129,-2 1 258,3 6-387,0 8 387,9-39-774,-15 84 645,10-33-258,2-1 258,-1 1-645,2 6 387,0-7 129,0-1-258,2-49 516,0 79-387,0-79 129,6 69-129,-6-69 258,0 0-129,30 57-258,-30-57 258,0 0-387,0 0 258,63 41-387,-63-41 0,0 0-516,65 13-1677,-65-13-2322,0 0-258,62-20-258</inkml:trace>
  <inkml:trace contextRef="#ctx0" brushRef="#br0" timeOffset="41143.353">23392 18093 3225,'19'51'4515,"-19"-51"-129,0 0-516,0 0-2709,0 0-903,28-44 0,-28 44 903,3-67-774,-3 67 516,0-80-258,4 38 774,-4 8-903,0-8-129,0 11-258,1 0-645,0 7 774,1 15-645,-2-11 516,2 5-645,-2 15 645,0 0 0,0 0 0,0 0 0,0 0-129,0 0 129,0 0-129,10 7 129,-9 5-258,-1-12 129,0 0 129,7 17 0,-7-17-129,9 18 129,-9-18 0,0 0 129,0 0 129,21 53-387,-21-53 387,17 5-516,-1-5 129,-1-9-387,6-9 129,-1-13 0,8 0-258,-3-8 516,3 8-645,-2 1 903,-5-4-387,-2 15 645,-5 3-387,-1 8 129,-13 8 0,11 0-129,-11 0 129,6 22-387,-5-5 387,1 9-774,-2-3 645,2 1-258,0 1 258,-1 0-129,-1-25-129,0 0 258,4 75-129,-4-75 387,4 57-387,-4-57 0,2 76 129,-2-76-387,6 60-129,-6-60-516,6 59-2709,-6-59-1419,0 0-387,0 0-129</inkml:trace>
  <inkml:trace contextRef="#ctx0" brushRef="#br0" timeOffset="41512.374">24104 17965 6321,'15'50'4386,"-15"-50"129,0 0-516,0 0-4257,0 0 0,0 0 129,0 0 258,0 0-129,0 0-129,0 0-1935,0 0-2193,0 0 0,0 0-1032</inkml:trace>
  <inkml:trace contextRef="#ctx0" brushRef="#br0" timeOffset="41803.39">24052 17698 7998,'0'10'4902,"0"-10"-387,0 0-258,0 0-3999,0-9-129,0 9 0,0 0 645,2-16-258,-2 16-129,0 0-129,0 0-258,8 8-774,-8-8-1290,2 10-2580,-2-10-903,14 10-258,-3-4 517</inkml:trace>
  <inkml:trace contextRef="#ctx0" brushRef="#br0" timeOffset="69446.972">6515 10025 2709,'0'0'2193,"0"0"-387,0 0-258,0 0-258,7 6 387,-7-6-387,14 11 129,-2 0-645,-12-11 0,20 26-258,-13-10 0,5 12-258,-3 1 0,0 12 0,-2 3-129,1 13 129,-5 2 0,0 7 258,-3 0-258,0 0 258,-6-3-258,2-2 129,-4-7 0,3-5 0,-2-12-258,3-6-129,3-6-129,-3-14-516,4 1-516,0-12-2451,0-12-1290,2-6-129,-1-11 258</inkml:trace>
  <inkml:trace contextRef="#ctx0" brushRef="#br0" timeOffset="69715.987">6556 10053 774,'0'-15'1161,"0"15"-1161</inkml:trace>
  <inkml:trace contextRef="#ctx0" brushRef="#br0" timeOffset="70287.02">6556 10053 258,'62'-64'4515,"-40"55"-129,-3-8-645,3-4-1935,10 10-774,-3-5-258,6 8-387,1-1-258,-2 7 0,2 2-129,-4 1 0,-4 10-129,-4 3 0,-7 13 129,-6-2 0,-8 9 0,-3 2 0,-8 5 129,-7-1-129,-9 1 258,0 0 0,-7-5-129,-1-2 0,-3-6-129,3-7 0,-1-1-129,1-6 0,3-5 0,1-7 0,4-2 0,2 0 129,3-2 129,5-1-129,1-5 129,13 8 0,-7-12 0,7 12 0,9-3-129,7 0 0,1 3 129,7 0-129,4 0 129,0 9-129,2 4 0,2 4 129,1 3-129,-1 4 258,-1 5-516,0 5 516,-4 2-129,0 1 0,-5-2 0,-1 4 129,-8-5 0,1 0 0,-7-6-129,1-3 129,-4-5 0,0-4-129,-2-4-129,-2-12 0,2 13-129,-2-13-129,0 0-258,0 0-1032,0 0-2838,0 0-258,7-10-387</inkml:trace>
  <inkml:trace contextRef="#ctx0" brushRef="#br0" timeOffset="70775.048">7239 10771 1032,'12'0'4257,"-12"0"387,0 0-258,18 15-3225,-18-15-516,13 13 258,-10-2-129,7 8-129,-7-2 0,5 6-129,-7-2-129,5 6-129,-6-1 129,0 6-129,0-6-387,0 1-129,1 4-2451,1-8-1806,-2-8-387,-1-1-258</inkml:trace>
</inkml:ink>
</file>

<file path=ppt/ink/ink1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29T23:49:31.549"/>
    </inkml:context>
    <inkml:brush xml:id="br0">
      <inkml:brushProperty name="width" value="0.05292" units="cm"/>
      <inkml:brushProperty name="height" value="0.05292" units="cm"/>
      <inkml:brushProperty name="color" value="#00B0F0"/>
    </inkml:brush>
  </inkml:definitions>
  <inkml:trace contextRef="#ctx0" brushRef="#br0">13403 18134 1548,'0'0'1935,"0"0"-258,0 0 387,0 0-774,0 0 129,0 0-387,0 0 0,0 0-516,0 0-129,0 0-387,0 0-129,0 0-129,0 0 0,0 0 0,0 0 129,0 0-258,0 0 129,0 0 258,0 0-129,0 0 258,0 0 0,0 0 258,0 0-129,0 0 129,0 0 0,0 0-129,0 0 129,0 0 129,0 0-129,0 0-129,0 0 0,0 0 258,0 0-258,0 0 0,0 0-129,0 0 0,0 0 0,0 0-258,-10 49 0,10-49-129,-4 53 0,4-53 129,0 0 129,-9 77-258,9-77 0,-4 61 516,4-61 0,-3 55-129,3-55 0,0 0-387,-1 70 258,1-70 129,0 0-129,0 54 0,0-54 0,0 0-129,0 0 129,0 0 387,0 0-387,0 0 0,0 0 0,0 0 0,0 0 0,0 0-258,0 0-645,0 0-1548,0 0-1419,0 0-903</inkml:trace>
  <inkml:trace contextRef="#ctx0" brushRef="#br0" timeOffset="580.033">13751 18580 6063,'0'0'5418,"17"57"-645,-17-57-258,0 0-3870,0 0 129,0 0 0,0 0 0,0 0 258,0 0-129,0 0 0,0 0-129,-2-46-129,2 46-516,0 0 258,0 0-129,0 0-258,0 0 129,0 0-258,0 0-258,0 0 0,0 0 0,0 0-1161,0 0-2967,0 0-774,0 0-645,0 0-258</inkml:trace>
  <inkml:trace contextRef="#ctx0" brushRef="#br0" timeOffset="888.05">13702 18326 10062,'0'0'5418,"0"0"-387,0 0 0,0 0-4515,0 0-516,0 0-387,0 0 387,0 0-258,0 0 387,0 0 0,0 0 0,0 0-387,0 0 258,0 0 0,0 0-774,0 0-516,0 0-2838,22 52-1032,-22-52-516,0 0 258</inkml:trace>
  <inkml:trace contextRef="#ctx0" brushRef="#br0" timeOffset="2069.118">14065 18709 4386,'0'0'4644,"15"57"-387,-15-57-1419,0 0-1935,0 0-129,0 0 129,0 0 0,0 0 0,0 0-129,0 0 258,0 0-258,-6-51-129,6 51 0,0-55-258,0 55-258,0-62-258,0 62 129,1-82-129,3 34-129,-4 48 129,6-85 0,-6 85 129,8-86-129,-8 86 129,6-78 258,-6 78-129,4-59-129,-4 59-129,0 0 645,4-62-387,-4 62 129,0 0 129,0 0-387,0 0-387,0 0 645,0 0-129,0 0-129,0 0-387,0 0 0,0 0 0,0 0 129,33 64 258,-33-64-129,16 49-129,-16-49 0,19 57 258,-19-57 129,0 0-258,33 48 129,-33-48 129,0 0-258,0 0 129,53 17 0,-53-17 0,0 0-129,55-35 0,-55 35 0,0 0 0,57-65 0,-57 65 129,0 0 129,38-58 129,-38 58-387,0 0 258,0 0 0,0 0 0,0 0 0,0 0 0,0 0-645,0 0 258,0 0 516,0 0-258,0 0-387,0 0 387,0 0-129,0 0 129,0 0 258,18 45-258,-18-45 129,0 0-129,2 53 387,-2-53-258,0 52 0,0-52-129,0 72 129,0-72-129,-4 81 0,2-28 0,2-53 129,-6 78-129,3-26 0,3-52-129,-2 90-516,2-90-1290,5 83-2580,-5-83-516,0 0-258,0 0-129</inkml:trace>
  <inkml:trace contextRef="#ctx0" brushRef="#br0" timeOffset="5346.305">20701 17672 258,'0'0'0,"-1"-11"-257</inkml:trace>
  <inkml:trace contextRef="#ctx0" brushRef="#br0" timeOffset="6959.398">20591 18319 129,'-1'56'2193,"1"-56"-2193,0 0-645,0 0 516,0 0 258,0 0 387,0 0 258,0 0 129,0 0 387,0 0-129,0 0 0,0 0-387,0 0-387,0 0 258,0 0-129,0 0-129,0 0 129,0 0-129,0 0 0,0 0 0,-4-53-129,4 53 0,0 0 129,0 0 0,-7-59 0,7 59 129,0 0-129,-10-78-129,10 78-258,-10-69 516,10 69-645,-11-65 129,11 65 516,-13-81-129,13 81-258,-12-68 0,12 68 516,-9-46 129,7 22 0,-2 9-387,4 2-387,0 13 129,0-10 129,0 10-129,0 0 0,0 0-516,0 0 387,0 0 258,0 0-516,0 0 129,0 0 0,0 0 0,0 0 0,8 1 0,-8-1 129,0 0-516,0 0 1032,0 0-516,0 0 387,0 0 129,56 46-516,-56-46 0,0 0 516,51 17-129,-24-17-774,1-5 258,2-7-516,4 3 0,-4-8 258,0 0 129,-3 5-516,-3-4 258,-7 5 258,-5 4 258,-12 7 387,13-10-129,-13 10 129,0 0-129,0 0 129,0 0-129,0 0 129,0 0-258,0 0-129,0 0 129,-1 10-258,-3 1 129,4-11 129,0 0-258,-19 57 258,19-57-258,-17 65 258,17-65-129,-19 66 258,19-66-129,-21 78 129,21-78 0,-17 71 0,17-71 129,-10 56-129,10-56-129,-6 53 0,6-53 0,0 0-129,0 63 0,0-63 0,0 0-129,0 0 0,9 50-129,-9-50 0,0 0-387,0 0-387,0 0-1677,0 0-2064,0 0-387,58-35-258</inkml:trace>
  <inkml:trace contextRef="#ctx0" brushRef="#br0" timeOffset="9135.522">24458 18030 1032,'0'0'1935,"0"0"-516,0 0 0,0 0 0,0 0-387,0 0 0,0 0-258,0 0-129,0 0-258,-48 27-129,48-27-516,0 0 258,0 0-129,0 0-129,0 0-129,0 0 258,0 0-129,-15 50-129,15-50 645,0 0-258,0 0 0,0 0 0,0 0 0,0 0 129,0 0 0,0 0-129,0 0 258,0 0-129,0 0 258,0 0-258,0 0 258,0 0-258,0 0 258,0 0 0,0 0-129,0 0 129,0 0 0,0 0 129,0 0-258,0 0 0,0 0-129,0 0-129,-12-72-129,12 72 258,1-72 258,3 33 0,-2-11-387,-2 20 0,0-7 0,0 8 0,0-5 516,0 10-516,2-4-258,-2 10 0,0 2 645,0 3-258,0 13 258,0-19 129,0 19-387,-3-10 0,3 10 0,0 0 129,0 0-258,0 0-129,0 0 129,0 0 0,0 0 129,0 0 0,0 0 0,0 0-129,0 0 129,0 0 0,1 8 0,-1-8-129,0 0-129,2 15 129,-2-15 0,0 21 129,0-21 0,3 21 258,1-8-258,-4-13 129,6 12 0,-6-12 0,15 7-129,-5-7-129,5 0-129,4 0-258,1-9 129,7 3-387,-3-4 258,6-2-129,-4-4 258,-1-1-387,-4-3 645,-2 4-129,-5 2 129,-3 1 0,-2-2 129,-9 15-129,9-17 258,-9 17-258,0 0-258,0 0 0,2-11 129,-2 11-129,0 0 0,0 0 258,0 0-258,-4 14 387,1-4-129,3-10 258,-2 25-387,0-9 516,2 8-258,-3-2 129,3 1 129,0 0 0,0 1 0,0-24 129,0 53 129,0-53-129,0 69 0,0-69-129,0 81 0,0-81-129,0 90 0,0-90 0,0 75-516,0-75 387,0 0 129,0 58-258,0-58-258,0 0 129,0 0 129,0 0-258,0 0 129,0 0-1032,0 0-3354,0 0-387,0 0-258</inkml:trace>
  <inkml:trace contextRef="#ctx0" brushRef="#br0" timeOffset="10091.577">24887 17270 1677,'0'13'3354,"0"-13"-774,0 0-1032,0 0-258,0 0-258,0 0 258,0 0-516,0 0 258,0 0-129,0 0-129,0 0-129,7 16-129,-4-6-258,7 9-129,-1-2 0,3 10 0,1 7-129,1 6 0,-1 3 129,0 4-258,-2 2 258,1 2-129,-1-3 258,-2 15-516,2-10 258,-2 16-387,0-12 258,-4 5 129,1-8 0,-4 9 129,-2-7 0,0-56 129,-2 83 258,2-83 387,-13 48-387,13-48 0,0 0 0,-29 54-129,29-54 129,0 0-129,-50 52-258,50-52 129,0 0-129,-64 58-387,64-58 258,0 0 129,-62 60-129,62-60 129,0 0-258,-49 51-258,49-51-774,0 0-516,0 0-3354,0 0-129,0 0-129</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6-11-28T18:23:55.183"/>
    </inkml:context>
    <inkml:brush xml:id="br0">
      <inkml:brushProperty name="width" value="0.05292" units="cm"/>
      <inkml:brushProperty name="height" value="0.05292" units="cm"/>
      <inkml:brushProperty name="color" value="#FF0000"/>
    </inkml:brush>
  </inkml:definitions>
  <inkml:trace contextRef="#ctx0" brushRef="#br0">17956 15120 164 0,'-16'-8'63'0,"11"1"-34"0,-3-1-14 16,4 5 20-16,-4-1-8 0,-5 0-3 16,-4 0-14-16,-4 1-4 15,-4-5-4-15,-4 1-4 0,-5-1 1 16,-4 5-1-16,-8-1 0 15,4 4 2-15,0 0 0 16,-4 4 0-16,0 3 0 16,-4 1 4-16,-5-1 5 15,-8 4 8-15,-4 4 4 16,4 0-4-16,-4 4-2 16,4 3-9-16,0 0-2 15,0 8-2-15,-4-4-2 16,4 4-2-16,1 0 1 15,-6 7 1-15,6 4 0 0,-1 0 0 16,0 8 0-16,4-1-3 16,9 4 2-16,3 4-1 15,6 7 0-15,3 1 2 16,4 3 0-16,5-4 0 16,4-3 2-16,4-1-1 15,4 1-1-15,0-4 1 16,0-4 1-16,5 0 1 15,3 8 1-15,1 3 0 16,4 4 0-16,4 0-2 16,4-7-2-16,4-4-2 15,5-4 1-15,4 0-1 16,0 1-2-16,4-9 0 16,4-3 3-16,4 0 0 0,5 0 1 15,3 0 0-15,5-4 2 16,9 1-3-16,3-5 0 15,9 1 1-15,0-4 2 16,4-4-1-16,-4 0-1 16,4-4 1-16,4 4-1 15,13 0-3-15,0-7 2 16,4 0 1-16,-4-4 2 16,0-4-3-16,4 0-2 15,9-7-1-15,7 3 3 16,-3-3 0-16,4 0 1 15,-9-1-5-15,9-3 1 0,13 4 2 16,-1-4 3-16,-4 11 0 16,-4-7 2-16,5 0-2 15,3-1-1-15,13-3 1 16,0-3-1-16,-8-1 0 16,-1 0 2-16,5-3-1 15,8-1-1-15,-4-3-6 16,-4 0-4-16,8 0-1 15,22-8-1-15,-10 8 0 16,-7 0 2-16,-1-4 6 16,43 0 2-16,-9 4 2 15,-13 0 0-15,-4-4 0 16,-8 0 2-16,12-4-1 16,-12 0 2-16,-9 1-4 15,1 3 0-15,8 0 3 0,-1 0 3 16,-3 0-2-16,-5 0 0 15,1 0-3-15,8 0-1 16,-9 1-4-16,-8-1-1 16,-8 0-2-16,-1 4 2 15,14 3 4-15,-10 1 1 16,-11-1 1-16,-10 1 0 16,-7-1 0-16,-1 1 2 15,5-1-1-15,4 5-1 16,-9-1 1-16,-8-4 1 15,-4 1-3-15,0 0 0 16,-8-1-4-16,-5-3 1 16,0 0 0-16,1 0-1 0,-1-4 4 15,-8 0 2-15,-9 0 0 16,-8-4-1-16,-8 1-2 16,0-1 1-16,-4-7-8 15,-5-8-2-15,-4 5-3 16,0-5-1-16,-4-3-1 15,-4-1 2-15,-4-3 10 16,-9 4 7-16,-8 0 10 16,-5 0 4-16,-8 3-4 15,5 4 0-15,-5-7-13 16,0 0-4-16,0 0-14 16,1-1-4-16,-5-3 5 15,-4 0 3-15,-13-3 8 0,-8-1 3 16,-5-7 16-16,-3-4 6 15,-9 0-5-15,-4 4-1 16,-5 0-7-16,-11-1-2 16,-26 1-2-16,-9 0 1 15,1-8-7-15,-5 1-1 16,-29-5 2-16,-12-3 3 16,-9 4-1-16,-21 7 0 15,-21 4 1-15,0 0 0 16,-29 11-3-16,-5 3 2 15,-29 5 5-15,1 7 5 16,-31 7 4-16,5 1 4 0,-21 3-3 16,5 3 2-16,-18 9-3 15,9-1 0-15,-21 8-5 16,29-1-3-16,-8 9 0 16,29 3 1-16,17-4-10 15,21 7-2-15,30 5-13 16,3 3-5-16,26 11-23 15,25 8-9-15,20 11-33 16</inkml:trace>
</inkml:ink>
</file>

<file path=ppt/ink/ink1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4-07T16:04:23.770"/>
    </inkml:context>
    <inkml:brush xml:id="br0">
      <inkml:brushProperty name="width" value="0.05292" units="cm"/>
      <inkml:brushProperty name="height" value="0.05292" units="cm"/>
      <inkml:brushProperty name="color" value="#00B0F0"/>
    </inkml:brush>
  </inkml:definitions>
  <inkml:trace contextRef="#ctx0" brushRef="#br0">16031 9890 774,'0'0'2709,"0"0"-903,0 0-129,0 0 0,0 0-129,0 0 0,0 0-258,0 0 0,-12-12-387,12 12-129,0 0-258,0 0-258,0 0-129,0 0 0,0 0-129,-2 11 0,1 0 0,1 4 129,0 6-129,-1 1 129,1 5-129,0 2 0,-2 1 0,2 4 0,-1-1 0,0 3 0,0-7 0,1 2-129,-1-2 258,1-5-129,0-2 0,0-7 0,0 0-258,0-15-516,0 0-2451,9 14-903,-9-14-516,1-12 388</inkml:trace>
  <inkml:trace contextRef="#ctx0" brushRef="#br0" timeOffset="1480.082">14532 12738 4257,'0'0'4128,"0"0"-129,2-9-1677,-2 9-2193,5-23 258,2 9 0,-3-10 129,3 0 129,-3-11-129,4 4 129,-3-14-129,3 4 129,-6-5-258,4 4-129,-5-4-129,2 3 0,-2 1-129,0 4 0,0 4 0,3 0 0,0 6 0,-1 1-129,1 6 129,1 1-129,2 8 0,-7 12 129,11-16 0,-11 16 0,12 0 0,-12 0 0,15 21 0,-7-2 0,0 2 0,4 1 0,2 6 0,0 1 129,1-3-258,2 0 129,0-9 0,6-4 0,-2-2 0,5-8 0,1-3 0,3-6 0,1-7 129,1-4-129,0-4 0,1 0 0,-2-1 0,-5 3 0,-4 0 0,-4 4 129,-6 5-129,-12 10 0,13-12 129,-13 12-129,0 0-129,0 0 129,6 12-129,-4 2 129,-2 4 0,0 6 0,0 5 0,1 5 129,-1-1 129,0 4 0,2 1 0,0 2-129,0-2 258,2-1-258,-1-5 129,2-1-129,0-2 129,1-1-258,-1-8 0,-2-4-258,0-3 129,-3-13-258,7 19-903,-7-19-2967,0 0-645,-7-3-129,-8-15 0</inkml:trace>
  <inkml:trace contextRef="#ctx0" brushRef="#br0" timeOffset="2772.158">5877 9592 645,'0'11'2967,"0"-11"258,0 0-2709,0 0-129,0 19 129,-2-8 129,2 6-129,-2-2 258,2 5-129,-2 3-258,0 2 129,1 3-258,1 4-129,0 0 0,0 0 0,3 4-129,1-2 129,2-3-129,0-2 258,1-5-129,-1-2-129,1-6 0,-1-4-516,5-1-774,-1 2-2322,-10-13-258,23 0 259</inkml:trace>
  <inkml:trace contextRef="#ctx0" brushRef="#br0" timeOffset="4320.246">7078 12043 258,'4'28'3870,"-4"-5"129,0-23-258,-7 3-2838,7-3-129,0 0 258,0 0 0,0 0-387,0 0 129,-6-23 0,6 0-387,0-9 258,0-7-516,0-6 129,2-3-129,4-3-129,1 0 129,0-4-129,0 5 129,2 3-258,0 3 129,-1 2 0,-1 4-129,2 4-129,-2 6 129,0 8 0,-1 3-129,-6 17 129,17-17-129,-17 17 0,16 15 258,-3 6-129,-2 4 129,4 6-129,-2 2 387,3 2-129,2 4-129,-1-10 129,3 0-129,0-12 258,6-3-129,1-10 0,5-4-129,2-9-129,0-7 129,1-6 0,-1-3 0,-3-2 0,-2 5 129,-8-2-129,-2 10 129,-10-1 129,-1 4-129,-8 11-129,0 0 0,0 0 0,0 0-129,0 7 0,-2 6 0,-5 10 129,-1 3 0,-2 10 129,1 10 0,-2 6 129,1 7-129,1 5 0,0 3 0,7 0-258,-2-5-258,4 4-1290,5-6-2580,0-14-387,9-3-387</inkml:trace>
</inkml:ink>
</file>

<file path=ppt/ink/ink1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29T23:54:30.407"/>
    </inkml:context>
    <inkml:brush xml:id="br0">
      <inkml:brushProperty name="width" value="0.05292" units="cm"/>
      <inkml:brushProperty name="height" value="0.05292" units="cm"/>
      <inkml:brushProperty name="color" value="#00B0F0"/>
    </inkml:brush>
  </inkml:definitions>
  <inkml:trace contextRef="#ctx0" brushRef="#br0">7539 11297 516,'-1'24'1161,"0"-15"129,1 4-129,0-1-129,0-12-129,0 21-129,0-21-387,0 20-258,0-20 0,0 16-129,0-16-129,1 16 0,-1-16 129,0 14-258,0-14 129,0 0-258,0 0-516,1 18-1935,-1-18 130</inkml:trace>
  <inkml:trace contextRef="#ctx0" brushRef="#br0" timeOffset="659.036">7550 11030 1,'0'0'2708,"0"0"-1418,0 0-1032,0 0-129,0 0 129,0 0 0,0 0 0,0 0 258,0 0-258,0 0 516,0 0-258,8 13 0,-8-13 0,0 0-258,-1 14 129,1-14-258,-7 12 129,7-12-129,-8 12 0,8-12 129,-9 16 0,9-16-129,-8 18 129,6-7 129,1 2-129,-2 3 0,2 3-129,-1 1-129,1 5 258,-1-1-258,2 1 0,-1 1-258,1 1 258,0-5-129,0-1 129,0 0 0,3-6-129,0-1-129,1-3 0,-4-11-387,8 17-258,-8-17-645,7 12-774,-7-12-774</inkml:trace>
  <inkml:trace contextRef="#ctx0" brushRef="#br0" timeOffset="1068.061">7425 11473 1,'0'16'3611,"0"-5"1,0-11-387,0 0-2838,0 0-903,6 0 258,-6 0 0,19-2 258,-19 2 0,20-4 0,-20 4 129,19-3 0,-19 3 129,21-4-129,-21 4 129,23-1-129,-11 1-129,2 0 129,4-1-129,1 1 0,-2 0-129,3 0-258,-3-3-129,3 0-1032,-4 3-1548,-16 0-387</inkml:trace>
  <inkml:trace contextRef="#ctx0" brushRef="#br0" timeOffset="1547.088">7326 11125 2580,'0'-14'2580,"7"6"-2709,5 1-516,2-3 129,3 0 258,2-2 516,2 1 129,-4-5 387,1 6 516,1-3 0,-1 4 0,0 0 0,1 5-516,1-1-258,0 5-258,1 0-258,-1 0-258,1 2 129,-3 1 0,-1 1 0,-4-1 129,1-2 0,-14-1 0,18 1 129,-18-1-129,14 0 0,-14 0 0,0 0-387,0 0-516,0 0-1419,12 13-1290,-19-13-129</inkml:trace>
  <inkml:trace contextRef="#ctx0" brushRef="#br0" timeOffset="2659.152">7810 11281 129,'11'5'2838,"-11"-5"-1032,0 0-1548,0 0-387,2 12 129,-2-12 129,0 0 0,1 11 387,-1-11 129,0 0 258,0 0-129,0 12-129,0-12 129,2 11-129,-2-11 0,3 15-387,2-1 0,-3-3-129,2 4 0,-1-2 129,1 1-258,-4-14 0,7 19 0,-7-19 0,4 14 0,-4-14 0,0 0 129,0 0 0,13-2 0,-13 2-129,12-19 258,-6 5-129,3 0 129,0-3-129,0 0 0,1 3-129,1 1 129,-11 13-129,19-19 129,-19 19-129,15-10 0,-15 10 0,16-3 0,-16 3 0,16 0 0,-16 0 129,15 0-129,-15 0 129,13 5-129,-13-5 0,12 11 258,-12-11-258,8 18 129,-8-18-129,5 23 129,-4-10-129,-1 2 129,0-2 0,0 0 0,-5-1-129,4 0 0,-3-1 129,4-11-258,-4 20 129,4-20-387,0 15-258,0-15-516,0 12-774,0-12-1032,0 0-1161</inkml:trace>
  <inkml:trace contextRef="#ctx0" brushRef="#br0" timeOffset="3215.183">8369 11197 2580,'0'0'3096,"2"14"-516,-10-11-1548,8-3-2580,-20 8-129,20-8 903,-20 14 516,5-7 258,4 2 645,-4-1 387,15-8 258,-19 16-387,19-16 0,-11 16-645,11-16-129,-2 14-258,2-14 129,0 15-129,0-15 129,13 9-129,-13-9-129,19 8 129,-8-3-129,5-1-258,-2 0 129,1 2-129,-2-1 129,-1 1 0,-12-6 258,15 12 258,-15-12 129,5 16 129,-5-16 129,0 15-258,-5-4 258,5-11-129,-19 18-129,7-11 0,-2 1-258,0-2-258,-2-2-129,0-1-774,5 3-2451,-11-12 258</inkml:trace>
  <inkml:trace contextRef="#ctx0" brushRef="#br0" timeOffset="3603.205">8633 10831 3225,'8'24'4128,"-8"-14"-258,0 15-387,0-5-3612,0 4-645,-1 0 0,1 7 129,-2-2 258,2 5-129,0 0 516,0 3 258,2 3-129,0-2 0,0 0 129,0-2-258,0-1 129,-2-5-129,0-3-129,0-9-129,0-3 0,0-3-1032,0-12-129,0 0-774,-10 6-387,10-6 129</inkml:trace>
  <inkml:trace contextRef="#ctx0" brushRef="#br0" timeOffset="3844.219">8419 11178 516,'-13'-7'1677,"13"7"0,19-10 129,0 6 0,3-2-129,10 0-129,-1-3-516,7 2-258,-3-3-129,4 5-258,-2-4-129,0 3-258,-1 3-645,-5-4-774,1 1-1677,2 6-903,-15-3 0</inkml:trace>
  <inkml:trace contextRef="#ctx0" brushRef="#br0" timeOffset="4092.234">8873 11228 129,'26'41'0</inkml:trace>
  <inkml:trace contextRef="#ctx0" brushRef="#br0" timeOffset="4423.253">8995 11437 2580,'0'0'2064,"0"0"-258,10 10-645,-10-10-258,0 0-129,0-5 0,0 5-129,-14-21-129,3 7 0,2-1-258,-2-2 129,1 0 0,-1-2-129,3 3 129,-1 1 129,4 3-129,-2 0 0,7 12-258,-6-19 258,6 19-129,0-12-129,0 12 0,8-10-258,-8 10 0,25-5-129,-11 1-258,8 4-129,-1-3-129,9 3-258,-9 0 0,13 0-258,-10 0-516,6-1-774,6 4-1161</inkml:trace>
  <inkml:trace contextRef="#ctx0" brushRef="#br0" timeOffset="5255.3">9267 11207 1032,'0'0'3096,"0"0"0,0 0-2967,0 0-1161,0 0 258,0 0 258,0 0 258,0 0 129,0 0 387,0 0 387,4 15 129,-4-4 258,1 4-129,-1 2-129,2 7-258,0-4-129,1 1-129,3 0-129,1-1 0,1-4 129,1-2-129,1-7 0,4-5-129,2-2-129,2-6 0,2-6-258,0-7 129,3-2 129,-2-4-258,-1 2 258,-4-2 129,-2 1 129,-3 5 129,-5 2 0,-4 4 0,-2 1-129,0 12-129,-4-9-258,4 9-903,-15-3-903,13 11-1548,-10-8 259</inkml:trace>
  <inkml:trace contextRef="#ctx0" brushRef="#br0" timeOffset="5699.326">9756 11139 4644,'15'12'4515,"-15"-12"-516,0 0-516,0 0-3999,-8 7-258,8-7-258,-19 13 258,19-13 258,-22 16 258,8-6 387,3 4 129,-2-2 129,4 3 129,1-2-258,2 3 129,1-2-258,0 3 129,5-1-129,0-1 0,4-2 0,3 2 0,-1-5 0,6 3-129,-1-4 129,3 0-129,2-2 0,-1-1-129,4-2-129,-3-4-516,9-3-1161,-2-5-2322,-9-16 0,10 4 1</inkml:trace>
  <inkml:trace contextRef="#ctx0" brushRef="#br0" timeOffset="14335.819">10286 16458 1161,'0'0'2064,"0"0"-129,0 0 258,0 0-516,0 0-258,0 0-129,-2-6-258,2 6-258,0 0 129,0 0-129,0 0-129,0 0 0,0 0-129,0 0 0,-7-14-258,7 14 0,0 0-129,0 0 129,-11-2-129,11 2-129,-11 0-129,11 0-129,-16 0 258,16 0-129,-20 5 0,7-1 0,2 0-129,-4 3 0,3 4 129,-1-4-129,1 3 129,-2 1-129,2 0 258,1 1-258,2 2 258,0-1 0,1 4 0,2 0-129,1-3 129,3 1 0,1 3 0,-2 0 0,3-1 0,0 1 129,1-3-129,4-1 258,0 3-129,3-2 0,0 0 0,3-3-129,0 0 129,2-4 0,-1-1 0,3 2-129,-2-4 129,4 2-129,-4-6 129,2-1-129,-1 3 0,1-3 0,-2 1-129,-1-1 0,0 0-129,-12 0 0,19 0-258,-19 0-387,15 0-1161,-15 0-1419,0 0-774,21 3 258</inkml:trace>
  <inkml:trace contextRef="#ctx0" brushRef="#br0" timeOffset="15198.867">10433 16826 1419,'-2'-6'2709,"2"6"-774,0 0 129,0-16-903,0 16 0,-3-14-129,3 14-129,-5-16-129,3 7 0,2 9-258,-3-20-129,3 20 129,0-21-258,0 21-129,0-25 129,3 11-258,2 2 129,2-2-129,-7 14 0,21-18 0,-10 11 0,3 2 0,-2 2 0,4-1-129,-3 4 129,2 0 0,-1 0 0,-2 0 0,2 2 0,-4 4 0,3 3 0,-3 2 0,0 1 0,-2 1 129,-2 2-129,1-1 0,-4 2 0,-3 0 0,0-2 129,0 2 129,-10-3 0,2 2 0,-5-6 129,1 3 0,-6-4 0,5 1 129,-7-6-258,3 2 0,0-3 0,-1-2-258,3 0 0,-1 0 0,5 0-387,-4-9-258,15 9-774,-14-6-1419,4-8-1419,10 14-129,0-22-129</inkml:trace>
  <inkml:trace contextRef="#ctx0" brushRef="#br0" timeOffset="15954.912">10801 16670 258,'0'0'2322,"16"15"0,-16-15-1548,0 0-1548,0 0 516,0 0 258,0 0 387,5 12 645,-5-12 387,3 15 0,-2-4-387,-1-11 129,0 18-258,0-5-387,0 5 0,0-5-258,0 1 0,0 0 0,0-3-129,0 1 0,0-1 0,0-11 0,0 0 0,3 10 0,-3-10 0,0 0-129,16 0 129,-16 0 129,17-3-129,-17 3 0,21-11 129,-21 11-129,23-15 0,-23 15 129,16-22-129,-10 10 129,2 0-129,-3-1 0,1-1-129,-1-3 0,-2 0 0,3 0-129,-4 4 129,1-4-129,-2 1 129,-1 2 0,0 1 0,0 13 129,0-16-129,0 16 0,0 0 0,-3-10-129,3 10-387,0 0-129,0 0-258,0 0-645,-4 10-1419,4-10-1290,0 12 258</inkml:trace>
  <inkml:trace contextRef="#ctx0" brushRef="#br0" timeOffset="16754.958">11144 16695 1806,'0'0'2322,"0"0"0,0 0-2838,0 0 387,0 0 258,0 0 258,0 0 258,0 0 645,0 0-129,7 13 258,-7-13-258,2 17-387,2-4-387,-2-1-258,3 3 129,0-1 0,0 3-129,-1-2 0,1 1 0,-5-16 258,6 22-129,-6-22 258,2 20-258,-2-20 129,0 0 129,0 10-129,0-10 129,0 0-129,0 0 0,0 0 258,0 0-387,-4-13 129,1-1-129,-2 2 0,0-5-258,-3 0 0,0 1 0,1-4 0,0 2-129,3 2 0,1 0-129,3 2 0,0-5-129,10 9 0,0-9-129,7 12 129,0-6 0,4 5 0,1 0-129,-2 5 258,4-1 0,-1 4-258,-3 0-129,3 0-645,-6 7-774,-2-5-1806,6 13-129</inkml:trace>
  <inkml:trace contextRef="#ctx0" brushRef="#br0" timeOffset="17254.986">11563 16633 1935,'9'13'3612,"-9"-13"-1032,0 0 0,-17 3-2322,17-3-1806,-23 4 387,23-4 258,-23 14 258,9-7 645,1 3 903,-1 1 0,3 3 0,2-2-258,1 0-387,2 0-258,6-12-387,-1 22-258,1-22 0,6 19 129,-6-19-129,16 20 129,-7-7 258,3-2 0,0 3 129,-3-1 129,3 6-258,-4-5 516,-1 2-129,-2-2 645,0 1 129,-5-15 129,0 21 129,0-21 258,-10 12-129,-2-10 0,12-2-258,-22 2-387,10-2-645,12 0-774,-23-11-1677,8-6-1419,15 5-387,-9-11-129</inkml:trace>
  <inkml:trace contextRef="#ctx0" brushRef="#br0" timeOffset="17859.021">11676 16826 1677,'20'23'3483,"-3"-13"258,-17-10-516,11-7-2838,-11 7-516,16-10 0,-16 10 387,18-11 129,-18 11 129,14-11 129,-14 11-129,14-12 129,-14 12-129,15-14-129,-15 14-258,19-20-129,-10 8 0,-2-1-129,3 2 129,-5-2-129,-1 1 129,-2-2 0,-2 2 0,0 12-129,-4-17 129,4 17-129,-19-3 0,6 3 0,-3 0 0,0 5 0,-2 1 129,2 6-129,-1-3-129,1 0 258,0 2 0,6 1-129,-1-3 129,5 3 0,1 1 0,3-1 0,2 1 0,0 1 129,1 1 129,2-1-129,5 5 129,-3-5 129,4 6 0,-5-9 258,6 4-258,-10-15 0,21 22-129,-8-12-516,6-7-774,3-1-3225,12 7 0,-8-9-387</inkml:trace>
  <inkml:trace contextRef="#ctx0" brushRef="#br0" timeOffset="21563.233">12239 8278 645,'0'0'1677,"0"0"-129,0 0-258,0 0-129,0 0-129,-7-2-129,-5 2-129,0 3-387,-5 1-387,-2 6 0,-1-2 0,0 2 0,-1-1 0,1 3 129,2-3-129,3 2 0,1-2 258,2-1-258,12-8 129,-15 13-129,15-13 258,0 13 0,0-13 129,13 11-129,-1-7-129,6 5 129,-1-2 0,7 3-129,-1 5 0,-2-1-258,-1 4 258,-4-1-129,0 2 0,-5 4 129,-1-4 0,-6 2 0,-1-4 258,-3 1-258,0-3 129,-3 2-129,-5-7 129,1 2 129,-7-2-258,2-1 129,-3-2-129,1-2 0,-5-1-129,4-3 129,-4-1-129,4 0 0,-2 0 0,3-4-129,1-1 0,2 0-258,11 5-516,-13-15-387,13 15-645,1-13-516,-1 13-903,27-16-645</inkml:trace>
  <inkml:trace contextRef="#ctx0" brushRef="#br0" timeOffset="22007.258">12608 8293 516,'0'-15'3741,"0"15"129,0 0-2193,0 0-645,0 0-387,0 0-129,-8-4-129,8 4-258,0 0-129,-9 9 0,9-9 258,-4 24-258,4-7 0,0 4 0,2 3 0,4 5 0,1 3 129,0 3 0,1 4-129,-3-3 129,0-1-129,0 0 129,-4-4-129,0-8 129,-1-2-129,0-7-129,0-14 0,0 15-774,0-15-258,0 0-129,-19-16-258,10 1-258,-6-7 0,1 2-129,-9-6 258,2 1 646</inkml:trace>
  <inkml:trace contextRef="#ctx0" brushRef="#br0" timeOffset="22232.271">12358 8492 516,'0'0'1677,"0"0"129,0 0 258,16 0 129,6 0-387,1-9-129,11 6-387,-1-6-516,8 3-387,-1-1-129,3 3-387,-2 4-129,-6-3-258,-2 3-258,-9 0-774,2 2-1290,-1 6-1419,-15-8 387</inkml:trace>
  <inkml:trace contextRef="#ctx0" brushRef="#br0" timeOffset="22871.308">12851 8590 774,'13'0'1161,"-13"0"258,0 0 258,0 0-258,5 13-129,-5-13-129,7 17-516,-4-5 0,3 3-129,0-1-129,1 3-258,0 0 129,1 0 0,-1 2-129,2-6 0,-1 0 0,0-2 0,3-4 0,3-6 0,2-1 129,4-6-129,4-8 0,1-3 0,0-3 0,0-1 129,-3-1 0,-3 2 0,-5-1-129,-5 1 129,-7 5-129,0 1 0,-2 3-129,0 11 0,-11-14-129,11 14 0,-15-7-129,15 7 0,-17 0-258,17 0 0,-12 4-258,12-4-387,0 0-645,-7 16-516,7-16-1032,11 12-128</inkml:trace>
  <inkml:trace contextRef="#ctx0" brushRef="#br0" timeOffset="23403.338">13380 8731 1548,'-41'-11'258,"26"5"-129,5-3 387,-1-1 0,3-4 129,3 2 129,4-3 0,1 2 0,2-1 258,8 2-387,-10 12-258,21-20-258,-7 15-129,0 1-387,-1 4 387,2 0-129,-1 2 129,-3 6 0,-11-8 387,20 24-258,-16-12 129,0 2 258,-3-1-129,-1 2 258,-1-1-129,-4 3 129,-4-6 0,1 2-129,-2-2 0,1 0-258,9-11 0,-20 14-129,20-14-387,-18 3-645,18-3-1290,0 0-1806,-13-27 129</inkml:trace>
  <inkml:trace contextRef="#ctx0" brushRef="#br0" timeOffset="23736.357">13512 8298 1,'8'29'4127,"-8"-29"130,3 29-387,-3-13-2322,0 7-1806,0 0 516,0 7-129,-1 3 129,-5 1 129,2 1-258,-5-1 258,4 0-258,0-5 129,3-3-516,2-2-387,2-11-1161,10-9-2451,12 2 0,-5-11 1</inkml:trace>
  <inkml:trace contextRef="#ctx0" brushRef="#br0" timeOffset="24652.41">13707 8627 516,'-3'17'3870,"3"-17"129,0 0-258,0 0-3483,10 9-387,-10-9 129,17 0-129,-17 0 129,20-11 0,-7 1 0,-3 0 129,2-4-129,-4 4 129,0-5 0,-4 3-129,2-2 258,-4 3-258,-2 11 0,0-18 0,0 18 129,-10-17-129,10 17 0,-20-9 0,7 9 0,-2 0 129,1 3-129,0 3 129,0 2-129,0 4 0,1 2 129,3-2 0,2 5-129,1-3 387,0 2-258,5 2 0,1 2 0,1-1 129,0-2-129,1 2 129,10-4 129,-1 0-258,5-3 129,6-5-258,3-4 129,4-3-129,2 0 0,4-9 0,-1 0-129,4-6 129,-3-1-129,-4-1 258,-1-1-129,-3 2 0,-2-4 129,-8 3-129,3 0 0,-8 5 0,-1 1 0,-10 11 0,10-15 0,-10 15 129,0 0-129,0 0 0,0 0 129,0 0 129,2 5 0,-2 7-129,0 2-129,0-1 129,0 6-129,0-4 129,0 2-129,0-4 129,0-13-258,14 16 258,-1-15-129,7-1 0,1-4 0,6-4 0,-1-3 129,2-1 0,-4 1 0,-3 0 0,-3 6 0,-6 0 129,-12 5-129,12 3 258,-11 9-387,-1 3 129,-3 4 0,-1 4 0,-3 0-129,1 2 129,0-4-129,4-2-129,0-5 0,2-1-387,0-13 0,20 7-516,-9-12-1032,8-9-1419,2 0-1161,-6-14 0</inkml:trace>
  <inkml:trace contextRef="#ctx0" brushRef="#br0" timeOffset="25027.431">14533 8228 774,'0'0'4128,"9"17"0,-9-17-129,0 21-3483,5 1-129,-1 1 0,2 7 0,-4 1 129,0 7 0,-2-2 258,-1 6-258,-12-2 129,6 2 129,-6-4-387,6 3-129,-3-9 129,5-1-387,2-7 0,3-4 0,3-6-129,6-3 0,7-5-129,1-6-129,3 0-258,0-7-129,7 0-645,-11-10-1032,6-4-1935,-1 4-258,-12-8 388</inkml:trace>
  <inkml:trace contextRef="#ctx0" brushRef="#br0" timeOffset="25296.446">14454 8382 2193,'-2'15'4257,"10"-9"0,-8-6-258,22 0-3612,-1 3-258,6 1 0,7 0-129,7 0 0,3-2-129,10 2-516,0-4-1548,3-2-1806,22 2-258,-5-11 130</inkml:trace>
  <inkml:trace contextRef="#ctx0" brushRef="#br0" timeOffset="40732.329">10016 10999 258,'6'29'1548,"-4"-17"-258,4 5-387,1-2-258,-1 5-387,1-2 0,0 4 129,-1 1-258,-1 2 129,-2 2 129,1 2 129,1 2 0,-3-4 129,0 2-258,-1-2 129,2-2-129,-2-8 129,0 1-387,-1-7-129,0-11 0,3 13-129,-3-13-387,0 0-129,0 0-387,0 0-774,0 0-1419</inkml:trace>
  <inkml:trace contextRef="#ctx0" brushRef="#br0" timeOffset="41547.376">9954 11006 774,'0'0'3225,"1"-5"0,-1 5-2967,0 0 258,0 0 0,0 0 129,0 0 258,0 0 129,0 0-129,0 0 129,0 0 0,0 0-387,0 0 0,0 0-387,0 0 0,0 0-129,0 0 0,0 0-129,0 0 129,0 0 129,0 0-258,0 0 129,0 0 0,0 0 0,12 0 129,-12 0-258,0 0 129,11 2 0,-11-2 0,12 3-129,-12-3 129,16 0 0,-16 0 0,23 0 0,-9 0 0,3 0 129,3-2-258,0-1 0,2 1 0,2-3 0,-1 3 0,0-3 0,0 2 0,-2-1 0,-7 3 0,2-2 0,-5 3 0,-11 0 0,13 0 0,-13 0 0,0 0 0,0 0-258,0 0 0,0 0-258,0 0-645,0 0-1290,-8 0-2064,8 0 0,-12 4-129</inkml:trace>
  <inkml:trace contextRef="#ctx0" brushRef="#br0" timeOffset="43531.489">10062 10919 516,'1'-27'516,"0"15"129,-1-3 129,0 15-258,2-18-258,-2 18-258,1-13-129,-1 13-258,0 0 0,0 0 0,0 0 129,0 0 0,10-7-258,-10 7-258</inkml:trace>
  <inkml:trace contextRef="#ctx0" brushRef="#br0" timeOffset="44757.56">10359 11435 516,'0'0'2451,"-22"0"-258,22 0-2451,-13-5-387,13 5 516,-14-13 129,14 13 258,-9-19 258,6 7 258,-1-3 258,0-1-387,4 0 0,0-1-387,0-1-129,5 3-129,1-2 0,3 0-129,0 2 129,3 3 0,-2 2-129,2 3 129,0 2-129,0 4 129,0 1-258,-1 0 258,-11 0 0,20 9-129,-20-9 129,18 17 0,-18-17 0,13 22 129,-13-22-129,12 22 0,-7-8 258,-3-2-258,1 2 129,-3 0-129,0-1 129,0-1 0,-6 2 129,-2-2 129,-2 4-129,-1-5 258,-2 3 0,-5-6 0,4 3 0,-6-5 129,4 2-258,-4-5 129,3 0-258,1-2-387,-1-1-387,17 0-258,-18-5-903,18 5-1161,0-13-1290</inkml:trace>
  <inkml:trace contextRef="#ctx0" brushRef="#br0" timeOffset="45627.609">10568 11163 1419,'0'0'2967,"12"0"0,-12 0-2838,0 0-774,0 0 258,10 1 258,-10-1 129,0 0 129,6 18 387,-6-18 0,1 19 0,0-6-129,2 2-129,-2 3 0,3 2-129,1 2-129,-1-1 0,2-1 0,-1 0 0,1-3 0,-1 1 0,0-7 0,-1 0 0,-4-11 129,8 11 0,-8-11 0,0 0 258,0 0 0,0 0 129,0 0 129,0 0 129,0 0 0,0 0-258,4-7 129,-4 7-258,0-18 0,-3 6-129,-2-2-258,1-3 0,2 2 0,0-2-258,2 3 258,0-4-258,4 1 129,1 3 0,6-1-129,-1 4 129,3 0-258,0 2 258,4-2 0,-1 5-129,4 0 129,-3 0 129,5 4-129,-3-2-129,1 4 258,2-2-129,-4 2 129,-1 0 0,-1 0-129,-3 0 258,-1 0-129,-12 0 0,16 0 0,-16 0-258,13 1-645,-13-1-1419,0 0-1677,0 0 258</inkml:trace>
</inkml:ink>
</file>

<file path=ppt/ink/ink1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29T23:56:29.054"/>
    </inkml:context>
    <inkml:brush xml:id="br0">
      <inkml:brushProperty name="width" value="0.05292" units="cm"/>
      <inkml:brushProperty name="height" value="0.05292" units="cm"/>
      <inkml:brushProperty name="color" value="#00B0F0"/>
    </inkml:brush>
  </inkml:definitions>
  <inkml:trace contextRef="#ctx0" brushRef="#br0">7210 11754 258,'0'0'1548,"0"0"-1032,0 0-258,0 0 258,0 0-129,0 0 387,0 0 129,0 0 258,0 0 129,0 0 129,0 0-387,0 0 129,0 0-387,0 0-387,0 0 0,-4 7-258,4-7-129,0 0-129,-1 13-129,1-13 129,0 16 129,0-4 0,0 2 129,0 3-129,1 1 258,1 4-258,2 6 129,-1-2-129,0 2 129,-1 3-129,1 1 129,-2 0 0,0-2-129,-1 2 129,0-3 0,-2-3 258,-3-1-258,4-4 0,-1-4 0,0-4-258,2-13-258,-3 16-516,3-16-645,0 0-258,0 0-774,0 0-774,0 0-257</inkml:trace>
  <inkml:trace contextRef="#ctx0" brushRef="#br0" timeOffset="412.022">7113 12260 903,'-13'11'3354,"4"-11"0,9 0-2064,0 0-645,0 0-129,0 0-258,0 0 129,7 0-129,-7 0 0,15 0 0,-15 0 129,17-5-129,-17 5 0,20-4-258,-20 4 129,17-2 129,-17 2-129,20 0 129,-8-1-129,3 1 0,2-2 0,-1 2 129,3-2-129,2-1 0,-3-1-129,1 3 129,-2-3-129,1-2-129,-4 2 0,0-3-258,-3 3-258,-11 4-774,18-17-774,-18 17-1548,7-16-129</inkml:trace>
  <inkml:trace contextRef="#ctx0" brushRef="#br0" timeOffset="932.053">7001 11775 903,'0'0'3096,"0"-12"-1419,0 12-903,0 0 129,0-13-258,0 13-129,0 0 0,3-11-258,-3 11 258,0 0-129,13-9 258,-13 9-129,13-8 0,-13 8-129,26-9 129,-10 4-387,5 0 129,6-1-129,0 1-129,3-1 0,-2 1 0,0 0 0,-2 1 129,-4-1-129,2 2 0,-8 1 0,-2 2 129,-3-2-258,0 2 129,-11 0-129,12 0-258,-12 0-516,0 0-903,0 0-1935,15 20-129</inkml:trace>
  <inkml:trace contextRef="#ctx0" brushRef="#br0" timeOffset="2156.123">7477 12010 1548,'0'0'2322,"0"0"-258,0 0-516,0 0-645,0 0-258,0 0-387,0 0 0,0 0 0,0 0 0,0 0 0,0 0 258,0 0-129,0 0 129,0 0-129,0 0-129,0 0 129,0 0-129,0 0 0,0 0 0,8 7 0,-8-7 0,7 17 0,-2-7-129,1 4 0,-3 0 129,1 1 0,1 2-129,-3-2 0,0-2 0,1-1 0,-1-1 0,-2-11 0,0 0-129,15 7 0,-15-7 0,17-14 0,-4-2-129,0-4 0,2-5 0,-2 1 0,3-2 129,-3 4 0,1 3 0,-7 3 129,3 4 0,-10 12 0,15-12 0,-15 12 0,0 0 0,14 0 0,-14 0 129,10 8-258,-1 4 129,-2-2 0,0 4 0,1 1-129,2 1 0,-2 1 129,1 3-129,0-1 0,1-1 0,-3 2 0,0-1 0,-1-3 0,-1-1 129,-1-1-129,-4-14 0,5 16-129,-5-16 0,0 0-129,0 0-516,1 11-258,-1-11-516,0 0-1032,0 0-1806,0-12 258</inkml:trace>
  <inkml:trace contextRef="#ctx0" brushRef="#br0" timeOffset="2796.159">8100 11905 1161,'0'0'3096,"-12"1"0,12-1-387,0 0-3483,-6 12 129,6-12 516,-16 0 516,16 0 0,-22 7 516,22-7 129,-24 7 0,24-7 0,-22 10-387,22-10-516,-17 14-258,17-14-258,0 0 129,-5 15 0,5-15-258,5 9 258,-5-9 0,18 8 129,-7-3 0,-11-5-129,22 9 129,-10-3 0,0-1 0,-12-5 0,21 17 0,-10-8-258,-11-9 258,21 16 0,-21-16 129,16 19 129,-16-19 258,9 18 0,-9-18 258,0 16-129,0-16 0,-8 15 0,8-15 0,-19 15-258,7-9-129,-1 1-129,1 0 0,-2-2 0,-1 0 0,3-1 0,-1 0 0,0-2-258,2 0-129,-2-2-258,13 0-774,-15 0-774,6-7-1806,9 7 258</inkml:trace>
  <inkml:trace contextRef="#ctx0" brushRef="#br0" timeOffset="3192.182">8247 11572 3354,'0'20'3612,"0"-20"-258,0 21-258,0-8-3741,5 8-387,-5-1 258,5 2 258,-1 4 387,2 5 516,-2 3 0,2 5 258,-1 2 0,3 0 0,0 1-129,1-2-258,-2-1-129,1-5 0,-2-5-258,-1-4 0,-1-9-129,0-1 0,-4-15-516,0 0 0,0 0-516,-8-12-774,2-5-774,-12-15-516</inkml:trace>
  <inkml:trace contextRef="#ctx0" brushRef="#br0" timeOffset="3413.195">8059 11812 774,'0'0'2193,"0"0"-258,0 0-129,15-18-387,3 13-387,2-4-129,6 1 0,1-5-387,8 2 129,-2-2-516,7 0-258,1 1-645,-2 3-1548,-9-7-1548,13 16 258</inkml:trace>
  <inkml:trace contextRef="#ctx0" brushRef="#br0" timeOffset="4380.25">8520 11914 516,'0'0'516,"0"0"258,0 0 0,0 0 258,0 0 0,0 0-129,0 5 0,0-5 0,1 19-258,1-9-129,0 8 129,-1-3 0,3 4-129,-1-2 129,3 3-129,-1-3 0,4-3-129,2-2 0,2-2-258,0-7 0,3 0 0,-2-3 0,2-5-129,-3-6 129,0-1 258,-3-5-258,-2 3 129,-3-5 129,0 3-129,-4-2 258,2 3 0,-3 0-129,0 4 129,0-2-258,0 13 0,-3-16 0,3 16-258,0 0 0,-6-11-387,6 11-516,0 0-774,0 0-1548,0 0-1161,0 0-129</inkml:trace>
  <inkml:trace contextRef="#ctx0" brushRef="#br0" timeOffset="4859.276">8947 11879 774,'0'0'1806,"0"0"-1161,0 0-1419,-8 0 645,8 0 774,-20 0 258,20 0 387,-17 6 903,17-6-258,-19 8-258,19-8-387,-14 13-516,14-13-516,-11 16 0,8-5 129,3-11-129,-4 22 0,3-11 129,1 3 0,0-1-129,2 4 0,1-2 0,5 2-129,-1 0 0,3-1-129,0-3 0,3-4-129,1-1 0,1-6-387,3-2-387,-3-7-645,5-5-1032,-1-5-903,-8-13-774</inkml:trace>
  <inkml:trace contextRef="#ctx0" brushRef="#br0" timeOffset="5380.307">9171 11622 774,'0'-24'3354,"0"24"-645,0 0-645,0 0-774,0 0-387,0 0 0,0 10-129,0 0-258,0-10 129,0 28-129,0-15 129,0 7-258,2 1 0,1 6-129,1 3 258,0 6-258,-2 2-129,1 4 258,-3 3-387,1-1 258,-1-1-258,0-5 129,0-5-129,-2-6 0,0-7-129,2-7 0,0-13-387,0 0 0,0 0-387,-12-11 129,9-4 0,-6-10 0,3 1 0,-4-6 387,0 4 129,0 0 387,-1 2 0,1 4 129,0 3 129,3 5 0,7 12-129,-13-12 129,13 12-129,0 0 129,0 0-129,0 0 129,10-10-129,4 8 0,3-4-258,9-1-258,7 1-1290,3 3-2322,-3-14-516,9 10 258</inkml:trace>
  <inkml:trace contextRef="#ctx0" brushRef="#br0" timeOffset="5828.333">9419 11939 1,'-12'-9'2708,"12"-12"-386,10 15 129,0-8-3612,3 1 0,1 3 774,-1 1 258,5 3 387,-6 3 645,4 3 516,-2 0-258,1 7 0,-3 3-258,1 3-387,-4-1-129,1 7 129,-2-3-129,-2 3 387,-6-2 129,0 3-129,-13-5 258,7 3-129,-9-6-258,2 1 0,-8-4 0,4-1-516,-1-2-258,1-6-258,3 2-258,-2-4-387,16 2-774,-23-11-903,19-3-1548,4 14-258</inkml:trace>
  <inkml:trace contextRef="#ctx0" brushRef="#br0" timeOffset="6235.356">9695 11843 774,'13'26'3999,"-13"-26"-129,14 29-129,-11-12-2580,0 3-1161,4-1 258,-4-1-129,5 1 129,-5-5 129,0 3 387,-3-4-129,3 2 129,-3-15-129,0 14 0,0-14-129,0 0-129,-7 7-258,7-7 129,-10-5-129,10 5 129,-7-24-129,6 8 0,1-5 129,0 0-258,6-2 129,6 0-129,4 1 0,5 2-129,7 1-129,0 2 0,10 3-258,0-2-645,14 8-774,-1 4-2451,-2-7-516,10 7 258</inkml:trace>
  <inkml:trace contextRef="#ctx0" brushRef="#br0" timeOffset="7795.445">9520 16416 516,'-19'7'3483,"2"-7"-129,17 0 0,-17 6-2967,7-6-387,-1 0 129,11 0 129,-20 7 387,20-7-258,-17 5 387,17-5 0,-17 11-258,17-11 129,-16 15-258,16-15 129,-16 18-129,16-18-129,-16 21-129,9-9 129,1 0-129,0 1 0,3 1 0,-3 1 0,5 1 129,-1-1-129,2 6 258,0-4-129,3 1 0,0 3 0,5 3 129,-2-5-258,3 6 129,-3-6 0,6 3-129,-3-5 0,2 3 129,1-6-258,1-2 129,2-2-129,-1-1 0,3-2-129,-3-4 0,2 2-129,-4-5-129,3 0-258,-15 0-774,24-7-2193,-9 0-774,-6-6-387,8 6 258</inkml:trace>
  <inkml:trace contextRef="#ctx0" brushRef="#br0" timeOffset="8399.48">9697 16907 1548,'-14'-14'3096,"14"14"0,-7-22-1290,7 3-1548,0 0-516,0 2 516,2 0-129,3-3 387,3 8 129,-3-6 129,-5 18-129,14-24 129,-2 15-129,-6-3-258,4 7-258,-10 5 0,21-7-129,-10 7 0,1 2 0,-1 3 0,0 2 0,1-2 129,-1 0 0,-11-5 258,19 22 0,-19-22 0,12 23 387,-12-23-258,5 24 129,-5-24 258,0 26-129,0-26-129,-12 20 0,0-14-129,5 5 129,-7-7-129,3 5-258,-3-5 0,3-1-258,-3-3-129,2-2-129,12 2-258,-22-6-258,22 6-258,-22-13-258,22 13-1032,0 0-2193,-15-7-258,15 7 0</inkml:trace>
  <inkml:trace contextRef="#ctx0" brushRef="#br0" timeOffset="9007.515">9995 16633 1419,'1'28'3354,"-4"-14"0,5 8-774,-1 1-2064,-1 2 129,0 4 0,0-1 129,4 3 129,-4-9 0,7 2-129,-5-6 0,9 0-387,2-9 0,4-4-258,2-5-129,2-5-129,3-6 0,-2-4 129,1 0 0,0-8 0,-7 0 129,1 4 129,-8-5 129,3 9 129,-9-3 0,-3 18 0,4-30 0,-3 18-129,-1-3-129,0 15 0,-10-20-129,4 9-129,6 11 0,-13-19-129,13 19-129,0 0 0,-11-8-258,11 8-387,0 0-516,0 0-387,0 0-1935,0 0-645,0 0-258</inkml:trace>
  <inkml:trace contextRef="#ctx0" brushRef="#br0" timeOffset="9539.545">10396 16708 1677,'5'18'2322,"-5"-18"-2064,0 22-516,3-8 387,-1 1 1290,4 6 645,-3-5 129,3 7-129,-4-4-129,6 3-516,-8-10-645,7 8 0,-7-20-516,3 19-258,-3-19 129,7 14 0,-7-14 129,0 0 0,0 0 0,0-14 129,0 0-129,0-1 0,-3-7-129,-1-4-129,4 2 0,-1-3-129,1 0 0,5-2-129,3 4-129,0 0 129,4 10 0,1-4-129,0 9 0,0 0 0,2 7-129,-2 1-129,3 4-1290,2 13-1935,-18-15-129,28 14 0</inkml:trace>
  <inkml:trace contextRef="#ctx0" brushRef="#br0" timeOffset="10063.574">10767 16685 1548,'-14'19'3096,"1"-19"0,13 0-2193,-8 15-258,8-15 258,0 19 129,0-19 129,8 17-129,-8-17 129,24 22-387,-12-12-258,4 5-258,3-1-129,-4 6 129,1-7-258,-3 7 258,-3-6 0,0 3 258,-7-5 0,2 5 258,-5-17-129,-1 18 0,1-18 0,-18 16-129,2-13-129,2 1 0,-5-2-129,1-1-129,-5-1 0,4 0 0,0-1-258,2-5-258,17 6-645,-27-13-387,27 13-1290,-2-14-1935,2 1-129,6-1-129</inkml:trace>
  <inkml:trace contextRef="#ctx0" brushRef="#br0" timeOffset="10547.603">11034 16765 7740,'15'20'4515,"12"1"-258,-27-21-774,17 0-3870,-17 0-387,26-12 0,-17 0 387,2 3 0,-11 9 387,12-20 129,-12 20 129,0-20 0,0 20 0,-7-17 0,0 7-645,7 10 129,-19-15-258,19 15 0,-22-8 0,10 8 258,-2 0 0,2 0 129,-3 8 129,4 0 129,0 2 0,-2 5 129,5-1 129,-1 1-129,5 6 129,-2-5 0,6 2 129,0-2 129,0 9 0,2-8 0,9 10 0,-2-10-129,10 7 258,-3-3-387,9 4 0,2-6-129,6 1-258,1-3-258,0-5-903,13-6-2709,-8-5-774,-4-6-258,0-7-516</inkml:trace>
  <inkml:trace contextRef="#ctx0" brushRef="#br0" timeOffset="11291.645">10772 16762 774,'0'0'2193,"0"0"-129,0 0 258,0 0-516,0 0-645,13-13-516,-13 13-387,3-13-129,-3 13-129,10-15 129,-10 15-129,15-19-129,-8 7 129,-7 12-129,20-20-129,-7 15-258,-2-2-129,1 0-1419,5 11-1290,-17-4 0</inkml:trace>
  <inkml:trace contextRef="#ctx0" brushRef="#br0" timeOffset="14327.819">12148 8446 1161,'-13'-4'3225,"-4"4"-645,4 0-2064,2 1-258,1 2 0,-5 0-129,2 5-129,-3-2 258,2 2 0,-1-1 129,2 3-129,-2 1 0,3-2 129,1 2-387,-2 1 129,3 3-129,0-1-129,4 0 129,2 1-129,4-1-129,0-2 129,7 3 0,6-1 0,2-4 0,5 1 129,3 2-129,-2 2 129,5-2 0,-2 3-258,2 1 258,-1 3 0,-5-2 0,0-1 0,-6 4 387,-5-5-129,-4 1 258,-5-1-129,-7 1 258,-9-4-129,-1 2 129,-10-2-129,1 0 0,-6-4-258,2 0 258,-3-5-258,3 0 129,2-4-129,6 0 129,1 0-129,6 0-129,2-4-258,13 4 0,-13-8-645,13 8-258,-4-14-516,4 0-903,2-4-1935,13 5 129</inkml:trace>
  <inkml:trace contextRef="#ctx0" brushRef="#br0" timeOffset="14953.854">12469 8486 645,'15'0'3483,"-15"0"-129,0 8-2193,0-8-645,-1 20-387,-2-6 0,2 5 0,1 3 258,0 4-129,4 1 258,4 7-258,3 0 0,3 5-129,-3 2 258,5-2-258,-6 0-129,0-3 129,-3-1-129,0-5 0,-5-5-258,-2-6 0,0-2-258,0-17-258,-4 12-129,4-12 0,-18-7 0,1-9-129,2-5 258,-8-3 129,0-3 258,-5-2 0,-1-2 387,-1 6 0,1-1 0,1 7 129,1 0-129,6 6 387,2 4 0,5 4 0,3 1 129,11 4 258,-12-6 387,12 6-129,0 0 0,12-1 0,0-4 0,10 4-129,3-6 0,9 4-258,-1-3 0,10 0-387,0 1 0,-1 0-258,1 1-129,-4-1-258,1 5-387,-8-3-774,-1-1-2838,2 4 0,-12-3 259</inkml:trace>
  <inkml:trace contextRef="#ctx0" brushRef="#br0" timeOffset="15659.894">12825 8753 1,'11'3'3224,"-11"-3"1,0 0-2322,0 0-774,0 0-129,10 12 0,-10-12 129,3 12 387,-3-12-129,0 14 129,0-2 0,-1 1 129,-4 6 129,-2 0-258,1 3 129,1 2-258,1 1 129,0-1-387,4-1 129,0-6 129,4-2-129,-4-15-129,24 12 0,-6-12 0,8-8 0,0-6 0,0-5-129,3-3 129,-5-2-129,-1-4 387,-5 5-258,-7-1 129,-2 3 0,-6 1 0,-3 5 129,0 1-129,-3 3 0,3 11-258,-12-13 129,12 13-129,-12-7 0,12 7 0,0 0-129,-12 0-129,12 0-258,0 0-129,0 0-645,9 7-1548,8-2-1419,-4-5-387</inkml:trace>
  <inkml:trace contextRef="#ctx0" brushRef="#br0" timeOffset="16123.922">13407 8857 516,'-1'12'3741,"-12"-12"129,13 0-516,0 0-3483,-13 0-387,13 0-129,-14-16 0,4 3 258,6-3 129,0 1 0,2-6 516,2 5 0,0 0 0,4 1-129,2 5 129,-6 10-129,16-12-129,-16 12 0,20 0-129,-9 0-129,5 9 258,-2 2-129,4 6 129,-2-3 0,2 6 0,-5 1 0,1 3 129,-6-1 258,-6 3-129,-2-2 258,-7-2-258,-5 2 258,-6-2-129,-2-1 0,-6-6-258,-1 0 0,4-6-387,-4-6-516,6-3-645,2-4-2193,2-24-387</inkml:trace>
  <inkml:trace contextRef="#ctx0" brushRef="#br0" timeOffset="16439.94">13505 8473 1548,'2'26'4257,"-2"-26"258,6 22-516,-1-7-3225,0 3-774,3 2-258,-2 7 258,-1 2-258,-2 2 258,-3 6-129,0 4 129,-8 0 129,-2 1-129,-2-4 129,0 2-387,2-8-645,9-3-2193,4-3-1032,-3-26-258</inkml:trace>
  <inkml:trace contextRef="#ctx0" brushRef="#br0" timeOffset="17331.991">13713 8850 1806,'10'12'3483,"-10"-12"387,0 0-2709,13 5-774,-13-5-258,12 0 0,-12 0 258,16-7 0,-6 0 0,2-3 0,1-2 258,0-2-258,4 2 0,-1-5-129,2 4-129,-3-5 129,0 5 0,-5-3 0,0 6 0,-6-3 129,-4 13-129,0-19 0,0 19 129,-12-12-258,1 11 0,-2-1 0,-4 2-129,2 4 0,-5 3-129,1 4 129,1 1 129,-2 1-129,4 4 129,-2 1-129,4 2 258,0 4-258,5-2 258,-2 5-258,5 1 129,0 1 0,4-2-129,0 0 129,2-2-129,0-2 0,7-2 129,4-4-129,4-3 0,7-6 258,4-3-258,4-5 0,2-5 0,3-7 129,3-8-129,-2-3 0,-1-5 0,-4 0 0,-3-2 0,-3 2 0,-5 6 0,-4 0 129,-3 8-129,-6 2 0,-7 12 0,8-11 129,-8 11 0,0 0 129,0 0-129,0 0 129,0 16 0,-1-5-129,0 0 129,-1 1-129,2 3 0,0-4-129,0-11 0,20 9-129,-2-9 0,3-2 129,3-6-129,0 2 0,-2-3 129,-1 8 0,-5-1 0,-3 5 0,-5 12 0,-2 4 0,-4 5 0,-1 2 0,-1 1 0,0-1-129,0-2-129,0-3-387,0-21-387,10 17-903,-10-17-2709,20-14 0,-5-7-387</inkml:trace>
  <inkml:trace contextRef="#ctx0" brushRef="#br0" timeOffset="17700.012">14607 8381 3096,'1'36'4515,"-2"-21"0,1 14-387,0 2-3741,-7 5-258,0 6 0,-4-1 129,2 7 0,-5-4 258,2 9 0,-3-7 0,5 5 0,-2-4-129,10 2 129,0-6-258,2-2-129,11-5-129,4-6 0,6-6-258,6-8 0,5-7-129,0-9-387,9-1-387,-11-20-645,11 2-903,-11-6-1806,-6-13-387</inkml:trace>
  <inkml:trace contextRef="#ctx0" brushRef="#br0" timeOffset="17944.026">14480 8706 4644,'0'13'4902,"0"-13"-258,33 3-258,-2-1-3999,9 0-516,3-2-258,13 3-774,-8-3-1290,-1 0-2064,5 2-129,-15-2-258</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1024" units="dev"/>
          <inkml:channel name="T" type="integer" max="2.14748E9" units="dev"/>
        </inkml:traceFormat>
        <inkml:channelProperties>
          <inkml:channelProperty channel="X" name="resolution" value="369.51501" units="1/cm"/>
          <inkml:channelProperty channel="Y" name="resolution" value="415.70438" units="1/cm"/>
          <inkml:channelProperty channel="F" name="resolution" value="0" units="1/dev"/>
          <inkml:channelProperty channel="T" name="resolution" value="1" units="1/dev"/>
        </inkml:channelProperties>
      </inkml:inkSource>
      <inkml:timestamp xml:id="ts0" timeString="2016-11-28T18:24:52.653"/>
    </inkml:context>
    <inkml:brush xml:id="br0">
      <inkml:brushProperty name="width" value="0.05292" units="cm"/>
      <inkml:brushProperty name="height" value="0.05292" units="cm"/>
      <inkml:brushProperty name="color" value="#FF0000"/>
    </inkml:brush>
  </inkml:definitions>
  <inkml:trace contextRef="#ctx0" brushRef="#br0">5555 16733 64 0,'-5'0'24'0,"5"-3"-12"0,0 3-16 16,0 0 4-16,0 0-18 15,0-4-5-15,0 4 2 16,0 0 2-16</inkml:trace>
  <inkml:trace contextRef="#ctx0" brushRef="#br0" timeOffset="960.809">5534 16707 64 0,'-5'0'27'0,"5"0"-14"0,0 0-7 16,0 0 11-16,0 0-5 0,0 0 1 16,0 0-6-16,0 0-2 15,0 0 0-15,0 0-1 16,0 0-5-16,0 0-1 15,0 0 5-15,0 0 5 16,0 0 2-16,0 0 4 16,0-3-5-16,5 3-1 15,-1-8-2-15,4 1 1 16,1-1-4-16,3-3 3 0,5 0 0 16,0 0 4-16,-1 3 1 15,5 1-1-15,-4-1-1 16,4 1 1-16,-4-1 1 15,4 5 3-15,4-1 2 0,-4 4-7 16,0-4-1-16,0 0-2 16,0 4-1-16,0 0-3 15,0 4 1-15,0 4-2 16,0 3-1-16,0-4 1 16,-4 8-1-16,-1 0 0 15,5 0 2-15,-4 0 1 16,4 0 1-16,-4-4 0 15,0 8 0-15,-1-4-2 16,1-4 1-16,-4 4-2 16,-1 0-1-16,1-4 1 15,-5 0-1-15,1 0 0 16,-1 4 0-16,0 0 4 16,-3 0 2-16,-1-4-2 0,0 4-1 15,-4 0-1-15,0-4 1 16,0 0-2-16,-4 0-1 15,0 0 1-15,-1-3 1 16,-3-1 1-16,0 1 3 16,-1-1 1-16,-3-3 1 15,-5 0-2-15,0-4-1 16,0 0-1-16,-4 0 0 16,0-4-2-16,0 0-2 15,1 1-2-15,-1-1-1 16,-5-4-1-16,5 1 0 15,-4-1-4-15,4 1 0 16,-4 0 2-16,4-5 1 0,4 1 3 16,5 0 1-16,-1 0 1 15,5 3 0-15,-1 1-3 16,5 0 2-16,4-1 1 16,0 1 0-16,9 3 0 15,3 0 0-15,1 0 2 16,-1 4 1-16,5 0-1 15,0 0 1-15,0 0-4 16,4 0 0-16,0 0 3 16,0 0 1-16,0 0-1 15,4 0-2-15,-4 0 1 16,0 0-1-16,0 4 0 0,-5 0 2 16,1 0-3-16,-4-1 0 15,-1 1 1-15,-3 0 2 16,-1-4-1-16,1 4 2 15,-5 3-2-15,-4-7-1 16,0 0 1-16,0 0-1 16,0 0-14-16,0 0-3 15,0 0-42-15,8 0-16 16,5 0-24 0</inkml:trace>
  <inkml:trace contextRef="#ctx0" brushRef="#br0" timeOffset="1723.896">6993 16748 64 0,'4'-3'24'0,"-4"-1"-12"0,4 0-8 15,-4 4 8-15,0 0-1 16,0 0 1-16,5-4 0 15,-1 4 2-15,-4 0 6 16,4 4 2-16,0 0 2 16,0 3 2-16,1 4-3 15,-1 4-2-15,4 8-11 16,1 7 5-16,-1 7 2 0,5 7-1 16,-1 12 3-16,-3 4-8 15,-1 0-2-15,5-1 1 16,-1 1 1-16,1-4-5 0,-1-8-2 15,1-3-2-15,-1-4 1 16,1-7-2-16,0-8-1 16,-5-4-2-16,0-7 1 15,-3-4-17-15,-5-11-8 16,0 0-37-16,-5-19-68 31</inkml:trace>
  <inkml:trace contextRef="#ctx0" brushRef="#br0" timeOffset="2206.486">7039 16912 160 0,'-12'-4'63'0,"16"4"-34"0,0-22-23 15,4 18 17-15,5-3-10 16,0-4-2-16,3-4 0 16,5 0 0-16,0 0-5 15,4-4 3-15,5 1 3 0,3 3-4 16,1 4-2-16,-1 0-1 16,1 7-1-16,4 0-2 15,-5 8 1-15,1 3-2 16,-1 4 2-16,-3 4-2 0,-1 0 2 15,-8 4 4-15,-4 3 4 16,-5 4 2-16,-3-3 3 16,-9 3-3-16,-9 0 2 15,-3 0 1-15,-9 0-1 16,-4 0-5-16,0-4-2 16,-5-7 0-16,1 0 2 15,0-7-5-15,-1-5-1 16,5-6-4-16,4-1-1 15,0-3-4-15,4-5-1 16,1 1-11-16,3-4-3 16,9 0-10-16,0 0-4 0,8-3-32 15,0 3-13-15,4 0-20 16</inkml:trace>
  <inkml:trace contextRef="#ctx0" brushRef="#br0" timeOffset="2775.074">7865 17106 200 0,'-16'-11'77'0,"7"3"-42"0,1-3-34 0,4 4 14 16,0-1-10-16,-5-3-1 15,5-4-7-15,4-3 0 16,0-1 1-16,0-3-4 0,4-1 0 15,5 1 5-15,3 3 2 16,1 1 3-16,-1 3 0 16,5 0 0-16,-4 4 0 15,3 3 0-15,1 4 2 0,0 4-1 16,0 4 0-16,0 0-6 16,-1 11 1-16,1 0 0 15,0 0 2-15,-5 3 1 16,-3 1 3-16,-1-1 10 15,-4 1 5-15,-4 3-3 16,-4-3 2-16,0 0 2 16,-4-4 1-16,-5 0-6 15,-4-8-2-15,0-3-12 16,1-4-1-16,-1-4-7 16,0-3-1-16,0-1-17 15,1 1-5-15,-1-1-21 16,4 1-7-16,1-1-34 15,-1 1-37-15,5 3 48 16</inkml:trace>
  <inkml:trace contextRef="#ctx0" brushRef="#br0" timeOffset="3422.502">8755 16748 228 0,'-5'-3'88'0,"1"-1"-48"0,0 4-36 16,4 0 19-16,-4 0-18 15,-5 0-4-15,1-4-10 16,-5 4-3-16,-3 0 7 16,-1 4-2-16,-4-4 2 0,0 4 3 15,0-1 3-15,4 1 0 16,0 0 2-16,1-1 4 16,3 5 4-16,1-4-6 15,-1 3-3-15,0-3-1 16,5 3-1-16,0 1 0 15,3-1 0-15,1 1-3 16,4-1 2-16,0 1 3 0,4-1 1 16,1 0 1-16,3 1 2 15,0-1-1-15,1 1 2 16,3-1-6-16,1 4-3 16,4 4 1-16,-1-4 0 15,1 4-2-15,-4-3 2 16,-1 2 1-16,-3-2 2 15,-5-1 3-15,0 4 4 16,-8-4 7-16,0 0 4 16,-5 0-1-16,-3 0 0 15,-5-3-6-15,0-1 0 0,0-3-8 16,1 0-1-16,-5-4-7 16,0 0 0-16,0 0-6 15,8 0 1-15,1 0-14 16,-1 0-5-16,5 0-17 15,3-4-5-15,5 0-27 16,5 1-44 0,7-1 28-16</inkml:trace>
  <inkml:trace contextRef="#ctx0" brushRef="#br0" timeOffset="4007.033">9241 16834 200 0,'9'-11'77'0,"-9"7"-42"0,0-3-32 0,-5 3 17 15,1 0-17-15,-4 0-5 16,-1 1-5-16,-3-1 1 15,-5 0 4-15,0 1 1 0,0 3 3 16,-4 3-1-16,0 5-1 16,5-1 5-16,-5 1 1 15,4-1 2-15,0 1 0 0,0 3-4 16,5 4-3-16,3 0 0 16,1-4 1-16,8 4-1 15,0-1 4 1,4 1 1-16,5-3 0 15,-1-1-1-15,5 0-3 16,3 0-2-16,1 0 1 16,4 4-1-16,0 0 0 15,0 4 0-15,4-1 0 16,-4 1 0-16,0 0 0 16,0-4 0-16,-8-1 0 15,-1 1 2-15,-7 0 12 16,-10 4 6-16,1-4 1 15,-4-4-1-15,-5-4-6 16,-4 1-4-16,-4-4-5 16,0-4-2-16,0-4-8 0,0 0-2 15,1 0-9-15,3-3-3 16,0 0-8-16,4-1 0 16,5 4-10-16,0-3-4 15,3-1-53 1,10 1-26-16,3-8 60 15</inkml:trace>
  <inkml:trace contextRef="#ctx0" brushRef="#br0" timeOffset="4292.259">9577 16849 228 0,'0'0'85'0,"0"4"-46"0,0-8-41 16,0 4 14-16,0 0-8 16,0 0-3-16,-5 7 0 15,1 1-1-15,0 3 0 16,-4 4 4-16,3 0 2 0,1 3 6 16,-4 1 5-16,4 7 0 15,0 4 1-15,-1 0-7 16,1 0-2-16,4-1-7 15,0-3-4-15,0-7-24 16,4-4-7-16,5-8-88 16</inkml:trace>
  <inkml:trace contextRef="#ctx0" brushRef="#br0" timeOffset="4952.763">9937 16316 312 0,'0'-4'118'0,"9"4"-64"0,-9 4-63 16,0 3 18-16,0 1-9 15,0 7 0-15,4 7-3 16,-4 8 2-16,0 3 1 16,0 5 0-16,0 14 2 0,0 0-1 15,4 0-1-15,0 0 1 16,1 8-1-16,-1-11 4 16,0-5 2-16,0-3-2 15,0-4-1-15,0-7-1 16,1-4-2-16,-1-7 1 15,0-4 1-15,4-11-1 16,1-8-1-16,3-4-6 16,5-3-4-16,4-4 1 15,0-3 0-15,0-1 6 0,0 0 1 16,-4 5 6-16,0 2 2 16,-1 1-2-16,1 8-1 15,4 6-3-15,-4 1-1 16,4 11-1-1,0 0-4-15,-4 0-1 16,-1 3 1-16,1 1 4 16,-4 3 3-16,-1 1 4 15,-3 3 2-15,-5 0 3 16,-4 0 10-16,-4-4 7 16,0 1-5-16,-5-5-3 0,-3-3-7 15,-5-4-2-15,-4-3-4 16,-4-4-1-16,-5-4-6 15,1-4-1-15,-5-7-10 16,5-4-3-16,0-4-21 16,4-3-9-16,8-4-47 15,0 0-21-15,9 7 5 16</inkml:trace>
  <inkml:trace contextRef="#ctx0" brushRef="#br0" timeOffset="5252.732">10436 16383 296 0,'0'-4'112'0,"9"4"-60"0,-9 4-56 0,0-4 18 16,4 7-8-16,0 5-1 15,0 3-3-15,1-4-2 16,3 19 1-16,0 3 1 0,1 8 3 16,-1 4 4-16,5 7 5 15,-1 0-2-15,1 12 3 16,-1-1-4-16,1 0-1 16,0-3-9-16,-1-8 0 15,1-7-30-15,4-15-13 16,-1-19-104-16</inkml:trace>
  <inkml:trace contextRef="#ctx0" brushRef="#br0" timeOffset="5749.201">10856 17017 316 0,'4'11'118'0,"4"-4"-64"0,1 1-59 16,-5-5 23-16,4 5-19 16,1-4-1-16,3-4-12 15,1-8-7-15,4-3 12 16,4-4-5-16,0-4 0 0,0-3 8 0,0 0 5 16,0-1 3-16,0 5 4 15,-5-1 6-15,-7 0 4 16,-5 5-4-16,0-1-2 15,-4 3-5-15,-8 1-10 16,-1 4-5 0,-3 3 1-16,-1 0 3 15,-4 8 1-15,1 0 3 16,-1 3 5-16,0 4 3 16,0-3 6-16,1 7 5 15,-1 3-3-15,0 5 2 16,4 3-5-16,5 4-1 0,4 3 0 15,4 1 1-15,8 3-3 16,5 0 0-16,8-3-5 16,4-1 0-16,4-3-1 15,5-7 1-15,12 3-7 16,8-8 1-16,14 1-10 16,3-8-4-16,0-7-57 15,9-4-24-15,-5-11-32 16</inkml:trace>
  <inkml:trace contextRef="#ctx0" brushRef="#br0" timeOffset="6962.763">12416 16771 180 0,'-4'0'68'0,"4"0"-36"0,-4-4-29 0,4 4 15 0,-5 0-14 16,1 0-1-16,0 4-3 16,0 3 0-16,4 1 0 15,-4-5 6-15,4 8 15 16,0 4 0-16,0 8 2 15,0-1 1-15,0 4-2 16,0 0 1-16,0 4-7 16,0 0 1-16,4 0-6 15,0-4 1-15,0-4-5 16,5-7-2-16,7-11-7 16,5-12-3-16,5-10-20 15,7-5-7-15,9-7 4 0,-4 1 3 16,0-1 24-16,-5 4 9 15,-4 3 17-15,-3 5 10 16,-5 3-10-16,-5 4-3 16,-3 3-12-16,0 5-4 15,-1 3-9-15,1 7-2 16,3 4-9-16,1 4-2 16,-4 0 7-16,-1 4 4 15,1-1 4-15,0 5 1 16,-1-1 8-16,-3 4 5 0,-1-4 2 15,0 1 4-15,1-5-2 16,-1-3-1-16,1-4-4 16,-1-3 0-16,0-4-5 15,5-4-2-15,-1-4-2 16,1-4 0-16,0-6-2 16,-1-5-1-16,5 0 3 15,0-7 2-15,0-4 0 16,-1 1 0-16,1-1-6 15,-4-4 1-15,-1 4-2 16,1 1-2-16,-1-1-6 16,1 4-4-16,-5 7-25 15,1 4-10-15,-1 0-200 32,5 19 105-32</inkml:trace>
  <inkml:trace contextRef="#ctx0" brushRef="#br0" timeOffset="7446.322">13402 17069 312 0,'-21'-4'118'0,"12"0"-64"0,-3-7-56 0,8 7 20 0,-5-7-16 16,-3 0-2-16,-1 0-6 15,0-4 1-15,5-4 3 16,4-3-4-16,12 0 2 0,9-1-5 16,8-3 1-16,4 0 4 15,1 0 2-15,3 4-1 16,1 7 0-16,4 0 4 15,-1 7 1-15,-3 5 0 16,0 3 1-16,-1 7-4 16,-4 1-2-16,-8 6 4 15,-8 5 1-15,-5 0 8 16,1 3 4-16,-13-3 1 16,-1-1 4-16,-3-3-2 0,-5 0-1 15,1-4-4-15,-9-3-2 16,4-5-9-16,-4-3 0 15,0-3-8-15,0 3-3 16,0 0-8-16,0-4-1 16,4 0-30-16,1 1-13 15,3-9-66 1</inkml:trace>
  <inkml:trace contextRef="#ctx0" brushRef="#br0" timeOffset="8060.282">14085 16745 236 0,'4'-12'88'0,"5"12"-48"0,-5-7-40 16,-4 7 16-16,4 0-14 15,-4 0 0-15,9 4-4 0,-5 3 0 16,4 4 2-1,1 8 0-15,-1 0 0 0,0 3 0 0,1 4 2 16,-1 0 8-16,1 4 5 16,-1 3 2-16,0 1 1 15,1-1-5-15,-1 1 0 16,-4 0-6-16,-4-5-2 16,5-3 2-16,-5-3 0 15,0-5 3-15,0-6 1 16,-5-5 1-16,1-7 0 15,0-7-4-15,-4-12-3 16,3-7 2-16,1-4 0 16,0-3-1-16,4-1-1 0,0 0-8 15,8 1 0-15,1-1-1 16,3 1-1-16,5 3 1 16,4 0 3-16,0 4-5 15,8 8 2-15,5 3 0 16,-1 3-1-16,9 5-3 15,5 3 0-15,-1 4-16 16,0 0-4-16,-4 0-28 16,-4 4-11-16,-5 3-47 15</inkml:trace>
  <inkml:trace contextRef="#ctx0" brushRef="#br0" timeOffset="8902.03">15054 16860 180 0,'13'0'68'0,"-5"0"-36"0,13 0-29 16,-8 0 17-16,3 0-12 16,5-4-4-16,5-3-1 15,3-4 0-15,4 0-1 16,1-8-2-16,-5 0 3 0,1-7 4 15,-1-4 4-15,-4-3-2 0,-4 3 2 16,0-4-4-16,-4 1 1 16,-4-1-5-16,-5 5-2 15,0-1-5-15,-3 4 0 16,-5 3 0-16,-5 5-1 16,-3 3-1-16,0 4-1 15,-5 3-3-15,-4 1 1 16,0 3 3-16,-4 4 3 15,-4 4 2-15,0 3 1 16,-4 4 4-16,-1 4 2 16,1 8 0-16,0-1-1 15,4 4-1-15,-1 4 2 0,1 7-1 16,0-3 0-16,4-1-1 16,0 8 2-16,0 4 8 15,4-4 3-15,5 0 3 16,3 0 0-16,5 0-3 15,4 4 0-15,4-4-7 16,5-4-4-16,12 4 3 16,8-4 4-16,13-11-7 15,8-7-3-15,5-8-2 16,-5-4 1-16,5-7-1 16,-5-7-1-16,0-8-2 15,1-4 1-15,-5-7-15 16,-4-3-4-16,0-1-45 0,-4-8-20 15,-1 1-31 1</inkml:trace>
  <inkml:trace contextRef="#ctx0" brushRef="#br0" timeOffset="9623.119">15834 17121 224 0,'-29'-11'85'0,"16"3"-46"0,-8-7-39 0,13 8 16 15,0-1-14-15,-1-3-2 16,1-4 1-16,-1 0 1 16,1-3 0-16,4 3-6 0,0-11 0 15,4 3-3-15,8 1 0 16,5 0-1-16,8-1 0 15,4 5 5-15,4-1 3 16,5 4 5-16,-1 4 2 16,-3 7 1-16,-5 4 2 15,0 8-3-15,-4 3-2 16,0 4-2-16,0 4-3 0,-4-1 1 16,-5 4-1-16,-3 8 8 15,-5 4 5-15,-4-1 7 16,0 1 2-16,-4-1 4 15,-5-3 1-15,-3-4-3 16,-5-3-3-16,-8-5-7 16,-5-3-4-16,-3-4-5 15,-1-3-2-15,1-8-12 16,3-8-7-16,1-10-24 16,4-12-12-16,0-4-79 15,12-3-41 1,5-8 82-16</inkml:trace>
  <inkml:trace contextRef="#ctx0" brushRef="#br0" timeOffset="10718.085">16023 16335 148 0,'0'-12'55'0,"0"12"-30"0,4-3-21 0,-4 3 15 16,9-4-9-1,-1 0-1-15,5 1 1 16,-5 3-5-16,0 0 1 0,1 3 4 16,-1 5 3-16,-4 3 2 15,0 4 0-15,1 7 4 16,-5 8-7-16,0 7 1 16,0 8-6-16,0 11-2 0,0 3 2 15,0 1 0-15,0 3 5 16,0-3 5-16,0 3-3 15,0 4 2-15,4 1-9 16,4-9-2-16,1-3-3 16,-1-4-2-16,0-7-4 15,1-4 0-15,-5-4-31 16,0-7-14-16,-8-4-72 16</inkml:trace>
  <inkml:trace contextRef="#ctx0" brushRef="#br0" timeOffset="12037.126">10491 16771 36 0,'-4'3'13'0,"8"-6"-6"0,-4 3 0 0,0 0 7 16,0 7 1-16,0-7 1 16,0 4 0-16,0-4 0 15,0 4 0-15,0-4 3 16,0 0-9-16,0 0-1 15,0 0 4-15,4 0 3 16,5 0-4-16,3-4 1 0,1-4-4 16,3-3 0-16,1-11-5 15,4-12-3-15,4 4 0 0,5-7-1 16,-1-4 2-16,0-4-3 16,1 4 0-16,-5 4 1 15,-4 0 2-15,0 7-1 16,-4-3 2-16,-5 3-2 15,1 4 2-15,-5 0-2 16,-4 3 2-16,-4 8 2 16,0 0 2-16,-4 4-3 15,-8 4-3-15,-1 3 0 16,-8 0 1-16,-4 8-3 16,-4 0 0-16,-1 3 1 15,1 1 2-15,-5 7-3 0,1 3-2 16,-1 8-20-16,1 8-10 15,-1 7-34 1,5 4-23-16,-1 14 38 16</inkml:trace>
  <inkml:trace contextRef="#ctx0" brushRef="#br0" timeOffset="16107.344">16778 17054 84 0,'-4'-8'33'0,"4"8"-18"0,4 0-5 0,-4 0 14 0,0 0-9 16,0 0-1-1,4 4-2-15,0 0 0 0,-4-4 11 16,4 4 7-16,1-1-15 15,3 1 7-15,-4 0 5 0,5-1-4 16,-1 5-1-16,0-1-6 16,1 1 0-16,-1-1-9 15,1 1-4-15,-1-1-7 16,0 1-2-16,1 3-28 16,3-4-13-16,1 1-57 15</inkml:trace>
  <inkml:trace contextRef="#ctx0" brushRef="#br0" timeOffset="16363.207">17365 17110 292 0,'0'0'110'0,"4"3"-60"0,0-3-47 0,-4 0 23 15,9 4-17-15,-9-4-5 16,8 4-18-16,1 0-6 16,-1-1 10-16,0-3-48 0,1 0-18 15,-1 0-32-15</inkml:trace>
  <inkml:trace contextRef="#ctx0" brushRef="#br0" timeOffset="16603.565">17772 17009 132 0,'8'8'49'0,"1"-5"-26"0,-1 5-3 16,-4-5 19-16,5 1-4 15,-1 4 0-15,0-1-5 16,1 1 1-16,-1 3-17 16,1 0 3-16,-1 0 3 0,0 4-11 0,-3-4-2 15,3 4-7-15,0-4-1 16,1 0-26-16,-1-3-11 16,5-1-80-1</inkml:trace>
</inkml:ink>
</file>

<file path=ppt/ink/ink1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7T21:47:26.860"/>
    </inkml:context>
    <inkml:brush xml:id="br0">
      <inkml:brushProperty name="width" value="0.05292" units="cm"/>
      <inkml:brushProperty name="height" value="0.05292" units="cm"/>
      <inkml:brushProperty name="color" value="#00B0F0"/>
    </inkml:brush>
  </inkml:definitions>
  <inkml:trace contextRef="#ctx0" brushRef="#br0">17105 8488 1419,'0'0'1161,"0"0"-516,0 0 129,0 0 0,0 0 129,0 0 129,0 0-129,0 0 129,0 0-129,0 0 0,6 11-129,-6-11-129,0 0-129,6 15 0,-2-4-129,1 0-129,-2 10-258,1-2 258,-1 8-258,-2 5 129,2 3 0,-2 6-129,3 7 129,-3 0 0,4 2 129,0-1-129,2 2 258,1-5-258,1-3 129,-1-7-258,1-4 129,0-8-129,-3-5-129,-1-4 0,-5-15-645,9 10-1290,-9-10-2064,0-8-129,0-4 130</inkml:trace>
  <inkml:trace contextRef="#ctx0" brushRef="#br0" timeOffset="847.048">17125 8475 1,'44'-17'128,"-18"8"646,3-1 258,0 2 387,3 1 0,-1 0-129,5 0 387,-3 2-387,2 2-387,-4-1-387,1 4-129,-8 0-129,0 8 0,-7 3-129,-4 2 258,-2 5-129,-2 4 0,-7 0 129,0 4 0,-2 1-129,-4-1-129,-8-1 258,-3 1-258,-6-6 129,-5 2-129,-4-5 0,-3 1-129,-1-3 129,-3-1-129,0-2 129,-2-1-129,5-3 258,1-2-258,5-3 0,1-1 0,5-2 0,0 0 0,5 0 0,5 0 0,12 0 0,-17-5 0,17 5 0,0 0 129,7-8-129,6 8 129,3 0-129,8 0 0,3 3 129,4 5-129,2 4 129,5 2-129,-4 2 129,4 5 0,-3 0 0,-1 4 0,-4 1 258,1 3-129,-9-2 0,4 4 129,-10-5-129,2 1 129,-7-5 0,2 2-129,-4-7-129,-2 0 129,-7-17-129,7 20 0,-7-20-129,0 0 0,5 10 0,-5-10-258,0 0-645,-4-9-2193,0-2-1548,1-1-129,-3-12-129</inkml:trace>
  <inkml:trace contextRef="#ctx0" brushRef="#br0" timeOffset="1623.091">17873 8896 4128,'17'12'4386,"-17"-12"-129,16 0-1548,-2 0-2709,-1 0 0,5-2 129,-1-3-129,3-3 129,-1-1 0,1-3 129,-1-2-129,1 0 129,-5-1 0,0 3-258,-3 0 129,-3 1-129,0-1 129,-9 12-129,5-18 0,-5 18 0,-3-13 0,3 13 0,-21-11 0,5 10 0,-1 1 0,-4 0 0,-2 1 129,1 5-129,0 1 0,-4 1 0,5 1 0,0 3 0,0-1 0,2 2 0,1 0 0,2-1 129,1 1 0,2 1 0,2-1 0,2 0 0,0 2 129,5 1 129,3-1-258,1 4 0,2 2 129,7-1-129,4 0 0,5-1 0,1 0 0,5-2 0,3-5-129,5-2 0,0-3 0,2-2 0,0-3-129,-1-2-387,5-2-258,-9-12-387,7 9-1677,-4-7-1806,-7-5-129,4 5 1</inkml:trace>
  <inkml:trace contextRef="#ctx0" brushRef="#br0" timeOffset="2035.116">18391 8927 3612,'1'23'4128,"13"-9"-645,-14-14-387,23 2-4257,-8-4 0,9-1 516,-5-9 258,6-4 258,-2 1 387,-5-7 516,4 5 258,-11-7-129,2 7-129,-10-5 0,-2 7-516,-1-1 0,-10 3-129,-3 1 0,-6 3 0,-4 4 129,-3 3-129,-1 2-129,1 2 129,-4 8 0,3-1-129,2 7 0,2-3-387,9 7-645,-1-10-1290,15-10-1806,-3 19-516,3-19 259</inkml:trace>
  <inkml:trace contextRef="#ctx0" brushRef="#br0" timeOffset="2555.145">18511 8840 3096,'-8'37'4257,"12"-8"-387,-4-11-387,7 12-3999,4 4-258,4 10 129,0-2-129,5 10 129,-2-1 258,0 4 129,-1 1 0,0 1 516,-1-1-129,-3-1 129,-4-1-129,-1-3 0,-2-5 0,-6-4 258,0-4-258,-9-4 129,-2-5-129,-9-7 387,-1-8 0,-5-7 258,2-3-129,-7-11 258,6-1 0,-5-14-258,8-5 129,-4-10 0,14 1-387,-2-8 0,12 0-258,2-1 129,8-1-129,5-2-129,8 6 129,2 2-258,3 1 129,1 5-129,-1-5-129,2 8-258,-7-9-774,7 11-1161,-11-3-1935,-1-5-387,3 6-129</inkml:trace>
  <inkml:trace contextRef="#ctx0" brushRef="#br0" timeOffset="2843.162">18864 8753 4257,'2'17'4902,"2"7"-258,-4-11-387,4-1-3354,0 9-774,-1 3 0,4 4 258,-3 1-129,3 2 0,-4-5-129,5 1 129,-3-5-258,0-6-129,6-3-387,-11-13-774,18-5-2064,-8-11-1548,-3-14-129,2-2 0</inkml:trace>
  <inkml:trace contextRef="#ctx0" brushRef="#br0" timeOffset="2976.17">18971 8611 2193,'-3'26'3096,"3"-26"-903,-4 21-1935,8-4-4515</inkml:trace>
  <inkml:trace contextRef="#ctx0" brushRef="#br0" timeOffset="3479.198">19346 8620 3999,'6'20'4644,"-21"-3"0,-4-13-387,-5 1-3741,2 3-129,0 0-258,-1 0 0,-1-1 0,4 1 0,2-3 0,9 0 0,9-5 129,0 0-258,0 13 129,15-10-129,7 2 0,4-2 0,5 2 0,-1 2 0,2 2-129,-4 1 129,-3 2 0,-5 3 0,-4 2 0,-5 0 0,-4 4 0,-5 1 129,-2 0 0,-5 1 129,-6-3 0,-3 2 0,-6-2 0,-3-2 0,-5-5 0,2 2 0,-3-6-258,1-2 0,1-4 0,2-3-387,8-3 0,-1-13-387,13 4-516,-5-20-1419,10-1-2064,8 0-129,3-10-258</inkml:trace>
  <inkml:trace contextRef="#ctx0" brushRef="#br0" timeOffset="4439.253">19615 8156 5289,'9'-12'5031,"-2"21"-516,-1 6-258,-6-15-3870,6 33-774,-3-3 129,4 8 0,-1 1 129,1 11 129,1 6 129,-2 0 129,5 9 0,-3 1 129,7 3-129,0-3 129,2 0-258,-2-11-129,1-6 129,-6-9-258,3-10 0,-5-8-258,-8-22-129,0 0-258,-7-4-387,4-12-258,-17-16 0,8 3 0,-16-16-129,7 4 258,-7-5 387,2 1 129,-6 3 387,4 5 258,-1 8 129,4 7 129,3 6 129,3 6 516,8 9 129,0-3 387,11 4 258,0 0-129,22 12 0,-3-12 0,19 5-129,-1-5-387,16-1-387,-2-6-258,7 0 0,-5-2-258,2-1 129,-5 2-129,-6-3 0,-9 1 0,-6 1 0,-4 1 0,-8 3-129,-5 0 129,-12 5 0,11-7-129,-11 7 129,0 0-129,1 6 129,-1-6 0,0 23-129,-1-6 129,-1 0 0,1 5 129,1 4-258,0-1 258,0 4-258,1 0 129,5-2 0,-2-1 0,0-4 129,0-1-129,-2-3 0,0-6 0,-1 0 0,-1-12 129,0 0-129,0 0 129,0 0 0,-12 2 0,12-2 0,-14-16 0,8 3 129,0-4-129,4-2 0,1-5 129,1 2 0,6 0-129,5 3 0,6-1-129,6 4 129,1 3-129,5 1 0,2 3 0,0 2 0,5 3-129,-2-1 0,2 3-387,-6-5 0,7 7-516,-8-11-903,10 10-1935,-3-3-1032,-6-3-258</inkml:trace>
  <inkml:trace contextRef="#ctx0" brushRef="#br0" timeOffset="4908.28">20684 8586 4128,'7'5'4257,"21"-6"-258,-18-14-258,8 9-3999,-4-8-258,11 4 0,-9-4 258,2 0 0,-7 3 387,-2-3 129,-9 14 129,4-21 0,-4 21-129,-10-13 0,-5 12-258,-4 0 0,-1 1 129,-6 2-129,1 5 129,1 4 258,0 1-129,-2 1 0,4 7 129,1-1 0,3 3-129,1 0 258,3 4-258,1-1 129,11 4-129,-1-7 0,3 6-129,8-2 129,9-1-129,2-3-129,6-8 0,8-1-387,-1-13-258,10 2-645,-5-14-1161,11-7-2064,-4-3-516,0-7 387</inkml:trace>
  <inkml:trace contextRef="#ctx0" brushRef="#br0" timeOffset="5279.302">21117 8695 3870,'14'41'4515,"-12"-26"-387,13-5-1161,2 1-2193,-6-10-258,6-1-258,-3-5 0,2-6-129,-3-7 129,4-1 0,-7-4 0,3 0 129,-3-2-129,-2 1 0,-5-2-129,0 2 129,-3 2-129,-4 3 258,-6 2-258,-3 7 0,-7 4 129,-4 6 0,-6 6 0,-4 12-258,-6 2 129,-4 7-387,2 4 129,-6-4-387,9 4-129,-3-10-516,16 4-258,-4-17-1161,18-1-1677,12-7-645,-10-3 258</inkml:trace>
  <inkml:trace contextRef="#ctx0" brushRef="#br0" timeOffset="5655.323">21173 8020 5289,'-11'-7'4773,"7"14"-387,-7 1-258,7 11-4515,-1 3 129,0 6 129,0 3 129,1 0 129,4 7 387,-1-2-129,1 9 258,2-1-129,8 10-129,-2-3 0,6 8-129,1 0 0,1-1-129,3-2 0,-1 0-258,-1-6 129,0-4 0,-3-5-258,-5-9 0,-1 1-387,-8-18-1935,-7-3-2064,7-12-258,-23 8-258</inkml:trace>
  <inkml:trace contextRef="#ctx0" brushRef="#br0" timeOffset="8203.467">22005 8475 1935,'0'0'3999,"0"0"-1290,0 0-516,0 0-129,0 0-516,0 0-258,9-10-258,-9 10-258,0 0-387,0 0 129,12-6-387,-12 6 0,0 0 0,0 0-129,0 0 0,0 0 129,0 0-129,10-8 0,-10 8 0,0 0 0,0 0 0,0 0 0,0 0 0,0 0 0,0 0 0,0 0 129,0-10-129,0 10 0,0 0 0,0 0 0,0 0 129,0 0-129,0 0 129,0 0-129,-5-2 0,5 2 129,0 0-129,0 0 0,0 0 129,0 0 0,0 0-129,0 0 129,0 0 0,0 0 0,0 0 129,0 0-129,0 0 0,0 0-129,0 0 129,0 9 0,0-9 0,0 0 0,0 15-129,0-15 129,4 24 129,1-5-258,0 4 129,1 6-129,-1 3 258,3 3-258,-1 1 129,-1 2-129,2-5 129,-2-2-129,-3-6 129,-1-6-129,3-4 129,-3-4-129,-2-11-129,0 0-258,0 0-903,-14-2-2064,4-12-1548,-3-1 0,-6-6-387</inkml:trace>
  <inkml:trace contextRef="#ctx0" brushRef="#br0" timeOffset="8633.493">21517 8732 3999,'14'0'4257,"-14"-17"-2193,0 17-129,0 0 0,20-9-387,-20 9-258,22-11-258,-10 4 0,10 6-258,-2-8-129,8 6-129,0-4 0,4 3 0,0-6-258,1 7 0,-5-3-258,-2 1 0,-5 4-129,-4-2-129,-5 3-258,-12 0-258,0 0-1032,0 15-2838,0-15-387,-12 10-129</inkml:trace>
  <inkml:trace contextRef="#ctx0" brushRef="#br0" timeOffset="9567.547">22262 8448 129,'0'0'3999,"0"0"-129,8-12-903,-8 12-516,0 0-516,0 0-516,0 0-516,0 0-387,0 0 0,0 0-258,0 0 0,0 0-129,14 0 129,-14 0 0,12 10-129,-12-10 129,15 13 0,-6-2 0,-1 4 0,1 4-258,-1 2 258,-1 2-258,-1 3 129,1 3-129,-2-3 129,2 1-258,-3-5 129,0-3 129,1-5-258,-2-3 258,-3-11-129,9 12 129,-9-12-129,0 0 258,14-12-258,-9 0 129,2-5-129,3-2 0,2-6-129,-1-2 258,6-2-258,1-1 258,1 1-258,2 2 258,0 3-258,-2 2 258,0 7-129,-1 2 0,-3 6 0,-1 3 0,0 1 0,-2 3 0,-1 0 0,2 3 129,-2 6 0,3 2 0,-2 3 0,3 5-129,-2 3 258,0 3-258,0 1 129,-3 2-129,0-1 129,-2-1-129,-4-2 129,-3-4 0,-1-3-258,0-5-258,0 4-903,0-16-2838,0 0-903,0 0 0,-9-8-645</inkml:trace>
  <inkml:trace contextRef="#ctx0" brushRef="#br0" timeOffset="11715.67">17132 9607 1548,'22'12'3096,"-22"-12"-2064,21-3-774,-9 3-129,1-3 129,-1 3-258,0-3 0,-1 3 129,-11 0-129,15-3 258,-15 3-258,0 0 0,11-9 129,-11 9-129,0 0 0,0 0 0,0 0 129,-10-5-129,10 5 0,-12 0 387,12 0-129,-11 0 258,11 0-129,0 0 129,0 0-129,0 0 258,0 0 129,0 0-258,0 0 129,0 0-258,11 0 258,-11 0-129,22-1 129,-9-3-258,3 4 258,2-5-258,4 3 0,-1-3 129,6 4-129,0-7 0,5 5 0,0 0 0,6-1 0,-1-2-129,8 2 0,0-1-129,5 0 129,3-2-129,5 0 129,0-1-129,3 1 129,2-3-129,1 3 129,1-2-129,0 1 0,0 2 0,2-2-129,0-1 129,2 2-129,0-1 129,3 0-129,-2 2 0,-1-2 129,1 3-129,0-2 0,-5 2 129,1 0 0,-2 2-129,0-1 129,-1 1 129,1-2-129,3 1 129,-1-1-129,-2 0-129,2-1 0,0 2 0,-3-1 0,3 0-129,-4 1 258,-5-1-258,3 2 129,-4-1 129,2 1-129,-2-4 0,-1 2 129,2 0-129,-2 2 129,-1-3-129,1 1 129,3 2-129,-1 1 129,-2-1-129,1-1 129,-1 1 0,2-1-129,-2 0 129,3-2 0,-2 3-129,0-4 129,3 0-129,-3 2 129,2-2-129,-1-1 129,1 1-129,-1 0 0,-3 0 129,0 0-129,1 0 129,3 1-129,-1-1 0,3 0 0,1-1 129,1 0-129,1-1 129,-1 0-129,-2-1 258,1 0-258,-1 2 129,-2-3-129,0 4 0,0 0 129,2-3-129,2 4 0,4-2 129,-1 0 0,1 1-129,1 1 0,3-1 129,-2 1-129,-3 1 129,-1 0-129,-4 0 129,1 3-129,-5-4 129,0 2-129,-4 1 129,-2-1-129,-1 1 0,-3-2 0,-3 1 0,-6 1 0,-4-1 0,-6 0 129,-5 2-129,-3-2 0,-6 3 0,-13 1 129,15-4-129,-15 4 0,0 0 0,0 0 0,0 0-129,0 0 0,0 0 0,0 0-387,3 5-387,-8-5-1935,5 0-2064,-25 14-516,-1-16-387</inkml:trace>
  <inkml:trace contextRef="#ctx0" brushRef="#br0" timeOffset="35364.022">19253 11725 1032,'0'0'1548,"0"0"0,0 0 129,0 0 129,0 0-516,0 0-387,0 0-258,0 0 0,0 0-258,0 0 0,0 0-258,-11 1 129,11-1-129,-11 11-129,11-11 129,-12 13-129,12-13 0,-14 18 258,8-3-258,0-1 0,-2 4 0,1 0 0,0 4 0,1-4 129,-1 6-129,0-3 0,3 1 0,0 0 0,0 0 0,3-3 129,1 0-129,0 0 0,0 1 0,0-2 0,0-1 0,0-1 129,0 2-129,0-1 0,-1-2 0,-1 3 0,-1-3 0,1 1 0,-2-1 0,0-4 0,0 2 0,0-1 129,4-12-258,-9 21 258,9-21-258,-8 19 129,8-19 0,-8 17 0,8-17 0,-6 13 0,6-13 0,0 0 0,0 0 0,0 0 0,0 0 0,0 0 0,0 0 0,0 0 0,0 0 129,0 0-129,0 0 0,-3-7-129,3-5 129,0-1 0,0-6 0,3-1 0,2-5 0,0-3 0,1-2 0,-1-4 0,1-1 0,1-3 0,-1 2 0,0-3 0,0-1 0,0 3 0,0 2 129,-1 1-129,2 3 0,2 3 129,-2 0 0,3 2 129,2 4-258,0 0 0,3 2 0,-2-1 129,4 4-129,-1 0 0,0 0 0,3 5 0,2-1 0,-1 2 129,5-1-129,-1 2 129,4-1 0,3 2 0,1 1 0,3 3 0,-4-2-129,2 5 129,-3 1 129,-2 1-258,-5 0 129,0 5-129,-2 4 0,-5 3 129,1 1-129,-4 1 0,-2 2 129,-3 4-129,-2 1 0,-2 2 0,-4 1 0,0 2 0,-5-1 129,-3 2-258,-4-1 258,-1 0-129,-1 1 0,-2-5 129,-4-1 0,3-1 0,-3-1 129,-1-5 0,-2-1 0,-1-1-129,-3-4 129,0-1 0,-2-5-129,2 2 0,-1-4 129,2 0-129,1-4 0,2-4 129,2-1-129,3-4-129,1-2 129,3-1-129,1-2 129,6 0-129,3-4 0,4 3-129,13-4 0,10-3-387,17 7-1677,12-5-2193,0-5-129,6 3-129</inkml:trace>
  <inkml:trace contextRef="#ctx0" brushRef="#br0" timeOffset="37331.134">20179 11961 1548,'20'-2'1677,"0"-2"129,-9 4 129,-11 0 0,15-1-387,-15 1-129,15-2-258,-15 2-387,15-1-258,-15 1-258,21-1 258,-9-1-258,7 2 0,-2-1-129,4 1 129,0-3-129,2 3 0,-3 0 129,1 0-258,1 0-258,-4 0 129,0 0-258,-8 0-516,3 3-516,-13-3-1032,0 0-1806,0 0-129</inkml:trace>
  <inkml:trace contextRef="#ctx0" brushRef="#br0" timeOffset="37779.159">20129 11850 3225,'0'0'3741,"0"0"129,16-3-3354,-1 3-129,1 0 129,5 0 258,-5 0 129,8 0-129,-8-1 129,5 1 0,-5-3-129,8 3-129,-6-3-129,4 1-258,-1 0-129,-1 0 0,0 0-129,-1 1 129,-3 0-129,-2 1 0,-3 0 0,-11 0 0,15 0 0,-15 0-129,0 0 129,0 0-129,11 8-258,-11-8-645,0 0-2193,8 15-1161,-8-15-516,0 0 129</inkml:trace>
  <inkml:trace contextRef="#ctx0" brushRef="#br0" timeOffset="38960.226">21490 11194 1,'14'-9'3095,"-14"9"-1289,0 0-387,0 0 0,0 0 0,0-13-258,0 13-129,-13 0 129,2 0-258,-5 0-258,-4 5-258,-3 0-129,-2 5 258,-3-4-258,-2 7 0,-1-1 0,0 5 0,1 3 0,3-1 0,1 0-258,5 1 129,2 0-129,9-3 0,6 0-129,4-2 129,6-4 0,9-1 0,7-1 0,5-1 0,5 1 0,2 1 0,0 1 0,1 2-129,-2 4 129,-4-1-129,-2 5-129,-3 1 258,-4 2 0,-5 0-129,-3-1 258,-4 1-129,-4-1 0,-4-1 0,0-2 0,-10-2 0,-2 2 0,-4-3 258,-4-3-129,-2-1 0,-4-3 129,0-2 0,-4-3 0,-1 1 129,-2-5-129,3 2 0,-2-3 0,4 0-258,1 0-129,5-3-387,8 1-516,-4-8-1677,7-4-1677,11 14-387,0-32 129</inkml:trace>
  <inkml:trace contextRef="#ctx0" brushRef="#br0" timeOffset="39359.25">21954 11236 1677,'9'16'4128,"-9"-16"-129,6 17-387,-6-17-2838,1 20-1032,1-4-129,2 6 258,1 2 129,-1 1 129,-1 6 387,-3-2 0,3 8 129,-3-1 0,1 6 0,-1-4-258,2 3-129,-2-4 0,2-3-129,1-5 0,-1-3-258,2-7 0,-3-7-129,-1-12 0,2 13-645,-2-13-1548,0 0-1677,-4-8-516,4 8 387</inkml:trace>
  <inkml:trace contextRef="#ctx0" brushRef="#br0" timeOffset="39636.264">21610 11439 774,'48'-10'4128,"-11"9"129,-2-13-258,17 0-2709,1 4-1032,1 1 129,3 1-129,-2 2-129,0 0 0,-8 3 129,-3 2-129,-8-1-129,-4 2 0,-5 3-387,-8-1-1161,-5-2-2580,2 12-129,-16-12 0</inkml:trace>
  <inkml:trace contextRef="#ctx0" brushRef="#br0" timeOffset="40311.305">22393 11575 1935,'0'0'3354,"13"6"0,-13-6-2709,0 0-387,2 17 258,-2-17 129,0 20 129,0-20 129,-3 28 129,-4-17 129,6 8-258,-5-2 129,5 3-387,-4-3-129,5 4 0,0-5 0,0 0-387,3-6 129,-3-10-129,24 14 0,-5-12 0,3-2 0,5-6-129,1-4 129,4-3-129,-3-2 129,1-2 0,-5 1 0,0-3-129,-10 2 129,2 0 0,-7-2-129,0 2 129,-7 0 0,2 1 0,-4 0 0,-1 3 0,0 1-129,0 12 129,-1-18-258,1 18-129,0 0-129,-11-13-387,11 13-774,0 0-1419,0 0-1677,0 0-258,0 0 129</inkml:trace>
  <inkml:trace contextRef="#ctx0" brushRef="#br0" timeOffset="40831.335">22985 11672 516,'-25'-1'2193,"-2"-3"-129,27 4-129,-16-7-3612,16 7 903,-13-13 516,13 13 387,-1-20 645,1 4 774,5 3 645,5 0 0,7 0-645,0-2-645,4 5-258,2 2-516,1 1-129,2 6 0,-4 1-129,3 2 129,-3 8-129,0 2 129,-4 2 0,-2 3 0,-3 0 129,-6 1 129,-1 4 129,-6-6 258,0 4-129,-13-6 258,3 3-129,-13-5-129,7 3 0,-9-6 0,4-1-258,-2-3-258,3-5-129,1 0-258,0-5-387,19 5-1419,-18-19-2193,10-8-258,8 3 0</inkml:trace>
  <inkml:trace contextRef="#ctx0" brushRef="#br0" timeOffset="41139.353">23318 11062 4128,'4'16'4773,"-4"-16"-645,3 29 0,0-7-3870,-1 10-258,-1 8 129,-1 6 0,0 11 258,0 1 0,0 8 0,0-3 129,3 3-258,-1-5 129,3-7-387,4-4-387,-5-16-1419,7-14-2580,5-5-387,-5-15-258</inkml:trace>
  <inkml:trace contextRef="#ctx0" brushRef="#br0" timeOffset="42123.409">23504 11586 645,'29'8'3483,"-29"-8"-645,37-2-645,-23-6-2838,12-3-1032,-4 2 0,7 0 903,-7-3 387,1 0 645,1 1 774,-7-2 645,-1 0 387,-5 2-387,0 1-387,-9-2-387,-2 12-387,0-18 0,0 18-129,-14-14 0,-1 11 0,-2-1-129,-1 4 0,-2 0-129,-1 4 129,-2 2-258,2 4 129,2-1-129,2 4 129,1 1-129,5 2 258,-1 4-516,5-1 516,3 3-258,3 4 129,0-3 129,1 3 0,1-2 0,6 1-129,-2-4 258,4 1-129,1-7 129,1 2-258,1-7 129,2-2-129,3-7 0,3-1 0,1-8-129,2-6 129,2-3-129,2-7 129,1-3-129,-1-1 129,-3 0-129,-4-1 129,-2 6-129,-2 1 0,-3 2 129,-3 7-129,-10 13 0,14-17 0,-14 17 0,0 0 0,12-6 0,-12 6 0,0 0 0,0 0 129,12 12 0,-10-1-129,-2 5 129,2 3 0,-2 1 129,3 3-258,-2-3 129,1 0 0,2-3 0,3-4 0,-7-13 0,26 8 0,-8-11-129,5-8 129,5-7-129,2-4 258,2-3-516,1-3 516,-3 2-258,-4 5 129,-6-1-129,-1 7 129,-6 6-129,-1 7 0,-12 2 0,17 4 0,-12 8 0,1 3 0,0 6-129,-2 5 129,1-1 0,-3 3 0,1 2 0,-2-3-129,1-1-258,-2-4 0,4 0-129,-4-22-645,8 22-1290,-8-22-2064,0 0-258,16-15-258</inkml:trace>
  <inkml:trace contextRef="#ctx0" brushRef="#br0" timeOffset="42559.434">24432 10907 4644,'17'41'4773,"-12"-22"-258,4 8-516,0 0-3741,-5 6-258,4 9 516,-8-2-129,4 9 258,-4-3-129,0 9 129,-5-6 129,5 5 129,-1-7-387,1 6-129,3-9 0,6 2-258,1-10 0,5-1-129,2-10 129,3-7-258,0-3 129,1-10-129,0-5 0,-1-3-129,6-4-387,-9-13 0,9 8-774,-12-15-516,12 9-1419,-4-5-1548,-5-7-258,0 7 129</inkml:trace>
  <inkml:trace contextRef="#ctx0" brushRef="#br0" timeOffset="42896.453">24285 11219 3096,'4'12'4386,"-4"-12"-129,38 0-129,-3 0-3483,2-5-258,10 5 129,1-4 0,8 4 258,-1-8-258,6 5 0,-8-2 0,1 1-129,-7 2-258,-1 0 0,-8 1-258,-7 1-129,-3 0-387,-14 0-1548,-14 0-2193,13 5-258,-20-5-387</inkml:trace>
  <inkml:trace contextRef="#ctx0" brushRef="#br0" timeOffset="46855.68">17838 14102 1935,'0'0'1548,"8"-6"-387,-8 6-129,2-12 129,-2 12 258,3-18-129,-3 3 258,1 2-129,-1-4-387,5-2-129,-4-4-516,5 1 129,-3-4-258,3 3 0,-1-5-129,6 2 0,-7-3 258,6 1-129,-4-1 0,3-1-129,-3 0 129,2-1-129,-2-3 0,4 0 0,-1-1 0,2-2-129,2 1 0,3 1 129,1-1-129,3 2 0,0 2 0,4 2 0,2 0 0,1 2 0,4 3-129,-1 1 129,2 2-258,0 1 258,1 2-129,0 4 0,-1 0-129,1 8 258,-2 0-129,-2 4 0,-1 3 129,-2 0 0,-2 4 0,-4 4 129,-3 4 0,-2 0 0,-1 4 0,-3 3 0,0 2 0,-3 3 0,0-1 0,-2 5-258,-3-1 129,1 4 0,-3 1 0,-1-3 0,0 2-129,0 0 129,-8-1 0,2-1 129,-6-3-129,-2-2 0,0-2 0,-5-3 129,-5-2-129,-2 1 129,-5-6 0,0 1-129,-5-5 258,1 0-258,-2-4 129,2-2 0,0-2 0,4-7-129,1-4 129,3-5 0,3-5-129,5 0 0,1-4 0,4-1 0,5 1 0,2 0-129,7-3 0,0 1-516,20 8-1290,8-1-2322,1-9-387,15 3-129</inkml:trace>
  <inkml:trace contextRef="#ctx0" brushRef="#br0" timeOffset="47931.74">18797 13058 774,'0'0'3354,"0"0"-645,0 0-1806,0 0 0,0 0 258,-5-11-129,5 11 0,0 0 0,6-1 0,-6 1-129,11-3-129,-11 3-258,21-4 0,-10 1-258,7 3-129,1 0 129,3 0-129,0 0-129,3 2 129,-1 1 0,-1-1-129,-2 1 0,-1-2 0,-5 2-129,-3-3 0,0 3-258,-12-3-516,0 0-387,0 0-1032,0 0-903,-11 14-1419,-5-14 129</inkml:trace>
  <inkml:trace contextRef="#ctx0" brushRef="#br0" timeOffset="48247.759">19156 12784 2967,'13'11'4386,"-5"1"-258,-8-12-129,0 11-3999,4 0-258,0 5 129,2 3 129,-1-2 0,-2 3 129,0 1 0,0 6 129,-3-4 0,5 2 0,-5-1-129,2 1-129,-1 0-387,-1-7-1161,0-7-2580,0 7-387,0-18 0</inkml:trace>
  <inkml:trace contextRef="#ctx0" brushRef="#br0" timeOffset="48890.794">19099 13837 2451,'9'-17'3225,"0"14"0,-9 3-3225,13-16-258,-13 16 258,11-12 258,-11 12 258,0 0 258,17-4 258,-17 4-129,14 0 129,-14 0 0,24 0-387,-11 0 0,5 0-387,-1 2-129,4-1 0,0 0 0,-2 1-129,2 0 0,-3-2-258,-3 4-258,-15-4-1548,15 0-1935,-15 0-516,0 0 387</inkml:trace>
  <inkml:trace contextRef="#ctx0" brushRef="#br0" timeOffset="49174.812">19024 13603 3870,'20'1'4515,"-20"-1"-129,31-6-258,-4 2-3870,-1-3-258,2 3 129,5 1-129,-3 3 0,1 0 0,-6 0-129,4 2-258,-8-1-1032,3 1-2193,0 10-774,-11-12-258</inkml:trace>
  <inkml:trace contextRef="#ctx0" brushRef="#br0" timeOffset="49618.838">19876 13159 1032,'12'-2'3612,"-12"2"387,0 0-2322,13 8-645,-13-8 129,5 31 129,-5-12 0,0 12-129,-1-4 0,1 12-387,-8 1 0,6 9-387,-5 0 0,6 1-129,-5 1 0,6 2 0,-3-2 0,3-5-129,0-5-129,3-9-129,2-5-258,-5-10-258,6 2-1548,-6-19-2451,0 0-129,0-12-258</inkml:trace>
  <inkml:trace contextRef="#ctx0" brushRef="#br0" timeOffset="50215.872">19784 13152 516,'24'-26'3741,"-11"4"387,17 9-516,-5-3-2709,4-4-774,3 0-129,4 3 129,2 3 129,-3 2 129,2 3 0,-3 3 0,0 6 129,-6 0-129,2 6-129,-5 5-129,-4 4 0,-7 2-129,-3 3 0,-8 2 129,-3 1 0,-3 2 258,-8 1-129,-8-2 0,-4 3 0,-6-3 129,-2 0-129,-4-4 258,1-1-387,-1-5 0,4-3-129,3-4 129,7 2-129,4-6 129,5-1-258,12-2 129,-14 3 0,14-3 0,0 0 0,4 19 0,7-7 0,2 4 0,4 4 129,4 2 0,1 7 0,5 3 0,1 6 0,2 1 0,1 2 0,-1 0-129,0 0 129,-3-4-129,-3-2 129,-2-5-258,-4-3 129,-5-6-129,-2-8-387,-2 4-774,-9-17-2064,0 0-1161,0 0-387,1-15 258</inkml:trace>
  <inkml:trace contextRef="#ctx0" brushRef="#br0" timeOffset="50782.904">20536 13520 1161,'18'21'3612,"8"-11"-258,-15-15-387,15 1-2967,-6-1-774,6 1 387,-1 0 387,3-3 129,1 1 258,-4-7 645,1 3 0,-6-7 0,4 5-129,-7-7-516,0 1 0,-8-4 0,2 4-129,-10-2 0,1 3 129,-2-4-129,-5 8 0,-6 3 0,-2 2-129,-6 5 129,-1 3-258,-3 0 129,-2 7 0,-3 2-129,3 3 129,-2 1 0,4 2 129,2 1-258,0 1 129,4 0 0,2 4 129,4 0 0,3 4 129,2-2-129,6 6 129,4-4-129,7 4 129,0-3-129,10 1-129,-1-1 0,5-3-129,4-2-258,-1-5 0,9 1-516,-11-13-903,14-3-2838,-4 1-387,-5-9-129</inkml:trace>
  <inkml:trace contextRef="#ctx0" brushRef="#br0" timeOffset="51686.956">21198 13563 4644,'5'20'3999,"-5"-20"-258,16 3-516,-5-6-3999,6-1 129,-3-9 0,6 1 516,-2-5 0,0-4 387,1 1 516,-8-5 129,2 5-258,-10-4 0,1 5-387,-4 0 0,-6 5-129,-5-1 129,-4 8-129,-4 1 129,-1 6-129,-3 0 129,4 6 0,-3 5-129,3 2-129,0 3 0,4 1 0,4 3 0,4 0 0,3 4 0,4-2 0,0 4 0,9 4 0,4 1-129,3 3 129,7 4-387,1 1 258,4 4 0,1 0-129,1 2 129,-3 1-129,-2-2 129,-7-4 0,-3-3 129,-5-1 0,-5-7 258,-5-1-129,-5-8 129,-7-3 0,-6-6 0,-2-2 258,-6-4-129,1-3 0,-3-2 0,2-7-129,2-6 0,5-4 0,0-9-129,7-4 0,3-7-258,5-3 129,4-3-258,6-5 0,12 2 0,2-5 0,7 4-129,3-4 129,5 4 0,3-1 0,0 4 0,3-2 0,-4 6 258,-2 5 0,-1 6 0,-5 4 0,-4 4 129,-2 9 0,-7 0 258,-1 7-258,-15 5 129,19-5-129,-19 5 129,13 0 0,-13 0 0,8 14 0,-8-14 0,11 24 0,-5-10 0,2 6 0,-2 0-129,1 3 129,1 0-129,1 2-129,1-4-129,-3-4-129,6 0-516,-13-17-903,14-1-2967,-14 1-258,13-36-258</inkml:trace>
  <inkml:trace contextRef="#ctx0" brushRef="#br0" timeOffset="52286.99">22098 13141 1677,'12'6'4644,"-12"-6"0,0 0-258,0 15-1935,0-15-1806,-16 8-258,4-3 0,1 4 0,-7-2 0,3 6-129,-2-6 129,4 5-258,0-3 129,4 3-258,9-12 0,-10 20 0,10-20 0,5 19-129,8-7 0,4-1 0,6 1 0,4-2 129,4 2-129,-2-1 0,0 1 129,-3-3 0,-5 6 0,-3-3 0,-6 3 0,-7 1 0,-5 1 129,0 2 0,-12-2 129,-1 3 0,-7-5 129,0 4-129,-4-7 129,1 1-129,-2-6-129,5 0-258,3-1-129,-1-6-387,18 0-258,-21-18-903,21-2-2709,1-6-516,4-12-129</inkml:trace>
  <inkml:trace contextRef="#ctx0" brushRef="#br0" timeOffset="53143.039">22538 12721 6450,'3'14'4902,"-3"-14"-258,0 23-258,0-9-4257,0 8-258,1 5 0,0 9 0,-1 6 258,0 10-258,2 6 258,-2 1-129,0 3 129,0 4-129,1-4 0,-1 1 129,0-8-258,0-8 129,0-8 0,0-8-129,-3-8 0,-2-10 0,5-13 0,-23 0 0,9-12 0,-1-9 129,-2-5-129,-1-7 0,-3-3 129,3-2 0,0 1 0,4 1 129,3 3-129,4 3-129,3 6 129,4 3 0,7 5 0,8 4-129,4 1 0,9 1 0,3-1 129,4 3 0,4-2-129,1-1 129,-2 2 0,1 1-129,-5 2 129,-3 1 0,-3 4-129,-7 1 129,-2 3 0,-4 5 0,-2 4 0,-4 5 129,2 4-129,-4 1 129,-4 5-129,3-1 0,-3 3 0,2-1 0,-1 0 0,-2-4 0,1-2 0,-2-2 0,-1-3 129,0-4-129,0-13 129,-6 17 0,6-17 0,-14 6 129,14-6-129,-18 0 129,18 0 0,-15-20 129,11 6-129,0-5 0,4-1 0,0-5-129,3-1 258,3-3-258,6 0 0,3 0 0,3 2 0,3 4-258,1 1 129,3 6-258,-2 2-129,4 7-129,-4-2-516,6 9-645,-10 0-1935,2-3-1032,2 3-516,-3 0 387</inkml:trace>
  <inkml:trace contextRef="#ctx0" brushRef="#br0" timeOffset="53847.079">23251 13116 4644,'20'10'4257,"-20"-10"-903,27 0-903,-27 0-3870,28-5-387,-14-10 387,10 9 387,-8-10 258,2 4 645,0 2 516,-8-5 1032,4 4 0,-9 1-258,-5 10-387,4-12-258,-4 12-387,-7 0 129,-4 0-129,-2 0 0,-5 8 129,0-1 129,0 5-129,-5-2 129,4 6 0,-3 0 129,2 5-129,-2 0 129,3 7-129,-2-2 129,9 5-258,2-1 129,6 1-258,4-4-129,6-2 0,11-7 0,6-4 0,8-5-129,4-4 129,0-2 0,5-3 129,-3 0-129,-1 0 129,-6 3 0,0 1 0,-6 1 0,0 4 0,-2-1 0,-1-3-129,1-1 0,3-4 0,-1 0 0,-1-11 0,0-4 0,-2-6 0,-5-4 0,-2-4 0,-6 0 0,-6 0 129,-2 0-258,-4 5 129,-10 5-129,-4 7 129,-4 10-258,-6 2 129,-4 10-129,-1 4-129,-1 9 0,-7-1-258,8 3 129,-3-4-258,11 1-903,-3-10-387,13 2-903,15-14-774,-17 5-387</inkml:trace>
  <inkml:trace contextRef="#ctx0" brushRef="#br0" timeOffset="54220.1">23591 13154 1548,'62'-94'3225,"-35"45"-387,-4-6-645,1 6-645,-11-6 0,3 7-129,-11-8-129,7 15 0,-10-3-387,6 12-129,-8 1-129,5 10-258,-3 4-258,-2 17 0,3-15 0,-3 15-129,0 0 0,4 10 0,-2 6 0,1 4 129,1 9-129,0 4 258,-1 9-129,3 7 129,-2 6-129,0 8 258,0 1-129,-1 6 129,-3-1-129,5 2-129,-4-5 0,0-4-129,0-9 0,1-8-387,1-5-258,-3-19-387,6-1-2709,-6-20-1032,0 0-387,13-3 0</inkml:trace>
  <inkml:trace contextRef="#ctx0" brushRef="#br0" timeOffset="54797.134">24049 13273 2451,'0'0'3999,"20"0"387,-7 0-2322,-3-7-774,13 5-129,-8-8 0,12 10-258,-9-10 258,11 6-258,-9-4-129,8 3-129,-6 0-258,2-1 0,-3 1-129,-5 2-129,3 2-129,-4 1-129,-2 0-129,-2 0-129,1 3-129,-12-3-1161,18 0-2838,-18 0-258,0 0-387</inkml:trace>
  <inkml:trace contextRef="#ctx0" brushRef="#br0" timeOffset="55327.164">24571 12934 4644,'0'17'4644,"0"-17"-387,0 0 0,0 0-3612,11 9-387,-11-9 129,15 22 0,-10-10 0,3 8 129,-6-1 0,4 6-129,-3-2 258,1 5-516,-3-2 129,3 4-129,-3-4 0,1 1-129,1-3 0,-2-1-129,1-5-129,-2-3-258,4 1-129,-4-16-903,0 0-2451,0 0-645,0 0-645,2-8 387</inkml:trace>
  <inkml:trace contextRef="#ctx0" brushRef="#br0" timeOffset="55924.198">24751 12837 4902,'9'20'4515,"4"2"-387,-13-22-129,4 19-3999,4-4-129,0 6 0,2 4 387,-5-2 129,4 6 258,-6-5 0,6 9 0,-9-8 129,8 8-129,-7-6-258,4-1 0,-4-5-129,2-1-129,0-8 0,-3-12-129,10 12 0,-10-12 0,22-14 0,-4-3 0,2-5-129,3-3 129,2-6 0,2 1 0,-4 0-129,1 1 129,-6 5 0,-2 4 0,-6 5 129,-2 3-129,-8 12 0,0 0 0,0 0 0,12-3 0,-12 3 0,0 16 0,0-2 0,0 5 0,0 3 0,0-1 0,1 7 129,1 2-129,0 2 129,-1 1-129,-1 2 129,0-1-387,0 7-258,-8-10-2193,-2 1-2064,3-1 0,-4-8-774</inkml:trace>
</inkml:ink>
</file>

<file path=ppt/ink/ink1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7T21:49:12.312"/>
    </inkml:context>
    <inkml:brush xml:id="br0">
      <inkml:brushProperty name="width" value="0.05292" units="cm"/>
      <inkml:brushProperty name="height" value="0.05292" units="cm"/>
      <inkml:brushProperty name="color" value="#7030A0"/>
    </inkml:brush>
  </inkml:definitions>
  <inkml:trace contextRef="#ctx0" brushRef="#br0">19900 14212 1,'0'0'2708,"0"0"-1031,0 0-774,0 0 129,0 0 129,3-17 0,-3 17-258,0 0 258,10-12-129,-10 12 0,0 0-387,0 0 0,15-3-129,-15 3-258,15 0 258,-15 0-129,25 0 0,-6 0 258,5 0-258,2-2 0,8 2 0,4-6-129,5 5 129,4-2-258,6 1 0,-1 0 0,4 2-129,4-2 129,4 1 0,-2-2 0,6 1 0,-1 0 0,5-2-129,2-2 129,1 3-129,-1-1 129,0 1-129,2-1 0,1 0 0,1 0 0,-2-1 0,2 0 0,-1 1 0,2-1 0,-1 3 0,-2-2 129,1 3-129,0-2 0,0 3 0,-1-2 129,0 2-129,-2 0 129,1 0 0,3-1 0,-2 1 0,-1-2 0,-1 0 0,0-1 129,0 0-258,-3-2 258,0 3-258,-3-3 129,1 1-129,0-1 129,2 2-129,-1-2 0,2 1 0,-1 0 0,0-1 0,2 0 0,-1-1 258,2 1-258,-1 1 129,3 2-129,3 0 0,2-1 129,0 1-129,1 0 0,1-1 0,-3 3 129,2-5 0,-7 2 0,-5-6 0,-6 6 0,-2-3 0,-10-1 0,-9 1 0,-9 2 0,-4 1-129,-8 2 129,-6 1-129,-16 0 129,12-2-129,-12 2 0,0 0 0,0 0 0,0 0-129,0 0 129,0 0-129,0 0 0,-9 0-258,9 0-387,-24 7-3096,5-7-903,-2 0-129,-11-4-387</inkml:trace>
  <inkml:trace contextRef="#ctx0" brushRef="#br0" timeOffset="2224.127">17844 15407 258,'0'0'3354,"8"11"258,-8-11-1806,0 0-1032,0 0 258,0 0 129,0 0 129,0 0 0,-1 14 0,1-14-129,0 0-129,-14 6-258,14-6-258,0 0-258,-5 11 0,5-11 0,0 0-129,0 0 129,0 0-129,0 0 0,0 0 129,0 0-129,0 0-129,0 0 129,0 0-129,0 0 0,0 0 0,0 0 0,-13 8 0,13-8 0,0 0-129,0 0 129,0 0 0,0 0-129,0 0 129,0 0 0,0 0 0,0 0 0,0 0 0,0 0 0,3 13 0,-3-13 0,14 17 0,-5-7 0,2 2 0,-1 1 0,3 4-129,1 3 258,-2 0-258,1 1 129,-1 1-129,-3 0 129,0-3-129,-2 4 129,-2-9 0,0 2 0,-4-3 0,-1-13 0,2 16 0,-2-16 129,0 0-129,0 0 129,-8 0 0,8 0 0,-9-16 0,2 2 0,-1-1 0,1-4 258,1 1-129,-1-3-129,-2 1 129,5-2-258,-1 1 129,1 0-129,0 2 129,4 1-129,0 4 129,0-1-129,2 4 0,-2 11 129,17-20-129,-3 11 0,2 4 0,4-1 0,2 1 0,1 2 0,-2 2-129,1 1 129,-3 0 0,-4 0 0,1 1-129,-5 2 129,-11-3 0,16 8-129,-16-8-129,13 7-516,-13-7-129,13 7-903,-13-7-2064,0 0-1032,0 0-258,0 0 258</inkml:trace>
  <inkml:trace contextRef="#ctx0" brushRef="#br0" timeOffset="2812.16">18279 15495 5805,'13'10'4257,"-13"-10"-258,15-1-645,-15 1-3741,19-11 129,-19 11 129,21-13 0,-10 6 258,1-3 129,0 2 258,-2-1 129,4 1 0,-5-3-387,2 2-129,-11 9 0,15-18-129,-15 18 0,4-17 0,-4 17 0,-6-12 0,-7 10 0,-1-1 0,-2 3 129,-1 0-129,-3 4 0,2 3 0,-1 2 0,2 0 0,2 2 0,2 1 0,0 2 0,5-2 129,1 1-129,-1 3 258,5-2-129,3 4 0,0-1 0,5 3 0,3-3 0,3 3-129,3-4 258,2 1-258,4-4 129,1-4-129,4-1 129,2-4-129,3-3 0,1-1-129,2 0-129,-4-7-129,5 1-258,-9-5-129,8 8-774,-16-12-1548,-1 1-1548,3 3 0,-11-10 0</inkml:trace>
  <inkml:trace contextRef="#ctx0" brushRef="#br0" timeOffset="3224.183">18690 15004 5289,'7'25'4644,"-7"-25"-516,13 22-387,-6-10-3870,1 5-129,1 5 387,0 1 0,0 7 258,-3 2 129,6 11 0,-6-1 0,5 6 0,-2 1-129,2 4-258,-4-5 0,3 0-129,-4-8 0,-2-5-129,-2-6 129,-1-10-258,-1-3 0,0-16-258,0 0-258,-7-3-903,7 3-903,-12-31-774,5 6-516,-1 2-903</inkml:trace>
  <inkml:trace contextRef="#ctx0" brushRef="#br0" timeOffset="3466.198">18563 15346 4128,'-21'-6'4515,"21"6"-387,0-12-1419,24 11-645,-4-13-645,15 8-516,2-10-258,13 1-129,0-6-129,8 3-129,-4-1-258,0 1 258,-9 5-516,-4 1 0,-6 9-516,-12-6-645,-3 9-2967,-9 5-258,-11-5-516,0 22 258</inkml:trace>
  <inkml:trace contextRef="#ctx0" brushRef="#br0" timeOffset="3993.227">18994 15398 3354,'20'4'2709,"-20"-4"-516,15 3-129,-15-3-2967,18 10 129,-18-10 645,15 23 258,-7-2 645,-4-3 1032,7 9 774,-6-9-387,9 8-774,-7-12-387,6 3-645,-2-9-129,4-4 0,-1-4 0,1-11-129,2-4 0,-2-3 129,1-7-129,0 1 0,-3-1 129,0 0 0,-8 0 0,4 7 129,-9-1 129,1 4-258,-1 1-129,0 14 129,-11-17-129,11 17 0,-14-6 0,14 6-129,-17 0 0,17 0 0,-18 7-129,18-7-129,-14 13-258,14-13-645,-2 12-1677,2-12-1806,0 0-258,11 10-387</inkml:trace>
  <inkml:trace contextRef="#ctx0" brushRef="#br0" timeOffset="4583.262">19436 15276 1548,'9'6'2580,"-9"-6"-1806,13 9 387,0 1 516,-13-10 129,25 24 387,-15-13-387,8 7 129,-7-3-774,8 4-387,-6 1-516,3 4 0,-2-4-129,-1 3-129,-1-5 387,-2 1-129,-5-5 0,5 2 0,-10-16 0,2 16 129,-2-16 0,-7 1-129,7-1 0,-21-4-129,7-6 129,1-5 0,-5-2 0,5-2 129,-4-5-129,5 5 0,-1-7-129,3 5 129,3-1-258,4 1 0,3 1 0,1 4 0,7 2 0,6-1 0,4 6 0,3-2-129,3 5 129,4 1-129,3 2-129,-4 0-258,7 3-516,-12 0-903,6 0-2709,-1 7-258,-9-3-258</inkml:trace>
  <inkml:trace contextRef="#ctx0" brushRef="#br0" timeOffset="5476.313">19902 15276 2451,'0'0'3612,"0"0"129,-4-9-2451,4 9-258,0 0 129,0 0-129,0 0 129,8 0-129,-8 0-129,0 0-129,0 0-129,13 8-129,-13-8-258,0 0 129,8 12-129,-8-12 0,9 17-129,-3-5 129,0 0-129,1 5 0,0 0-129,-1 3 129,4 0-129,-1 1 129,-1-3-129,-1 0 129,0-4 0,0-4 129,-7-10-129,0 0 0,12 4 0,-12-4 0,13-18-129,-6 1 129,1-3-129,1-5 0,3-2 0,0 1 0,1 0 0,0 1 0,1 4 129,1 1-129,1 3 0,-2 5 0,2 3 0,-2 3 0,1 4 0,-2 2 129,-1 3 0,0 7-129,-2 1 129,-1 4-129,2 4 129,-2 2-129,1 1 129,0 3-129,0-1 0,-1 0 129,1-2-129,-1 1 0,-2-4-129,0-4-129,1-1-387,-8-14-774,13 9-1806,-13-9-1548,11-5-129,-3-7-645</inkml:trace>
  <inkml:trace contextRef="#ctx0" brushRef="#br0" timeOffset="6063.346">20821 15212 4902,'26'-12'4386,"-13"6"-258,-13 6-258,0-19-3870,0 19 0,-13-11 258,1 11 0,-8 0 129,4 8 258,-11 1-129,3 9-129,-5-4 0,1 9 0,-3-2-129,2 1-129,2-2 0,1 1 0,6-5 0,2-3 0,8-1-129,10-12 0,-1 15-129,1-15 0,20 4-129,0-2 129,4-1 0,2 2-129,2-2 129,-1 3 0,-2 3 0,-3-1 129,0 2-129,-6 0 129,-3 4 0,-4 1 129,-3-3 0,-4 3 0,-2 0 129,-2 0 0,-9 1 0,2 1 129,-9-4 129,4 3-129,-7-5-129,4 2-129,-5-4 129,4 1-129,-1-3-129,1-2-129,4 4-258,-1-7-645,15 0-1677,-4 10-2064,4-10-258,0 0-516</inkml:trace>
  <inkml:trace contextRef="#ctx0" brushRef="#br0" timeOffset="7399.423">21535 15187 3354,'0'0'3870,"0"0"-258,6 12-2193,-6-12-1290,21 0-129,-9 0 129,6 0 387,-4 0-129,5 0 129,-3-2 0,5 2 129,-2-1-258,2 1 0,-2 0-129,4 1 129,-4 2-258,3 2 129,-2 1-258,-1 3 129,-2 0 0,-3 3 0,1 1-129,-3 3 129,-3 2 0,-2 2-129,-2 0 0,-3 2 129,-2-1-129,0 2 129,0-5 0,-6 4 0,-2-5 258,-2 0-258,-5-5 129,0 0-129,-4-5 129,1-1-129,-5-6 0,3 0 0,-1-1 0,0-6 0,1-3-129,1 0 129,2-3-129,2 2 129,4-1-129,-1 3 0,12 9 0,-12-20-129,12 20 129,0-14-129,0 14 129,12-12-129,2 9 129,2 2-129,4 1 129,6-2-129,3 2-129,0-1-387,7 2-2064,2 5-1806,-8-6-129,7 0-258</inkml:trace>
  <inkml:trace contextRef="#ctx0" brushRef="#br0" timeOffset="8168.467">22757 15059 2580,'0'0'4773,"0"0"-645,0 0 129,0 0-3096,-13 0-1032,13 0-129,-23 0 129,10 4 129,-7-1 0,0 8 129,-5-1 129,3 3-258,-3-1 129,5 2-258,0-2 0,4 2-129,4-1-129,12-13 129,-10 22-129,10-22 0,4 18 0,8-10-129,5 3 129,2-2-258,5 3 258,-1-2-258,3 5 0,-1-3 0,2 5 129,-5-1-258,0 1 258,-5 0 129,-3-1 0,-2-1 258,-6-4 0,-5 2 129,-1-13 258,-3 15-258,-10-11 129,-1 0 129,-6-4-129,-2 0 0,-6 0 0,3 0-258,-3-1 0,2-3-258,5 2-129,-2-6-774,11 8-1419,12 0-2064,-19-14-387,19 14 129</inkml:trace>
  <inkml:trace contextRef="#ctx0" brushRef="#br0" timeOffset="8740.499">23000 15229 1419,'8'-16'1677,"4"15"129,-6-11-2838,-6 12 516,14-17 387,-14 17 774,20-15 516,-7 6 1032,-2 2-129,2-2-129,3 0-1032,-5-4-516,2 0-129,-5-2 129,-2 4 0,-6-6 258,0 17-129,0-23 129,0 23-129,-21-9 258,9 9-258,-6 0-129,1 8-129,-3 0 0,3 5-129,-2 1 258,2 1-129,2 1-129,3 1 129,1-1 0,3 3 0,-1-3-129,6 5 258,-3-4-129,6 6 0,0-4 0,1 5 0,7-5 0,3 3-129,4-1-129,3-1 258,5-3-516,2-5 0,6-2-258,-1-10-516,12 0-1677,-5-5-2064,-3-16 0,3-2-516</inkml:trace>
  <inkml:trace contextRef="#ctx0" brushRef="#br0" timeOffset="9151.523">23480 14720 2709,'8'17'4644,"3"10"-774,-11-14 129,0 7-3483,5 9-258,-3 0 387,2 12-129,-4-1 129,2 12 258,-2-4-129,2 10 129,-2-6-387,6 6 0,-4-9-258,10 1 258,-4-12-387,6-2 0,4-9-129,3-9-129,3-6 0,1-8-129,6-1-516,-3-7-129,10 1-1161,-10-19-1548,1 0-1161,4-2-387,-12-10 517</inkml:trace>
  <inkml:trace contextRef="#ctx0" brushRef="#br0" timeOffset="9539.545">23331 14957 2580,'0'0'4257,"0"0"-129,0 0-258,6-5-3354,8 3-258,0-3 258,8 5 258,-2-5 0,8 5 258,-3-3-129,12 3 0,-4-1-129,11 1 0,-2-3-387,7-1-129,2 0 0,0-1-129,2 1 0,-1-1-129,-6 2-258,-4-1-129,-2 4-645,-19 4-3225,-4 0-774,-5 0 0,-12-4-516</inkml:trace>
  <inkml:trace contextRef="#ctx0" brushRef="#br0" timeOffset="13123.75">18133 16526 516,'-14'14'2838,"14"-14"-903,0 0-1161,-12 4 387,12-4-258,-12 1 258,12-1-129,-14 0 387,14 0-258,-11 0 129,11 0-258,-11-5-258,11 5 0,-10-14-387,10 14-129,-2-22-129,2 8 129,6-6-258,6 0 0,4-1-258,6-2 258,5 3-387,1-3 258,3 6-129,-1 0 129,-1 8-258,-6 2 387,-2 7 258,-1 3-129,-5 5 258,-3 7-129,-6 1 129,0 7 0,-6-2 129,0 7-258,-5-6 258,-2 3-258,-8-3 129,3 1 0,-8-5 0,-1-1 129,-1-5-129,2-6 129,-4-4-129,4-2-258,1-1 0,1-11-258,6-1-129,-3-8-258,13 7-774,-10-17-1548,11 5-1935,1 3-258,0-2-258</inkml:trace>
  <inkml:trace contextRef="#ctx0" brushRef="#br0" timeOffset="13670.781">18468 16075 1548,'0'0'4257,"0"0"129,18 11-258,-18-11-2709,7 14-903,-1-1 129,-6-13 0,4 28 258,-4-12-258,0 9 129,0 1-258,0 6-129,0 2 129,2 7-387,1 2 129,3 5-258,1 2 258,4 2-516,-3-3 516,4-3-258,-4 1 0,1-5 0,-3-6 0,0-7 0,0-4-387,-5-11 129,2 5-258,-3-19-645,0 0-1290,0 0-645,-4-19-1677,0 2-258</inkml:trace>
  <inkml:trace contextRef="#ctx0" brushRef="#br0" timeOffset="13978.799">18467 16516 1806,'-22'-15'4257,"6"15"-903,16 0-774,-11 0-774,11 0-387,0 0-387,0 0-129,0 0-129,15-10 0,7 9-129,-2-7 0,11 5-129,-1-7 0,7 6-129,-3-6-129,3 5 129,-4-1-129,0 5-129,-5-5-129,-2 5 129,-7 1-258,-2 0 0,-4 8-129,-13-8-516,18 16-1032,-18-16-2580,0 10-645,0-10-129,0 0 259</inkml:trace>
  <inkml:trace contextRef="#ctx0" brushRef="#br0" timeOffset="15751.9">19408 16100 1806,'6'-3'3999,"-6"3"129,-1-16-2193,1 16-903,0 0 0,0 0-387,0 0 258,0 0-258,0 0 129,0 0-258,0 0 0,0 16-258,3-4 0,4 6 0,2 7-129,0 2-129,0 5 0,3 6 0,-1 1 0,-1 4 0,1 1 258,-2 5-258,-3-5 129,0 1 0,-2-6 129,1-3-129,-4-7-129,1-7 129,-2-5-387,0-17-258,0 0-774,0-7-1677,-4-18-1677,4-4-258,-2-11 258</inkml:trace>
  <inkml:trace contextRef="#ctx0" brushRef="#br0" timeOffset="16418.938">19464 16090 1419,'-14'-3'4257,"14"3"129,0 0-387,0-14-2064,0 14-2064,2-12 0,-2 12 129,15-16 0,-3 11 129,2-4 129,7 5 129,0-1-129,7 3 0,0 1-129,3 1-129,3 0 0,-3 0 0,1 6-129,-4 0 129,-1-1-129,-5 4 129,-5 0-129,-3 2 129,-9-1 0,-5 5 129,-1-1-129,-13 1 129,-3-1 0,-5 3 129,-5-2-129,-1 4 129,-3-2 0,3-3-258,-3-1 387,7-3-387,1 2 129,4-7-129,6 2 0,13-7 0,-18 2 0,18-2 0,0 0 0,0 0 0,0 0 0,0 0 129,0 0-129,10 19 0,-10-19 129,21 21-129,-8-10 129,3 8 0,0-3 0,2 7 129,1-5-129,-1 2 0,2 2 129,0-3-129,-2 1 0,1-3-129,-6-2 0,2 0-129,-6-3 0,0-1 129,-9-11 0,6 17-129,-6-17-129,0 0-258,0 22-1677,0-22-2193,0 0-516,-4-8 0</inkml:trace>
  <inkml:trace contextRef="#ctx0" brushRef="#br0" timeOffset="17042.974">19978 16399 1548,'23'-4'3096,"-5"0"-1806,-3-1-903,0-2 129,5 5 258,-1-5 0,2 2 0,-4-2 129,4 2 129,-2-4-387,-1 1-258,-3-4-129,-1 0 258,-7 0 0,-7 12 0,8-22 0,-8 22 129,-1-24-258,1 24 0,-15-17-129,4 13-129,-3-3 129,0 6-258,-1 1 0,0 0 0,-3 5 0,2 2 0,0 2 129,2-1-129,-1 1 0,3 0 129,-1-1-129,2 5 258,0-4-129,3 6 129,-3-3 0,6 5 0,-1-5 387,2 8-387,-1-4 258,5 4-258,0-3 129,1 8-129,5-4 0,4 1 0,1-1-129,5 1 0,1-5-129,2-3-129,7-1-258,-6-11-258,12 7-1032,-13-16-1290,4-5-1935,4 0-258,-7-7 129</inkml:trace>
  <inkml:trace contextRef="#ctx0" brushRef="#br0" timeOffset="17804.018">20396 16460 5289,'14'21'4773,"-14"-21"-774,19 0-1290,-6-4-2967,5-1-258,0-5 387,3 3 0,-1-5 129,0-4 129,2 4 129,-6-5-129,1 4 387,-7-5-387,0 1 0,-7 1 0,-2 1-129,-2-2 129,-11 2 0,-4 6 0,-3-3 0,-5 9 0,1 2-129,-3 1 0,1 0 0,0 8 129,2 0-258,6 0 129,-1 1-129,6-1 0,1 2 129,11-10-129,-4 19 0,4-7 129,7-2-129,7-1 258,-1 7-129,6-3 0,1 3-129,2 7 129,0 3 0,2 6 0,-3 5-129,-1 6 129,1 3-129,-3 2 0,-3 3 258,-6-3-129,2 3 129,-6-8 0,0-1 0,-5-9 0,0 2 129,0-13 0,-5 2 0,-2-11 129,-4-1-129,-3-7-129,0-4 129,-4-1 0,1 0 0,-2-2 0,1-6 0,-2-9 0,5 2 0,-1-6 0,4-3 0,1-5-129,6-4-129,2-5 129,3 0-258,6 2 0,5-5-129,9 4-129,4-1-129,7 6 0,-6-5-516,14 18-1290,-9-7-2193,-1-3-516,4 8 0</inkml:trace>
  <inkml:trace contextRef="#ctx0" brushRef="#br0" timeOffset="18148.038">20856 16264 3483,'5'15'4773,"1"-2"-258,-6-13-258,0 0-3354,0 0-903,0 0 258,10 15 129,-10-15 0,13 20 0,-9-9 129,2 12 0,-4-7 0,1 9-258,0-7 0,-1 5-258,-2-1 258,1-5-258,-1 3-129,0-6 0,1 1-258,-1-15-258,5 21-258,-5-21-516,0 0-1419,0 0-2064,14 2-258,-3-8 516</inkml:trace>
  <inkml:trace contextRef="#ctx0" brushRef="#br0" timeOffset="18667.067">21351 16225 6708,'0'0'4773,"0"0"0,0 0-516,0 0-3999,-11-2-387,-5 2 0,0 0 129,-3 7 129,-4 3 0,2 4 129,-1-2 0,4 5-129,0-5 0,6 0-129,3 1 0,9-13 0,-6 17-129,6-17 129,6 8-129,6-7 129,4 3-129,3-1 0,4 0 0,2 2 0,3-1-129,-3 1 129,-3 4 0,-2-1 0,-2 3 129,-3-1-258,-7 3 258,-4 2-129,-4-1 258,0 1-129,-7-1 258,-5 1-258,-7-7 258,0 3 0,-4-5 0,1 2-129,-5-4 0,2-2 0,3-2-258,0 0-258,7 0-129,-2-7-774,17 7-2967,-6-13-516,6-3-387</inkml:trace>
  <inkml:trace contextRef="#ctx0" brushRef="#br0" timeOffset="19304.104">21703 15898 4773,'5'18'4773,"-5"-18"-258,2 14-387,-2 2-3612,4 0-774,-3 5 258,3 5 0,0 9 258,-3 4 0,3 11 258,-4-1 0,1 6 0,-1-6-129,0 2-258,0-8 129,0-3-258,0-10 0,0-6-129,0-7 129,0-17-387,0 0 0,0 0 0,0 0-258,-9-24 129,4 6-645,-8-15 258,6 9-516,-14-10 129,8 10 0,-10-8 0,6 11 129,-7-5 387,1 8 645,2 6 516,0-4 129,6 13 516,-1-8 0,16 11 129,-15-8 0,15 8-129,0 0 0,21-5-387,2-2 0,9 5-129,4-6 0,8 3-258,6-4 129,6 6-129,-2-5 0,-1 4-129,1 1 0,-7 1-129,-4 2 0,-6 0-258,-5 0-129,-12 0-774,2 5-1935,-9 2-1677,-13-7-258,0 0-129</inkml:trace>
  <inkml:trace contextRef="#ctx0" brushRef="#br0" timeOffset="19856.135">22072 16198 1032,'20'13'1935,"7"2"129,-14-10-2451,1 6-129,0 1 645,-3 2 516,5 13 1290,-6-10 774,2 10 0,-6-8-129,4 10-903,-8-12-645,3 5-516,-5-12 129,0 3-387,0-13 129,-10 12-258,-3-12 258,1 0 0,-2-9 0,2 2 0,-3-5-258,2-2 258,2-3-387,0 1 387,4-5-387,5-3 129,2 0-129,0 0 0,7 0 0,6 1-129,1 2 129,4-5 0,2 9-258,2 3 129,2 3 129,2 2-129,-1 1 129,0 1-129,4 5 0,-6 0-129,4 2-129,-9 0-258,5 9-645,-23-9-1548,21 5-1806,-8 7-645,-13-12 387</inkml:trace>
  <inkml:trace contextRef="#ctx0" brushRef="#br0" timeOffset="20416.167">22599 16145 645,'-3'6'2580,"3"-6"129,12-1-645,1 1-2064,-1 0 0,4 10 387,-2-5 645,7 10 516,-8-5 258,11 8 0,-11-4-516,9 4-516,-3 1-516,-3 3-129,2-3-129,-5 3 0,1-3 129,-5 2-129,-1-3 258,-3 4-258,-5-5 258,0-3-387,-6 1 258,-2-3-129,-8-4 129,0-2-129,-7-3 258,3-3-129,-8 0 129,3-3 258,-2-6-387,5 1 387,-1-6-387,6 4 129,3-3-129,6 2 0,2 1-129,6 10 0,6-17 0,6 12-129,5 3 129,4-3-129,3 5 129,2-3-258,7 3 0,-7-5-516,9 5-774,-11-8-2064,0 2-903,6-1-516</inkml:trace>
  <inkml:trace contextRef="#ctx0" brushRef="#br0" timeOffset="21108.207">23090 15887 4257,'0'0'4773,"3"9"-387,-3-9-258,0 24-3999,0-3 0,0 1 0,0 13 387,0-6-129,6 10 129,-5 2 0,8 10 0,-5-4-129,4 0-129,-1-4-129,2-1-129,-2-6 0,-2-5-129,1-8 129,-5-10-258,-1-13 129,0 0-129,-9 5 0,-4-9 0,0-4-129,-4-6 258,0-5-258,-3 1 258,2 1 0,1-4 0,1 6 129,2-2 0,4 5 129,1-2-129,9 14 0,-4-20 0,4 20 129,10-9-258,6 6 129,4-2 0,7-2 0,2 2 0,6-7 0,0 3 0,6-4 0,2 6 0,-2-7 0,0 7 0,-6-3 0,2 5 129,-6 3 0,-2 2 0,-8 4 129,-1 3 0,-6 5 0,1 2 129,-6 0-129,0 7 129,-4-5 0,1 7 0,-4-2 0,3 2-258,-4-3 258,1 3-258,1-6-129,-3-4-258,2 1-129,-2-14-903,0 0-2451,0 0-1161,5-22-387,-3-2-387</inkml:trace>
  <inkml:trace contextRef="#ctx0" brushRef="#br0" timeOffset="21281.217">23534 15896 5547,'-10'24'5160,"10"-6"-645,0-18-774,7 16-4902,-7-16-1935,0 0-1548,21 17-516,-21-17 259</inkml:trace>
  <inkml:trace contextRef="#ctx0" brushRef="#br0" timeOffset="21747.243">23813 16302 5031,'-21'11'5031,"21"-11"-645,-20-15 0,6-5-3870,7-2-645,3 1 0,3-1 0,1 2 258,3 6 129,4-4 0,6 9-129,1 2 129,2 5-258,3 2 129,-1 0-129,1 2-129,0 5 129,1 3-129,-4 1 129,1 2 0,-4 0 129,-3 3-129,-1 3 129,-7-2 129,0 3 129,-3-5-129,-5 3 258,-9-6 129,3 5-258,-8-6 129,5-1-129,-7-6-129,3 0-129,0-1-258,-2-3-258,10 0-516,-8-21-2064,10 6-1935,4-6-387,5-3-129</inkml:trace>
  <inkml:trace contextRef="#ctx0" brushRef="#br0" timeOffset="22295.275">24064 16091 5160,'11'13'4644,"-11"-13"-387,7 12-258,-7-12-4128,6 22 0,-6-9 129,0 5 258,0 4 387,-3-2 129,3 4-129,-3-10 129,3 0-129,0-3-129,0-11-258,12 6-129,-1-6 0,3-14 0,4-3-129,0-6 129,5 3 0,-1-7 0,2 3 0,2-4 0,-2 8-129,1 4 0,-2 2-129,0 7 129,-1 0-129,1 6 129,-2 1-129,-2 0 129,-1 6 0,-3 1 0,-2 4 129,0-2-129,-1 2 129,-7 2-129,0-1 129,-1 2-129,-3 2 0,-1-2 0,0 2 0,0 4-387,0-6-387,0 8-2064,2-5-2193,-2-17 0,0 14-645</inkml:trace>
  <inkml:trace contextRef="#ctx0" brushRef="#br0" timeOffset="23624.351">19235 17660 4386,'-15'0'4773,"15"0"-387,-11-3-645,11 3-3354,-7-18 0,4-2 0,3 6 129,0-1-387,6-2 516,2 0-645,4-3 387,0-1-129,3 4-258,2 0 0,0 2 129,2 6-129,1 4-129,0 2 129,-1 0-129,1 3 129,-2 2-129,-1 11 129,-3 0-129,-1 0 0,-3 0 129,-2 5-129,-5 1 129,-3 3 129,0 2 0,-7 2 645,-4-5-387,-6-3 516,1-5-258,-6-2 129,4-2-129,-6-3 258,4-6-516,-2 0-258,4-4 0,0-2-516,2-2 0,16 8-387,-21-21-129,21 9-1032,0-8-3096,5-11-258,11-13-387,1 1 516</inkml:trace>
  <inkml:trace contextRef="#ctx0" brushRef="#br0" timeOffset="24231.385">19659 17043 5289,'0'22'4902,"0"-22"-387,0 12-129,0 0-3741,0-12-645,7 19 0,-3-2 0,3 10 258,-4 0 129,3 14 129,-5 0-129,4 5 0,-5-5 0,4-1 0,-4-5-129,1-4 0,-1-9-129,2-11 0,-2-11 0,18-8-258,0-12-129,4-4-129,11-11 0,2 0-129,6-1 258,-1-1-129,3 8 129,-4 2 129,-3 10 129,-6 9 129,-5 5-129,-1 5 129,-8 10-129,1 7 129,-6 3 0,0 5 0,-5-1 0,-2 1 129,-4-4 129,0 0-129,-1-4 0,-1-3 129,-8-4-258,10-12 258,-23 10-258,8-4 129,-3-4-129,2-2 129,-3 0-258,1 0-129,0 0 0,4 0-129,14 0-387,-25 0-903,25 0-2193,0 0-1548,-8-24 129,8 0-516</inkml:trace>
  <inkml:trace contextRef="#ctx0" brushRef="#br0" timeOffset="24895.423">20610 17248 3096,'-1'13'4515,"-4"-1"-387,5-12-129,-13 7-3612,13-7-387,0 0 0,2 17 129,-1-5 258,4 7 129,-3 0-129,6 8 129,-7 5 129,7 8-258,-6 0 129,3 5-258,-5-6 387,2 3-258,-2-3 258,0-4-129,-7-10 129,-1-1-258,-3-3-129,11-21 129,0 0 0,-37 42 129,23-42-774,-3 0-258,17 0-258,-27-27-774,26-3-1806,-5-13-1677,2-10-516,4-9-387</inkml:trace>
  <inkml:trace contextRef="#ctx0" brushRef="#br0" timeOffset="25189.44">20468 17208 5160,'-3'12'4644,"8"-1"-387,10-15-1548,6-5-2193,-1-3-129,8 1 0,1-5 258,7 3-129,-1-1 129,6 2-129,-5 1-129,5 6-129,-6 1-258,-3 3-258,-2 1-129,-9 0-258,1 10-516,-22-10-1806,12 12-1806,-12-12-387,0 0 258</inkml:trace>
  <inkml:trace contextRef="#ctx0" brushRef="#br0" timeOffset="26471.514">21006 17333 1548,'-4'19'2709,"4"-19"645,0 0-1935,0 0-1032,0 0 258,0 0 258,0 0 258,0 0 645,0 0-258,24 0-129,-24 0-516,24-2-516,-9-3-129,6 3-129,3-4 0,3-3-129,-2-2 129,1-4-129,-1 3 0,-1-2 0,-2-1 0,-6 1 0,-2 1 0,-6-1-129,-8 14 129,6-19-129,-6 19 0,-7-18 129,-6 14 0,-3-1 0,-4 3 0,0 2 0,-6 0 0,0 1 0,1 3 129,-2 2-129,0 4 129,1 2-129,1-2 0,2 2 129,1 0-129,5 1 129,-1 3-129,6 3 258,1 1-129,6 4 0,2 0 0,3 0 129,2 2 0,11 1 0,2-2 0,6 4-129,6-12-129,1 0-129,5-2-258,0-6-516,11 3-903,-12-10-2193,4-4-516,3-13-903</inkml:trace>
  <inkml:trace contextRef="#ctx0" brushRef="#br0" timeOffset="26883.537">21782 17227 4257,'-11'3'4386,"-12"3"0,23-6-516,-19 0-3741,3 1-129,-2 2 129,0 1 0,1 10 129,-3-7 129,7 15 258,-4-7-129,6 7 0,-3 1-387,7-1 129,-1-2-129,3 4 258,1-4-129,4-4 129,0 1-129,9 4 387,-2-8-258,9 6 0,-1-2-129,8-5-129,1-2-129,4 1-129,6-10-258,-2-2-387,9-7-645,-11-9-1935,4-4-1419,3-9-645,-7-5 258</inkml:trace>
  <inkml:trace contextRef="#ctx0" brushRef="#br0" timeOffset="27232.557">22066 16939 5805,'11'40'5160,"-8"-20"-387,5-3-516,0 9-3870,-2 6-129,4 5 258,-6 4-129,5 12 258,-6-5-387,6 5 387,-5-5-387,2-4-129,0-5-258,-4-6-258,6-9 0,-8-24-645,6 12-129,-6-12-1419,0-11-1032,-2-11-1548,-6-3 129</inkml:trace>
  <inkml:trace contextRef="#ctx0" brushRef="#br0" timeOffset="27492.572">21879 17091 2709,'0'0'5031,"0"0"-258,11-2 0,2-8-2967,17 2-1161,2 2 0,11 0-129,1-3 129,7 7-129,-2-5-129,2 3-129,-4 3-129,-3 1-387,-3 0-645,-18 0-645,9 0-2838,-14 0-645,-18 0-516,13 9 388</inkml:trace>
  <inkml:trace contextRef="#ctx0" brushRef="#br0" timeOffset="28175.609">22948 17127 2967,'0'0'4515,"-20"0"-258,20 0-258,-22-2-2838,0 0-774,2 2 0,-6 0-129,3 5 387,-7 4-129,7 6 0,-5-1 0,6 3 129,-1 0-258,3 2-129,2-3 0,3 1 0,5-1-258,1-3 129,5 0-129,4-13 0,0 20 0,0-20 0,24 19 0,-6-11 0,2-1-129,2 0 129,2 1-258,-2 3 258,-1-1-258,-1-3 258,1 2-129,-7-1 0,1 0-129,-6 4 129,-9-12 129,10 20 0,-10-7 0,0 5 129,-9-2 0,1 1 258,-10-2-129,5 2 387,-9 4 0,3-4-387,-2-2 387,-3-2-903,3 8-516,-9-1-4128,-1-1 129,1-12-903,-8-10-387</inkml:trace>
</inkml:ink>
</file>

<file path=ppt/ink/ink2.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255"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9-11-22T23:05:27.32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nkml:trace contextRef="#ctx0" brushRef="#br0">16560 6119 1,'0'0'7,"-15"0"0,15 0-3,0 0 0,0 0-1,0 0 1,-11 5 1,11-5 0,0 0 1,-13 0 0,13 0 0,0 0 0,-15 0 0,15 0-2,0 0-1,0 0 0,0 0 0,0 0-1,0 0 0,0 0 0,17-12 0,-5 12 0,3-3 1,3 4-1,3-4 0,0 0 0,1 1-1,2 1 0,1 0 0,0-2-1,0 1 1,3 0-1,0 0 0,4 2 0,3-2 0,2 0 0,7-1 0,2 0 0,5 0 1,3-1-1,2 0 0,1 2 0,3 0 0,1 0 0,-2 2 1,2 3-1,-1-1 0,2 1 0,4-1 0,1 2 0,1-2 1,1 1 1,1 0-2,-1 0 1,0-1 0,1 3 0,-7 1-1,3 0 1,-2 3-1,-1 0 0,3 1 0,0 2 0,0 1 1,1 2 0,-1 2 0,0 2-1,0 1 1,1 2-2,-4 3 2,1 2-1,-1-2 0,0 5-1,0 1 1,1-1 0,-2 7-1,0-1 1,2 6 0,-2-1 0,1 6 0,3 0 0,-4 1-1,2 2 2,-1 1-1,-2 2 1,2 0 0,-2 2-1,-2 1 1,0 1 0,0 2 0,-2 1-1,-3-1 1,-2 1-1,-1-1 0,0 2 1,-8-2 0,0 3 0,-5-1 0,1 2 0,-4-2 0,0 2 0,-5-2 0,-3-1-1,0 1 1,-4 0 0,-3-4 0,-3 0 1,-6-4-1,0 4 1,-5-2 0,2-4 0,-5 0-1,-1 0 0,-3-4 0,-3 5-1,-2 2 1,-1-3-1,-4 2 0,-3 4-1,-1-2 2,-1 0-1,-3 2-1,0-4 2,-2-3-2,-2-2 2,-1 0-1,-3-1 0,-4-2 0,-2 0 0,-2-3 1,-2 2-2,-2 0 2,-1-1-2,-2-3 1,-3 0 0,-1 1 0,-1-3 0,0 1-1,-2-1 1,0-2 0,0 1 0,1-3 0,1-3 0,0-2 0,0-1 0,0-3 0,0-1 0,0-4 0,-2-1 0,1 0 0,-2-1 1,3-2 0,-1 1-1,3-4-1,-2 0 1,1-1 1,3 0-1,-1-2 0,4 0 0,0 0 0,1-1 0,0 0 1,1-1-1,1 0 0,2 2-1,1-4 1,1 0-1,1-1 0,0-3 0,3 2 0,0-2-1,2 0 1,-3-5 1,5 3-1,-1-2 0,5 2 0,1 0 0,4-3 1,1 2 0,15 1-1,-18 0 1,18 0 0,0 0 0,-12-2 1,12 2-2,0 0 0,0 0-1,0 0 1,-4-15-1,4 15 1,1-11 0,-1 11 0,0 0 1,3-12-1,-3 12 2,0 0-1,3-11 0,-3 11-1,0 0 1,0 0 0,6-11-1,-6 11 1,0 0 0,5-11-1,-5 11 0,0 0 1,0 0 0,0 0 0,0 0 0,0 0 0,0 0 1,0 0-1,0 0 0,0 0 1,5-11-1,-5 11 1,0 0-1,0 0 1,0 0 0,0 0 0,0 0-1,0 0 1,0 0-1,0 0 1,0 0 0,0 0-1,0 0 1,0 0 0,0 0 0,0 0 0,0 0 0,0 0 0,0 0-1,0 0 1,0 0-1,0 0 0,0 0 0,0 0 0,0 0 1,0 0-1,0 0 2,0 0-1,0 0 0,0 0 1,0 0-1,0 0 1,-5-11-1,5 11-1,0 0-1,0 0 1,0 0-1,0-12 0,0 12 0,0 0 0,-1-18 1,1 18-1,-1-16 1,0 5 0,1 11 0,-3-17 0,3 17 0,-2-11-1,2 11 0,0 0 0,0 0 1,0 0-1,0 0 2,0 0-1,0 0 0,0 0 2,0 0-2,-5-10 2,5 10-2,0 0 1,0 0-1,12-7 0,-12 7 0,16-4 0,-4 1 0,2 0 0,4 0 0,0-3 0,4 0 0,1-1 0,4-3 0,0 0 0,1 1-1,1-4 2,-2 0-1,-1 1 0,-4 1 0,-4 5 0,-3-1 0,-4 1 0,-11 6-1,0 0 0,0 0 0,0 0 0,0 0-1,0 0 0,0 0 0,-18 12 0,18-12 0,-21 9 1,9-6-1,-1 2 1,-1-2 1,-2 5-1,-2 1 1,-3 5 0,-2-1 1,-3 0-1,-5 4 0,1 2 1,-3 1 0,0 0 1,1 0-2,3-6 2,2 1-1,3-1 1,5-2-1,5-5-1,3 2 1,11-9 0,-12 12 0,12-12-1,-2 14 1,2-14-1,11 22 2,-3-8-1,5 0 1,1 3-1,4 4 1,0-1 0,5 2-1,1 1 0,1 2 0,1 0-1,3 3 1,-3-1 0,3-2 0,-2 0 0,0 0 0,-4-2 0,3-1 0,-3-5 0,-2-3 0,-3-3 0,-2 0 0,-3-3-1,-13-8 0,18 9 1,-18-9 0,0 0-1,0 0 1,0 0-1,0 0 1,0 0 0,0 0-2,0 0-1,0-14-7,0 14-20,-1-25-4,-7 1 1,3-7-1</inkml:trace>
  <inkml:trace contextRef="#ctx0" brushRef="#br0" timeOffset="1">19235 8309 1,'0'0'17,"0"0"1,0 0-11,0 0-2,0 0-2,0 0-1,0 0 0,0 0 0,0 0 0,0 0 1,0 0 1,0 0 2,0 0-1,10-1 1,-1-1 0,3 4-1,1-5-1,3 4-1,2-1-2,3 2 0,1 0-1,1 3 0,0-2 0,1 2 0,-1 1 0,0 1 1,3 4-1,0 2 1,4 1-1,1 2 0,5 2 0,0 5 1,5 4 0,-1 2-1,3 2 1,3 4-1,-1-2 0,1 4 0,2 1 1,2 2-1,2 2 0,3 2-1,3 7 1,0 3 0,2 5-1,0 1 1,1 4-1,0 0 1,-4 1 0,1 2 1,-6-2 0,-2 3 0,-1 0 0,-5 1 1,-3 6-1,-2 3 1,-4-1-2,1 3 2,-3 1-2,1-3 1,-3-3 1,0 3 0,-4-5 0,0-4 0,-3 0 1,-1 1-1,-3-3 1,-2 2-1,-4-3-1,-4-4 1,-2-3-2,-4 1 1,-5-5 0,-1-6-1,-7-1 0,-1-1 0,-5-2 0,-3-1-2,-3 1 2,-2-5 0,-3-1-1,-2-1 1,-2-4-1,-3-3 1,-2-1-1,0-3 1,0-4 0,-1-1-1,-1-3 1,-2-1 0,-3-1-1,0-1 1,-1-6 0,-1 2 0,-2-3 0,-2-2-1,0-1 1,0-1 0,3-2 0,-3-5 0,3 5-1,-2-7 1,0 3 0,1-1 0,-1-1 0,1-2 0,-1 2 0,1-1 0,1-2 0,3-1 0,0 0 0,4 0 0,1-4 0,2-2-2,3 0 2,2-3-1,3-1 1,0 2-1,4-2 1,1-1-1,2 3 1,2 2 0,3-1-1,2 2 0,2 3 0,0-1-1,11 10 0,-14-13 0,14 13 1,-10-7-1,10 7 1,0 0 0,-8-8 1,8 8 0,0 0 0,0 0 1,0 0-2,0 0 2,0 0-1,0 0-1,0 0 1,0 0 0,0 0 1,0 0-1,0 0 0,1 11 1,-1-11-1,0 0 0,0 0 1,0 0-1,0 0 0,0 0 1,-8 5 0,8-5-1,0 0 1,0 0 0,0 0-1,0 0 1,0 0-1,0 0 1,0 0-1,-1 13 0,1-13 0,3 12 0,-3-12 1,2 15 0,-2-15 0,3 18 0,-3-18 0,4 20 1,-4-20 0,4 23 0,-3-9 0,3 5 0,-2-2-1,3 1 0,-1 3 0,0 2 0,2 1-1,-2 6 1,3-3 0,0 1-1,0-2 0,1 1 1,2-6-1,-1-2 0,-2-5 0,2-5 0,-9-9 0,11 7 0,-11-7 0,0 0 0,9-17-1,-10 2-1,-1-4 1,-2-5 0,-2-7-1,-3-2 1,0-6 0,-3-4 0,-1 1 0,-1-2 1,0 0-1,2 0 0,0 4 1,2 0-1,1 9 0,1 1-1,2 4 0,1 5 1,2 4 0,0 0 1,2 5-1,1 12 0,0-14 1,0 14 2,0 0-1,11-10-1,-11 10 1,16 11-1,-5-6 1,2 1 1,1 2 0,2 4-2,2-2 2,3 2 0,-1-2 0,3 5 0,0-1-1,2 0-1,0 1 1,0 3-1,-2-3 1,0 0 0,-3 1-1,0-1 1,-4 1-1,-2-5 2,-5-1-2,0-2 1,-9-8-1,10 13 0,-10-13 1,0 0-2,0 0-1,0 0-2,2 15-10,-2-15-16,-10-10-1,10 10 1,-24-32-1</inkml:trace>
  <inkml:trace contextRef="#ctx0" brushRef="#br0" timeOffset="2">5736 10954 11,'12'-5'7,"-12"5"0,0 0-1,16 1 2,-16-1-2,12-1 0,-12 1-2,17 2 1,-6-1-1,-11-1 0,23 2 0,-11-6 1,7 3-2,-1-5 1,4-3-1,5 0 0,3-4-1,8 1 0,1-4-1,5 1-1,4-5 1,2-4 0,5 1 0,1-6 0,4-2 1,0-4 0,7 0 1,-1-5-1,4-1 0,2-2 0,4-2 0,0-3-1,2-1-1,-1-5 1,-1-1-1,-4-2 1,1-3-1,-6 0-1,-1-1 1,-4-3 0,2-2 1,-5-1-1,2-1 0,-1-2 0,-1 0 0,-3-2 1,2 2 0,-3-2-1,-2 0 0,-3 0 0,-1-2 0,-7-3 0,0 3-1,-3-4 1,-2 1 0,-2 0 0,0-1 1,-3-2-1,1 0 0,1 0-1,-3-1 1,2-5-1,-4-4 1,-1-2 0,-1-3 0,-3-2 1,-3 0-1,-4-2 0,0-5 1,-3 3-1,-2-2 1,-1 2-1,-1-1 0,-1-1 0,0 1 0,0-2 1,-2-1-1,1 2 0,2 0 0,0-1 0,0 2 0,1 1 0,-2 0 1,4-1-1,-1 4 0,3-4 0,-1 0 1,3-2-1,-1-3 1,4 1 0,0-3-1,1 0 0,1-1 1,0 5-1,0 2 0,0 2 1,1 4-1,3 2 1,1 4-1,7 6 1,3 1-1,8 2 1,5 1-1,5 2 1,2-2-2,5 4 0,3 2 1,-3-1 0,3 1 1,-3 2-1,3-2 0,0 3 0,2 4 1,2 2 0,3 0-1,3 4 1,0 3-1,2 0 1,3 7-2,-1 2 0,2 1 1,-1 0 0,2 1-1,2 4 1,0 0 0,-1 4 0,0 0 0,0 4 1,3-1 0,-4 4 0,1 6 0,2-4 0,3 6-1,3 0 1,2 1-1,1 0 1,1 3-1,-2-2 1,0 4 0,-4-2 1,-2 4-1,-3 0 0,0 7 0,-7-1 1,-1 7-2,-2 0 1,-1 5 0,-4 2 0,-2 0-1,-3 3 1,2-1 0,2 2-1,0 0 1,1-3-1,1 2 1,0-1 0,-2 3 0,0 0 0,-2 4 0,-5 0 0,0 3 0,-3 6 0,0-1 0,1 6-1,1-1 1,-1 3-2,2 1 2,2 3-1,-2-2 0,2 2 0,1-2 0,-3-1 0,2 2 1,-2-1-1,1 0 0,2-1 1,-1 3 3,-2-1-3,0 0 2,0 3-3,-4-1 1,-4-3 0,-1 3-1,-2-3 0,-4 0-3,-3 0 4,-1 0-3,-1-2 2,0-2 1,1-1-1,2 0 1,-2 2-1,4-5 0,0 2 0,3-1 1,-3-2-1,1-2 1,-5 3-1,0 1 0,-4-3 1,-4 0-1,-4 1 0,-2-2 0,-1 1 0,-2 0 0,-1-1-1,-1-5 1,-1 1 0,-2-1 0,-1 0 0,0-2-1,-4 0 1,3 0 0,-3-2 0,2 1 0,1-2 0,1 0 1,-1-3-1,2-1 0,-3 0 0,-1-3 0,0 0 1,-4 1-1,0-1 0,-12-2-1,20 6 1,-9-3-1,0 3 1,1-4 0,1 0 0,1-1 0,-1-2 0,-1 1 1,-1-2-1,-11 2 0,17-5 0,-17 5 0,0 0 0,13 0 0,-13 0 1,0 0-1,0 0 1,0 0-1,0 0 1,0 0-1,0 0 0,0 0-1,0 0 1,0 0 0,0 0 0,0 0-1,0 0 0,0 0 2,0 0-1,0 0 0,0 0 0,0 0 0,0 0 0,0 0 0,0 0 1,0 0-1,0 0 0,0 0-1,0 0 1,0 0-1,0 0 1,0 0 0,0 0 0,0 0-1,0 0 1,-9 11 0,9-11 0,-16 10 0,16-10 0,-22 16 0,9-9 0,-3 2 0,-1-3 0,0 2 0,-3-1 0,1 3-1,-4-1 1,-1 2 0,1-2 0,-2 2-1,-1 3 0,-1-2 2,-1 2-1,-1 0 0,1-2 0,0 0 0,1 3 0,1-3 0,2 0 0,3-4 0,4 0 0,2-2 0,15-6-1,-18 11 2,18-11-2,0 0 1,0 0-1,0 0 1,0 0 0,0 0-1,23-13 1,-6 5 0,6-4 0,3-2 0,3 1 0,2-1-1,0-2 2,1 0-2,-2 1 1,-1 1 0,-1 0 0,-4-1 0,1 3 0,-6-1 0,2 2 0,-4 2 0,0 0 0,-5-2-1,-1 2 1,-11 9 0,16-15 1,-16 15-1,10-14 0,-10 14 1,4-13-1,-4 13 1,0 0-1,-2-11 1,2 11-1,-3-10-1,3 10 2,-5-14-1,5 14 1,-9-17-1,2 6 0,1-1 0,-3-2 1,0-1 0,-4-1-1,0-3 1,-2-3-1,-2-5 1,-1-4 0,0-3-1,-3 0 1,1-3-1,1-4 1,-1 3-1,3 0 1,1 2-1,2 1 0,1 7 0,4-1 0,0 2 0,3 4 0,0 4 0,4 3 0,-2 0-1,4 16 0,-3-15-2,3 15 0,0 0-1,2 15-5,-2-15-6,-6 37-16,3-4 1,-8 1-1,1 1 0</inkml:trace>
  <inkml:trace contextRef="#ctx0" brushRef="#br0" timeOffset="3">18332 9930 1,'-15'8'7,"15"-8"-2,-13 2-2,13-2-3,-13-2 0,13 2 1,-13-9 1,13 9 0,-12-13 2,12 13 0,-8-15 0,8 15 0,0 0 0,-8-11-1,8 11-1,0 0-1,0 0 0,10-13-1,-10 13-1,20-7 1,-6-1 0,2 1 0,2 0 0,4 1 1,3-4-1,3 3 0,-1-4 1,6 1-1,0-2 1,4 1 0,0 1 0,2-3 0,1 1 0,-1-3 1,3 0 0,-3-1 0,3 2 0,-2 0 0,4-2 0,-3 2 0,4 0 0,-2 2 0,2 1 0,2-1 1,-1 1 0,-2-4 1,2 2-1,0 0 0,-1 2-1,0-5 1,1 2-1,-1-1-1,2 0-1,-3 2 0,0-2 1,0 2-1,0 0 1,-3-1-1,2 2 0,-3-1 1,0 2 0,2 0-1,-2 0 0,-1 0 0,3-1 0,-1 4 1,-2-3-1,4 1-1,0-1 2,-2-1-1,1-1 0,-2 0 0,-1 0 0,-1 0 0,-2-1 0,-1 1 2,0 2-2,-4 0 1,2 1 0,-2-2 0,3 1 0,-2 0 0,4 1-1,0-3 0,2-1 0,4-1 1,-1-2-1,3 3 0,1-3 1,0-2-1,0 0 1,1 1-1,-2-2 1,-2 2-1,1-1 0,-3 1 1,2-3-2,-3-1 2,-1 1-2,0 0 1,-1-2 0,0-2 0,-2 1 0,1-5 1,-2 2 0,3-1-1,-3-2 1,1-2-1,-1 1 1,0-4-2,1-1 2,-2 1-2,0-4 1,-3-2 0,2-4 0,-2-3 1,0-5-1,-1 0 1,0-6 0,-3-3 1,2-4 0,-4-3 0,1 1-1,-3 0 1,0-1-1,-5-5 0,1 1 0,-3 1-1,-3 1 0,0-1 1,-2 3-2,-2-4 1,0 0 1,-2 3-2,0 1 2,-1-1-1,1 0 0,0 0 0,0-3 1,-1 4 0,0 3-1,-4-2 2,2 5 0,-7 1 0,0 4 0,-3 2-1,0 6 1,-7-3-1,2 1 1,-4-1-2,0 0 0,-2-4 1,-2-1-1,0-3 2,-1-2-2,-1 2 1,1 2-1,0 0 1,-1 4-1,0 0 0,3 4 2,-5 4-3,2 0 2,-2 1-1,-1 1 1,-2-3 0,0 4 0,-1-1-1,-1 3 0,-1-3 2,1 4-2,-1-2 0,-1 3 0,-1 6 1,1-2-2,-2 5 2,2 3-1,-1 4 0,1-1-1,-1 5 1,3 2 0,2-1 0,2 4 1,3-1-2,3 0 2,4 3 0,2 2 0,3-1-1,10 12 2,-11-15-3,11 15 1,0 0 0,-7-12 0,7 12 1,0 0-2,0 0 2,0 0-2,0 0 1,0 0 1,0 0-1,0 0 0,0 0-1,0 0 1,0 0 0,0 0-1,0 0 1,0 0 0,0 0-1,0 0 1,0 0 0,0 0 1,9 11-1,-9-11 0,15 15 0,-8-3-1,4 4 2,0 1-2,0 5 1,-1 4-1,-1 7 0,-1 5 0,-2 5 1,0 2 0,-3-1-1,-2-3 1,-1 3-1,-1-3 1,1-4 0,-1-6 0,-1-5 0,4-7 0,-2 1-1,1-2 0,-1-5 1,0-13-1,-1 16 1,1-16 0,0 0 0,0 13-1,0-13 1,0 0 0,0-14 0,0-1 0,1-2-1,-1-6 0,-1-4 1,-1-8-2,0-1 2,-5-6-1,-1 1 0,-4-1 1,-2 0 0,-5 0-1,1-1 1,-2 6 1,1-1-2,1 5 2,0 1-1,4 5 0,2 0 0,1 8 1,3 3-1,1 5 0,7 11 0,-9-16 0,9 16 0,0 0-1,0 0 1,0 0 0,0 0 0,0 0 0,0 0 0,0 0 0,21 4 0,-4-2 0,9 1 0,7 3 0,10-1 0,8 3 0,7 0-1,3 1 1,8 0 0,0 2 0,-1 1-1,-6-1 1,-6 1 1,-7 0-1,-8-1 0,-7-4-1,-10 1 3,-6-5-3,-7 2 2,-11-5-2,11 4 1,-11-4 0,0 0 0,0 0-1,0 0-3,0 0-2,0 0-17,-5 17-5,-7-20-1,0 0-1</inkml:trace>
  <inkml:trace contextRef="#ctx0" brushRef="#br0" timeOffset="4">14176 5188 17,'12'-6'9,"-12"6"0,0 0-3,16-9 0,-16 9-3,18-4 0,-5 2-1,1 0-1,2-1 0,1 1 0,3-2 0,2 1 1,1-1-1,3 0 0,-2-3 1,3 0 0,2 0 0,3-1 1,2-1 0,1 1-1,4-4 1,1 2-1,3 1 0,3 0 0,-1 2-1,4-1 0,-2 0 0,1 1 0,1 1 0,3 0 0,-4 1 0,2-1 1,-4-1 0,3-1 0,-3 2 0,4 3 0,0-2 0,0 4-1,4-3-1,0 1 1,1 3-1,0 3 0,1-2 0,-1 0 0,-1-1 1,2 2-1,-1 0 1,1 3-1,2-3 2,2 2-1,2-5 0,3 3 0,0 2 0,-1 1 1,0-2-1,-1 0-1,1 0 0,-1 0 1,-2 5-1,0-3 1,0-2 0,3-1 0,3-1 1,4 4-1,-2-3 1,2 5-1,0-3 0,-1 4 0,0 1-1,2 1 0,-5 2 0,2 2 0,0-2-1,1 1 1,3-1 0,2 2 0,-2-2 0,0 1 0,5-2 0,2 2 0,-2-3-1,1 5 1,0-3 0,1 1-1,-1-1 2,0 0-1,-2 0 0,-3 3 0,-1 0-1,0-2 2,-2 2-1,-2-1 0,0-1 0,2 0 0,1-1 0,0-1 1,-2 0 0,1 0-1,0-3 1,-1 0 0,0 1-1,0 1 1,-5-3-1,-1 3 0,-1-3 0,-2 1 0,1 2 0,-2 0 0,-2-3 0,0 2 0,-1-1-1,-1 1 1,4-1 0,-2-1 0,-1 0 0,1-4 0,0 4-1,-2 0 1,2 0 0,2-2 0,0 3 0,-2-2 0,2 2 0,-1 0 0,-2-1 0,1-1 0,-1 0 1,2-2-1,-4 0 0,1 1 0,-1-2 1,1-3-1,0 1 1,0-2-1,-4 1 1,1 0-1,-4-1 1,-2-1 0,-3-1-1,-1 1 1,-3 0-1,-1 0 0,-1 0 0,-1-2 1,-2 0-1,-1-1 0,-1 2 0,-1-2 0,-1-1 1,-1 1-2,-4-2 1,-1 3 1,1-1-2,-3 3 1,2-4 1,-3 2-1,-2-1 0,1 0 0,-3-1 0,1-1 1,-1-1 0,-1-3-1,0 0 1,3-4 0,-2 1 0,2-3 0,-3-2 0,1-2 0,-2-4-1,0 2 1,-3-3 0,1-2-1,-2-4-1,-1-2 2,-3 1-1,1-3 0,-2-3 1,1-5-1,-4 2 1,1-2-1,-1-1 0,1 4 0,-2-4 1,1 4-1,-1-3 0,0 2-1,0-3 1,-1 3 1,-2 0-1,-1-2 1,-3 1-1,1-1 1,-5 1 0,1 5 1,-3-3-1,0 0-1,-1 2 1,2 0-1,0 2 1,2 3-1,-1-3 1,1 5-1,0 1 1,2 5 0,-1-2-1,0 3 1,-2 1 0,2 0 0,-2 2 0,-1 5 0,2-1-1,0 1 1,0 2-1,3 2 1,-1 0-1,5 13 0,-6-20 0,4 9 1,2 11-1,-2-17 0,2 17 0,-1-11 0,1 11 0,0 0 0,0 0 0,0 0 0,0 0 0,0 0 0,0 0 0,0 0 0,0 0 0,0-11 0,0 11 0,0 0 0,0 0 0,0 0 0,0 0 0,0 0 0,1-11-1,-1 11 1,0 0 0,0 0 0,0 0 1,0 0-1,2-12 0,-2 12 0,0 0 0,0 0 0,0-12 0,0 12 0,0 0 0,0 0 0,0 0 0,0 0 0,0 0 0,0 0 0,-2-12 0,2 12 0,0 0 0,0 0 0,-1-12 0,1 12 0,0 0-1,0 0 1,0 0 0,0 0 0,0 0 0,0 0 0,0 0-1,0 0 0,0 0 0,0 0-1,-4 11 1,4-11 1,-1 17-1,0-6 0,-1 3 1,0 7-2,-3 4 2,-2 5 0,-3 1 0,-1 4-1,-2 3 1,-2 0-1,-1 3 0,0 0 2,2-4-2,0-7 1,3-1-1,0-6 1,4-5 0,2-2 0,5-16-1,-6 13 1,6-13 0,0 0 0,0 0 0,0 11 1,0-11-1,0 0 1,0 0-1,0 0 0,0 0 0,-3-14 1,0 2-1,-2-3 0,-1-6 0,0-3 0,-2-1 0,1-4 0,0-2 1,3 2-1,0 0 0,2 3 0,2 0 1,1 6-2,2 1 2,-1 1-2,2 2 1,-2 3 0,2 2 0,-4 11 0,1-19 1,-1 19-1,-2-19 1,2 19 0,0 0 0,0 0-1,-8-12-1,8 12 2,0 0-2,0 0 2,0 0-1,11-11-1,-11 11 2,17-11-1,-17 11 1,19-5-1,-19 5-1,15-2 2,-15 2-1,0 0 0,11-1-1,-11 1 1,0 0 1,0 0-2,0 0 2,0 0-1,0 0 0,0 0 0,0 0 0,0 0 0,0 0 0,0 0 1,0 0-1,0 0 0,0 0 0,0 0 1,0 0-1,0 0 0,0 0 0,0 0 0,4-13 0,-4 13 1,0 0-1,4-12 0,-4 12 0,0 0 0,0 0 0,0 0 0,7-11-1,-7 11 2,0 0-2,0 0 1,0 0 0,12 5 0,-12-5 0,25 9 0,-6-2 0,6 0 0,5 4 0,4-2 0,4 3 0,4 4 0,-1-1 0,2 2 1,1 3-1,2 0-1,-3 0 0,1 2 1,-4-4 0,-1 0-1,-3-1 1,-3-1 0,-7-5 0,-2-1 0,-7-3 1,-3-1-1,-14-6 1,16 6-1,-16-6 1,0 0 0,0 0-1,0 0 0,0 0 1,0 0-2,0 0 1,0 0-2,0 0-2,0 0-6,14 7-17,-14-7-4,13-7-1,-8-6-1</inkml:trace>
  <inkml:trace contextRef="#ctx0" brushRef="#br0" timeOffset="28">20770 9382 1,'0'0'11,"0"0"1,0 0-2,-13-3 0,13 3 0,0 0 0,0 0 0,0 0-1,0 0 0,0 0-1,-9-11 0,9 11-1,0 0 0,0 0-2,0 0 0,0 0-2,0 0-1,0 0 0,0 0-1,0 0-1,0 0 0,2 14 0,-2-14-1,6 20 1,-1-7-1,-1 4 1,-1-3 0,1 3 0,0 1-1,-1 1 1,1 0 0,0-3 0,-2 3 0,1-6-1,0 4 0,-3-17 0,5 20-1,-5-20-1,5 11-4,-5-11-4,0 0-10,5-14-7,-9-1 0,4 15 2</inkml:trace>
  <inkml:trace contextRef="#ctx0" brushRef="#br0" timeOffset="53">22727 6456 22,'0'0'17,"-4"-11"-3,4 11 0,0 0-1,0 0-2,0 0-1,0 0-3,0 0-1,0 0-1,0 0-1,0 0-2,0 0 0,1 24 0,5-7 0,2 8 0,1 3 0,2 4-1,-3 0 1,3 5-1,-2-2-1,-3-2-2,1-1-4,-8-10-6,1-7-16,4 3-1,-4-18 0,0 0 0</inkml:trace>
  <inkml:trace contextRef="#ctx0" brushRef="#br0" timeOffset="54">22477 6540 18,'-13'-3'24,"13"3"1,-11 2 1,11-2-16,0 0-4,2-11 0,9 10 1,-11 1-1,29-14-1,-9 4 0,11 0-1,0-6-1,10 1-1,-2-5 0,2-1-1,-1 2-1,-3-1-2,0 8-8,-8 0-19,-8-4-2,1 8 1,-14-8-1</inkml:trace>
  <inkml:trace contextRef="#ctx0" brushRef="#br0" timeOffset="55">23028 6602 21,'0'0'23,"17"-10"-8,-5 6-2,4-5-3,1 2-3,1-7-2,2 1-2,0-4 0,1 2-1,-2-2 0,-2 4 1,-5-4 0,-1 6 0,-8-1 0,-3 12 0,-2-12-1,2 12 0,-22-7 0,9 7-1,-6 1-1,2 2 1,-1 0 0,2 2 0,-1-2 1,6 2-1,-1 1 1,12-6 0,-17 14 0,17-14 0,-11 18-1,7-5 1,2 1-1,0 5 1,0 0-1,3 2 1,-1-3-1,1 3 1,1 0-1,1-2-1,-2-2 1,3-1-1,-4-16 1,7 22-1,-7-22 0,19 13 0,-6-13 1,4-4-1,3-4 0,1-4 1,1 0-1,0-4 0,-2-2 0,-3 1 0,-2 0 0,-4 3 0,-2 2-1,-2 1 1,-2-2 0,-2-1 0,4 4-1,-4-5 1,6 3 0,-2 0 0,3-3 1,-2 3-1,2-1 1,-10 13-1,16-15 0,-16 15 0,11-8 1,-11 8 0,0 0-1,0 0 1,0 0-1,0 0 2,0 0 0,0 0-1,0 0 1,0 0 0,0 0 0,4 14-1,-4-14 0,0 17 0,0-4-1,1 4 1,0-2-1,0 0 0,1-3 0,0 2 0,0 1-1,2-2 2,0-2-1,-4-11 0,11 15 0,-11-15 0,16 2-1,-5-2 1,-11 0 1,20-19-2,-9 5 1,0-3 0,-1 0 0,0 2 0,0-4-1,-1-1 1,0 0 0,-1 5 1,2 0-2,-1 3 1,-1 1 0,1 0 0,-9 11 1,16-12-1,-16 12 0,12-1 0,-12 1 0,12 3 0,-12-3 1,14 11-1,-8 0 0,0 5 1,0-3-1,0 1 0,-1 0 1,1-2-1,-2 2 0,-1-3-1,-3-11 2,20-4-2,-6-5 1,4-3 0,2-3-1,2-5 1,4-4 0,-1 0 0,-3 4 0,-3 1 1,-5 5 0,-1 3-1,-13 11 1,12-10-1,-12 10 0,0 0 0,0 0 0,2 17 0,-2-17 0,1 19 0,3-4-1,1-1 1,2 7-3,-3-10-5,12 7-20,-4-7-5,-12-11 0,21 6-1</inkml:trace>
  <inkml:trace contextRef="#ctx0" brushRef="#br0" timeOffset="56">24041 6352 1,'0'0'19,"-3"15"5,3-15 1,-11 7-15,16 5 1,-5 0 1,9 8-2,-7-3-1,10 7-3,-3 3-2,3 3-2,0 4-2,3 2 1,-3-1-2,0-1 1,-2-3-1,-1-3 1,-3-5-1,-3-5 0,0-5 0,-3-13 0,0 0-1,-15 5-1,15-5 0,-23-26-1,11 4 0,-5-7 0,2-1 0,-2-6 2,2 3 0,2-1 1,2 0 1,6 6 1,3 0 1,5 7 1,5-4 0,6 7 0,2-6 1,7 6 0,-3-1 1,7 6-1,-9-2 1,5 8-1,-8-1-1,3 8 0,-18 0-1,17 11-1,-17-11 0,4 23-1,-5-9 1,-1 4-1,0 1 0,-2 0 1,-2-2 0,3 1 1,-6-3 0,2 1 0,-5-2 0,-2 1 0,-3-6-2,0 1-1,1 1-6,-10-12-13,8-5-12,5-1 1,-1-15-2</inkml:trace>
  <inkml:trace contextRef="#ctx0" brushRef="#br0" timeOffset="57">24140 5941 24,'15'10'26,"-15"-10"1,15 17 1,-1-1-20,-10-1 0,10 12 1,-10-4-2,9 9 0,-8-1-1,6 6-3,-8-4 1,5 7-2,-3-3-2,-2-5-2,3 2-2,-7-11-6,10 3-8,-7-9-12,-2-17-2,0 0 2,0 0-1</inkml:trace>
  <inkml:trace contextRef="#ctx0" brushRef="#br0" timeOffset="58">24357 6215 11,'0'0'25,"23"-10"2,-14-2 1,3 4-17,9 5 0,-8-5 0,10 9-2,-11-6 0,9 7-3,-7-3-1,5 8-1,-4-3-2,-1 6 0,0-2 0,-2 6 0,-2-2-2,0 6 0,-3-1 1,-1 1-2,-1 2 1,-2-2-1,0 0 1,-2-1-1,-2-2 2,-2-3 0,-3 0-1,6-12 1,-17 16 0,6-10 0,-5-6 0,1 0-1,-1-3 1,-1-2-1,3-4 0,2-2-2,12 11 2,-12-23-2,12 23 0,6-23 0,-6 23-2,18-21-2,-1 16-5,-6-2-14,3-4-7,4 2 2,-5-6 1</inkml:trace>
  <inkml:trace contextRef="#ctx0" brushRef="#br0" timeOffset="59">24619 5865 37,'0'0'28,"0"0"1,0 0 0,0 0-20,0 0-1,0 0-1,17 26-1,-13-12 0,7 12-2,-2-3 0,4 10-1,-2-2-1,5 6 0,-2 0-2,1 0-1,1-2 0,-3-4-1,0-3-1,-7-8-3,5 2-6,-11-22-17,0 0-3,0 0 0,-12-17 1</inkml:trace>
  <inkml:trace contextRef="#ctx0" brushRef="#br0" timeOffset="60">24534 6069 44,'27'4'29,"-9"-11"1,11 3 1,7-3-22,-7-7-3,10 9-1,-5-7-3,-1 3-2,0 0-3,-7-3-6,4 3-19,-3 8-3,-10-5 1,3 4-1</inkml:trace>
  <inkml:trace contextRef="#ctx0" brushRef="#br0" timeOffset="61">24968 6055 10,'4'11'24,"-4"-11"1,0 0-1,13-5-16,-13 5-1,18-14-2,-10 3-1,2-1-3,-2 0-1,0-1-1,-3 2 1,-5 11-1,-4-13 1,4 13 0,-20 2 0,3 4 0,-1 4 2,-2 4 1,-4-3 1,6 9 3,-8-8-1,11 8 1,-5-6 1,11 9 0,-7-9-2,11 8 0,1-4-3,6 3 0,2-4-1,5 1-2,5-3 0,2-5-1,7-2-3,-2-8-3,10 4-11,-4-8-15,-2-7 2,3-2 0,-8-10-1</inkml:trace>
  <inkml:trace contextRef="#ctx0" brushRef="#br0" timeOffset="62">25156 5824 22,'0'0'26,"0"0"-8,0 0 0,0 0-1,0 0-2,0 0-3,0 0-2,-3 13-3,3-13-3,-13 6-1,13-6-1,-11 16-1,11-16 1,-11 14-1,11-14 0,-6 12 0,6-12 0,-1 13-1,1-13 1,0 0 0,5 11 0,-5-11-1,11 10 0,-11-10 1,18 8-1,-7-2 0,-11-6 1,20 10-1,-9-5 0,-11-5 1,19 12-1,-19-12 0,16 15 0,-16-15 0,16 17 0,-16-17 1,18 19-2,-18-19 2,15 19-2,-15-19 2,11 22-1,-6-11 0,-4 1 0,-1 2 1,1 0-2,-2 2 2,0-3-1,-3-1 1,1-1-1,-2 0 1,5-11-1,-15 17 1,4-11 0,0 2 0,-2-2-1,2 1 0,-3 0-1,2-3 0,12-4-3,-24 11-11,24-11-18,-15 6 0,15-6 1,-10-11-1</inkml:trace>
  <inkml:trace contextRef="#ctx0" brushRef="#br0" timeOffset="63">2972 7948 15,'0'0'23,"-2"-13"-1,2 13 1,0 0-15,0 0-4,0 0-1,-14 7 1,14-7 0,-12 1 0,12-1-1,-16-3-1,16 3-1,-17-9 2,17 9-2,-22-16 0,10 7-1,-2-1-1,-2-3 2,-5 2-1,1-1 0,-4-1 0,1 0 1,-4 1-1,-2-1 1,-3-2-1,0 3 0,-1-4 0,-1-2 1,0-4-1,-2-1 0,0-2 0,-1-3 0,1-2 0,-2-4 1,-4-1 0,1-1-1,-1-3 1,1-1 0,-3-3 0,2-4 0,-2-1 0,3-1-1,-1-3 1,1-4 0,-3 0-1,2 0 1,0-3-1,0 1 0,1-4 0,-2-1 0,1-3 0,1 3 0,3-3 1,2 3-1,0 0 0,3 1 1,4-2-2,3 3 0,4-1 1,5 0 0,3-1-1,3-2 1,1-3 0,2-1 0,2-1 1,5 1-1,0-6 0,2 2 1,2-1-1,3-1 1,2 0-1,3-1 0,3 2 1,3-2-1,3 2 1,5 1-1,3 1 0,4 2 1,2-1-1,1 3 0,2 1 0,2 1 0,-4 3 0,3-1 1,1-1-1,2 1 1,0 2-1,3 1 1,2 1-1,2 1 0,6 2 0,2 1 1,2 4-1,1 2 2,2 3-2,2 0 2,-1-1-1,0 0 0,1-1 0,2 0 0,-3-2 0,2 0-1,-1 0 1,2 0-1,2 1 1,4 0-1,-4 3 1,0-1-1,0 1 0,1 0 0,0 2 0,-1-1 0,-3 2-1,2-1 1,1-1 0,2 0-1,0 2 1,2 4 1,-1-1-1,-1 3 0,2 2 1,1 4-1,-2 3 0,1 6 0,-2 0 1,3 0-1,5 3 0,0 3 1,1 3-1,-2-1 0,2 4 0,0 0 0,-2 4 0,-3-1 0,-2 2 0,1 1 3,0 4-4,0 1 1,-3 2-1,1 0 1,-1 3-1,-1 1 2,-1 4-2,-1 1-2,-4-1 3,1 1 0,1 1 0,2 0 0,0 1 0,2 2-1,-2-1 1,0-3 0,0 1 0,-3-1 0,-1 1 0,1-4 0,-5-1 0,2 0 1,1 1-1,1-4 0,2 0 0,2-3 1,0 3-1,-2-2 0,0 2-1,-2-3 1,-2 2 1,-3 2-1,-2 2 0,0-1 0,-2 1 0,-1 0 1,2 2-1,1-4 1,0 2-1,1 0 1,0-1-1,1 1 1,-1-4-1,2 2 1,-5 0 0,2 0-1,1-3 1,3-1-1,-3-2 0,3-1 0,-2-3 0,4 1 0,3-5 0,3 1 0,-1 1 0,0-4 0,2 0 0,-1 4 0,3-3-1,-4-2 1,-2 1 0,1-1 0,-3-1-1,0 3 1,0-5 0,-1 3 0,0-1 0,-2 2 0,0-1 0,-3 1 0,-1 2 0,-1 2 0,-4-1 0,0 0-1,0 2 1,-1 1 0,1 0-1,1-3 1,0-1 0,1 3 0,2-1 1,1-3-1,-1 1 0,2-2 0,-2-1 1,0 4 2,-1 0-3,4-3 0,-4 1 0,2 4 3,3-4-2,0 3 2,6-1-3,1 0 0,4-5 0,0 2 4,2-1-4,1 3 0,1-3 1,1 1-1,-5-2 0,1 5 1,-1-3-1,1 2 0,1 1 1,0-3-1,-4 2 1,-1-1-1,-2 2 1,-3 1 0,-1-4-1,-3 5 1,-4-3 0,-3 4-1,-1-2 1,0 5-1,-2-3 0,2 0 1,-1 1-1,-3-1 2,2 1-2,-1-1 2,-1 1-2,-1 0 1,-3 2-1,1 0 1,-4 0-1,-1 0 0,1 1 1,1 2-1,-2-2 0,1-2 1,0 3 0,1 0-2,0 3 2,0-3-1,2 2 0,2-2-1,3 3 1,3-3-1,4-3 1,0 2 2,1-3-2,0 3 0,2 0 1,-1 1 0,-3-3-1,0 6 1,-1 1-1,-1 0-2,0 2 3,0 1-2,-1-1 0,-2-3 0,1 5 2,-2 2-2,0-2 1,-2-2 0,-1 1-1,0-1 1,-1 3 0,-2 0 1,-1 1-2,0-4 2,-4 4-1,2 1 0,-3 1 0,2 0 0,-2-2 0,0 1 0,1 0 0,1 0 0,2-1 0,-1 0 0,4 0 0,-1-2 0,-1 3 0,0 0 1,0-1-1,-1 1 0,-5 2 1,-1 2-4,-1-2 3,-1 3-3,-2 0 2,-1-1-2,0 2 3,-1 0-3,2-3 3,2-2 0,0 1 0,2 2 1,2-2-1,3-1 0,1 0 0,-1 1 0,4 1 0,-2 1 1,1 1-1,-2-2 0,-1 1 0,-2 0 1,-2-1-1,0 2 1,-4-3 0,-1 2-1,-1-3 0,0 1 0,-3 2 1,1 0-1,-3 2 0,1-5 0,-1 3 0,1 1 0,-2 0-1,2-1 2,-1-1-2,-1-3 1,1 0 1,-2 3-1,1-4 0,-2-2 0,-1 0 0,-2-1 0,-2 0 1,0-1-1,-3 0-1,-11-6 2,18 11-1,-18-11 0,11 6 0,-11-6 1,0 0-1,0 0 0,0 0 1,0 0-1,0 0 0,0 0 0,0 0 0,0 0-1,0 0 1,0 0 0,0 0 0,0 0 0,0 0 0,0 0 0,0 0 1,0 0-1,0 0 0,0 0 0,0 0 0,0 0 0,0 0 0,0 0 0,0 0 0,0 0 0,0 0 0,0 0 0,0 0 0,0 0 0,0 0 0,0 0 0,0 0 0,0 0 0,0 0 0,0 0 0,0 0 0,0 0 0,0 0 0,0 0 0,0 0-1,0 0 1,0 0 0,0 0 0,0 0 0,0 0-1,0 0 2,0 0-1,0 0 0,0 0 0,0 0 0,0 0 0,-12 14 0,12-14 0,-18 7 0,7-2 0,-3-2 0,-1 4 0,0-3 0,-1 2 3,-1-1-2,0 1 3,-1-1-4,1 0 3,2 0-2,-1-1 2,0 2-3,2-3 1,3 0-2,11-3 0,-15 6 1,15-6 0,0 0 0,-13 5 0,13-5-1,0 0 2,0 0-1,0 0 0,0 0 0,0 0 0,0 0 0,0 0-3,0 0 3,0 0 0,0 0-1,0 0 1,16 0 0,-16 0-1,20-2 1,-8 1 3,3 0-3,-1 1 0,2-1 0,1-2 0,0 5 0,0-5 0,-1 2 0,1 0-1,2 1 1,-4-1 0,1 1 0,0 1 0,0-1 0,-1 2 0,2-3 0,0 0 0,0 0-1,0-2 1,0 1 0,-2-2-3,-2 2 3,-2-2-3,-11 4 3,14-4-2,-14 4 3,0 0-3,0 0 2,0 0 3,0 0-3,0 0 1,-6-11-2,6 11 1,-11-13 0,3 2 0,1 0-1,0-6-2,-2-2 4,0-2-1,-1-3 1,0-3-1,-1-2 0,-1-4 0,-1 0 0,0-2 0,-2 1 1,-1 2-1,2-4 1,-2 4-1,0-1 0,1 5 0,1 0 1,0 2-1,3 6-1,3-1 1,2 7 0,6 14-1,-8-20 1,8 20 2,0 0-2,0 0-1,19-6 0,-19 6-1,23 12-1,-23-12-7,29 33-15,-19-11-11,-5 0 3,-5-4 0</inkml:trace>
  <inkml:trace contextRef="#ctx0" brushRef="#br1" timeOffset="66">23133 6115 1,'0'0'0,"0"0"2,0 0 1,0 0 1,0 0 2,0 0 2,0 0-1,0 0 2,0 0-1,0 0 1,0 0-2,0 0 0,-14-3-3,14 3 0,0 0-1,0 0 1,-18-16 0,18 16 0,-20-12-1,7 6 0,-4-2-1,-1 2-1,-3 0 0,1 1 0,2-1-1,0 1 1,3-2 0,3 0-1,12 7 0,-14-16 0,14 16 0,0-22-2,6 11 1,5-3-2,3 3 1,2-5 0,1 5-1,0-3 2,-1 4 1,-3 0 0,-13 10 0,16-14 2,-16 14-1,0 0 0,-5-11 0,5 11 0,-18-5 0,6 0 0,-3-4 0,2 0 0,-2-5 1,0-1-1,3-4 1,-1 0 0,2 0-1,0-1 0,-1 0-1,1 0 1,-2 1-2,4 3 2,-1-2-1,1 3 0,-1-3 0,3 5 1,1-2 0,6 15-1,-10-19 1,10 19 0,-8-14 1,8 14-1,0 0 0,-11-9 0,11 9 0,-11-7 0,11 7 1,-14-6-1,14 6-1,-14-7-1,14 7-2,-11-2-4,11 2-7,0 0-13,11 5-1,3-4 1,-6-12 8</inkml:trace>
  <inkml:trace contextRef="#ctx0" brushRef="#br1" timeOffset="67">22620 5619 6,'-16'-9'10,"16"9"0,1-11 0,-1 11-1,3-10-1,-3 10-2,3-13-1,-3 13-1,0 0-1,0 0-3,0 0 1,0 0-2,0 0 0,0 0 0,-6 11 0,6-11 1,-7 21 0,5-8 1,-2 1-1,0 3 1,2-2-1,-2 4 0,0-2 1,1 1-1,0-1 0,1 2 0,1-3-1,1 0 1,0-3-1,1-2 1,-1-11 0,0 0 0,0 0 0,0 0 0,0 0 1,-4-14-1,2-2-1,-3 1-2,1-3 0,2 0-1,1-3 1,-1-3 0,2 2 0,3-2 2,-1 2 0,4-4 2,2 3 0,0-1 1,4 0 0,2 3-1,2 2 1,-2-1 0,3 4 0,-4 3 1,0 3-1,-13 10 1,15-10 0,-15 10-1,0 0 1,0 0-2,3 15-1,-3-15 1,3 18 0,-3-18 1,7 21 1,-7-21 0,15 21 0,-15-21 1,18 18-1,-18-18 1,18 16-2,-18-16 0,15 12-1,-15-12-1,10 11 0,-10-11-1,0 0-2,11 18-5,-9-6-16,-2-12-1,4 15 0,-4-15 5</inkml:trace>
  <inkml:trace contextRef="#ctx0" brushRef="#br1" timeOffset="68">22576 5421 3,'0'0'14,"0"0"-4,0 0-3,5-12-1,-5 12-1,0 0-1,0 0 0,0 0 0,0 0 1,0 0 0,0 0 1,6-12-1,-6 12 0,0 0-1,0 0 0,7-11-2,-7 11 0,0 0 0,19 3-2,-19-3 1,23 9-2,-9-4 3,7 2-2,0-2 2,3 1 0,1-4-1,3 3 1,1 0 0,3 1 0,1 0-1,1-1 0,0 2-1,-1-1 0,-2 1 0,-4-3 1,-7 1-1,-3-2 2,-17-3 1,17 1-1,-17-1 1,0 0-1,0 0 0,-15 5 0,15-5-2,-16-3-2,16 3-3,-16 2-9,5-5-13,11 3-1,0 0 0,-10-12 4</inkml:trace>
  <inkml:trace contextRef="#ctx0" brushRef="#br1" timeOffset="69">23061 7100 1,'0'0'0,"0"0"9,0 0 6,0 0-12,0 0 2,0 0 2,0 0 3,0 0 1,-15-9 0,15 9 1,-18-11 0,18 11-3,-24-6-2,12 7-3,-4-2-1,-1 2-2,-1 2 0,-2 4-1,-3-3 1,1 1-1,-2 1 1,3 0-1,0 0 1,3 0-2,0 0 1,4 1 0,14-7-1,-17 15 0,17-15 0,-5 21 0,10-9 0,-5-12 0,15 26 0,-4-12 1,5 5-1,-2-1 0,3 5 0,-2-2 0,-1 3 0,-5 1 0,1-4 1,-6 4-1,-4-6 2,-3-1 0,-6-2 0,-1-1 0,-5-4 0,0-2 0,-4 0-1,1-1 0,-2 0 0,2-4 0,3 3-1,1-1 1,3-3 0,11-3-1,-16 9 0,16-9 1,0 0 0,-6 14-1,6-14 1,0 15-1,0-3 1,-2 1 0,0 2 0,-3-1 0,-2 3 1,-2-1-1,-4-1 1,-2-1 1,-3 0-1,-2-1-1,-3-2 1,0 1-1,0-5 0,-2 2 1,1-2-1,2-1 0,-1-1-1,3-2 2,3-2-1,2 0 1,3 0-1,12-1 0,-16 0 0,16 0 0,0 0-1,0 0 1,0 0-1,0 0 0,0 0 0,0 0 1,0 0 0,0 0 0,-1 11 0,1-11 0,0 0 1,0 0-1,0 0 0,0 0 0,0 0-1,-13 3 1,13-3 0,0 0 0,0 0 0,0 0 0,0 0 0,0 0 1,0 0 0,0 0-1,0 0-1,0 0 0,0 0-1,0 0 0,0 0 1,0 0-1,-13-5 1,13 5 0,0 0 0,0 0 2,0 0 0,0 0 0,-10-8 0,10 8-1,0 0-1,0 0-1,0 0 0,0 0-1,0 0 1,0 0-1,0 0 2,0 0 2,0 0 1,0 0 0,0 0 0,0 0-1,0 0 0,0 0-1,0 0 0,0 0-1,0 0 0,3 13 1,-3-13 1,0 0 0,0 0 0,0 0 0,0 0 1,0 0-2,0 0 0,0 0 0,0 0 0,0 0 1,0 0 1,0 0 0,0 0-1,0 0 1,11-19 0,-4 8-2,4-4 1,-1-4-2,5-4 1,-2-2-1,4-3 1,-3 0 1,0-1 0,-1 0-1,-2 3 2,-2 1-2,-1 5 1,-2 3 0,-1 5-1,-5 12 0,6-16-1,-6 16 1,0 0-1,0 0 1,-4 11-1,4-11 1,-11 16 0,4-4 0,-2 2-1,-2 4 2,-1-1-2,-1 2 0,-3 3 0,-1 0-1,-2 5 1,0-2 0,-6 3 1,2 1 0,-2-2 1,-1 0 0,2-2 1,2 1-2,3-5 1,2-1-1,7-3 0,1-5-1,8 0 1,3-1 0,-2-11 0,17 11-1,-5-9 2,4-2-1,0 2 0,4-2 0,-1 2 0,1-1-1,2 5 1,0-2 0,2 3-1,0 1 1,3 0 0,1 1 0,0-5 1,-1 2 0,0-2 0,-1 0 1,-6-3-1,2 0 1,-7 0 0,0 2-1,-15-3 0,16 5 1,-16-5-1,0 0 0,0 0 0,0 0 1,0 0-1,0 0 0,0 0-3,-21 3-11,9-6-15,12 3-1,-28-8-1,10 0 0</inkml:trace>
  <inkml:trace contextRef="#ctx0" brushRef="#br0" timeOffset="70">9620 4475 34,'0'0'14,"0"0"-1,0 0-1,0 0-5,0 0-2,2-10-3,-2 10 1,0 0 0,0 0 0,0 0 2,0 0-1,0 0 2,0 0-1,-2-11 1,2 11-2,0 0-1,0-15 0,0 15-2,-5-15 0,2 5 0,1-1-1,2 11 0,-10-22 1,2 10-1,-1-2 0,-2-2 0,1-2 1,-1-1-1,0 2 0,-1-3 0,2 0 0,1 2 0,0 1 1,2 1-1,2 2-1,1 2 1,4 12 0,-4-20 0,4 20 0,-1-17 1,1 17-1,1-12 1,-1 12-1,0 0 1,0 0-1,-1-11 1,1 11-1,0 0 0,0 0 0,0 0 0,0 0 0,0 0-1,0 0 1,0 0 0,0 0-1,0 0 1,0 0 0,6 12 0,-6-12 0,0 0 0,11 13 1,-11-13 0,14 11-1,-14-11 1,16 18-1,-16-18 1,18 15-1,-6-8 0,0-1 0,2-3 0,2-1 0,-3-7 1,3 0 0,-3-3-1,1-3 0,-3-1 1,0-2-1,-4-1 1,-1-1 0,-1 0-1,-1-1 0,-2 1 0,1 2 0,-3-2 1,1 3-1,-1-2 1,1 3 0,-2 0 0,1 1 0,0 0 0,-1 0 0,1 11 0,-3-16-1,3 16 0,0 0 0,0-12 0,0 12 0,0 0-1,0 0 1,0 0-1,0 0 1,0 0 0,0 0-1,4 15 2,-4-15-1,7 14 0,-2-3 0,-5-11 0,10 21 1,-4-8-2,1-1 2,-1 5-1,3-1 1,-1 0-1,2 0 0,0 3 0,1-1 0,1 0 1,0-1-1,1-2 0,-2 1 0,0-3-1,-11-13 1,15 17 0,-15-17-1,0 0-1,11 7-1,-11-7-1,0 0-1,0 0-1,0 0-1,0 0-9,0 0-12,0 0 1,-5 11 0,5-11 2</inkml:trace>
  <inkml:trace contextRef="#ctx0" brushRef="#br0" timeOffset="71">10071 4128 1,'-13'8'2,"18"2"12,-5-10 0,0 0-12,0 0-1,0 0 2,0 0 3,0 0 2,0 0 2,0 0 1,0 0 0,0 0 1,0 0-2,0 0-1,0 0-3,8-10-3,-8 10-1,1-13-1,-1 13 0,-2-23 1,0 8-1,-2-6 0,-1 2 1,-1-8 0,1-1 0,-4-2 0,6 2-1,-4-4 0,3 4 0,-2-3 0,6 3 1,-3 1-1,3 6 0,0 2-1,0 1 1,2 3 0,-2 3-2,0 12 1,3-15-1,-3 15 1,0 0-1,0 0 0,14-7 1,-14 7-1,12 1 1,-12-1 0,19 5 0,-5 0 0,2 1 0,1 3 0,5 0 0,1 3-1,3 2 1,-2 0 1,2 1-2,-4-2 1,0 2 0,-4-3 1,-2 0-1,-3 2 0,-13-14-1,20 21-1,-20-21-2,14 19-1,-14-19-4,10 12-11,-10-12-7,0 0-1,0 0 1</inkml:trace>
  <inkml:trace contextRef="#ctx0" brushRef="#br0" timeOffset="72">10105 3966 48,'0'0'26,"26"-11"0,-15-3-2,1 7-25,7-5-1,3 2 0,-2-4 0,1 2-1,-1-2 1,-1 3-1,-2-3 1,1 4-4,-3-1-4,-4-5-12,5 14-1,-10-10 1,7 10-1</inkml:trace>
  <inkml:trace contextRef="#ctx0" brushRef="#br0" timeOffset="73">10381 3481 8,'0'0'7,"0"0"1,0 0 1,-5 12 1,5-12 0,5 13 0,-1 0 0,1-1-2,2 7-1,0 0-1,4 7-1,0-3-2,4 9 0,-2-6-1,3 3-1,-2-5 1,0 3-2,-3-3 1,2-2-2,-5-4 1,-2-3-1,-1-5-2,-5-10-15,0 0-5,0 0-1,-2-15 1</inkml:trace>
  <inkml:trace contextRef="#ctx0" brushRef="#br0" timeOffset="74">10273 3540 30,'0'0'21,"0"0"-1,5-27 0,-5 27-21,14-20-1,-4 10 1,2-1 2,3-6 2,2 7 1,-2-7 1,4 7 1,-1-9-1,6 7 0,-5-5 0,5 8-2,-5-2-1,2 5-1,-3 1-1,0 2 0,-2 3-1,-4 2 0,2 2 0,-14-4 0,20 9 0,-20-9 0,16 14 0,-16-14 1,12 18-1,-12-18 0,8 19 2,-7-5 0,-3-1 0,-5 2 1,-2-1 0,-2 4 1,-8-1 0,4 5 0,-7-4 0,3 2-1,0-4 0,0-2-2,6-2-2,-2-6-7,15-6-17,0 0-2,0 0 0,4-17-1</inkml:trace>
  <inkml:trace contextRef="#ctx0" brushRef="#br0" timeOffset="75">11349 3450 1,'0'0'0,"0"0"13,0 0 3,0 0-3,-2 12 0,2-12 1,0 0 1,0 0-2,0 0-2,-9-11-3,9 11-3,-5-16-1,3 5-2,-4-8 0,2-3-1,-1-5 1,0 1-1,-1-8 1,1 0-2,-2-3 1,2 3 0,-1-1-1,-1 3 0,-1 3 1,1 4-1,1 1 0,-1 2 0,1 1 0,1 8 0,0-1 0,2 3 1,0 0-1,3 11 0,-3-15 1,3 15 0,0 0-2,0 0 0,0 0 1,0 0 0,0 0-1,0 0 0,8 13 1,-8-13-1,11 21 2,-4-9-1,-1 0 1,3 0-1,-1-1 1,2 0 1,-2 1-1,0-1-1,-8-11 0,17 18 0,-17-18 1,13 12-1,-13-12 1,17-1-3,-17 1 3,19-16 0,-8 2-1,1-2 0,1-5 0,-1 1 0,1 0 0,-4 1 0,2 1-1,-3-2 1,-1 6 0,-1-1 0,-1 4 0,-5 11 0,7-13 0,-7 13 0,0 0 0,0 0 0,0 0-1,0 0 1,11 2-1,-11-2 1,10 21-1,-3-5 1,4 1 0,2 3 0,1 1 1,2 0 0,1 4-1,2-1 0,-2 4 1,2 0-1,-2 0 0,0-2 0,-2-2 0,0 3 0,-4-7 0,0-2 0,-4-3 0,-1-3 0,-6-12 1,5 11-1,-5-11-1,0 0-1,1 11-1,-1-11-2,0 0-14,0 0-9,0 0 1,0 0-1</inkml:trace>
  <inkml:trace contextRef="#ctx0" brushRef="#br0" timeOffset="76">11873 3082 1,'0'0'7,"0"0"6,-15-4 1,15 4-12,0 0 2,0 0 0,0 0 3,-10-11 1,10 11 0,0 0-1,0 0-1,-2-13-1,2 13-3,0 0 0,0 0-1,0 0 1,7-11 0,-7 11 0,0 0 0,0 0 1,0 0-1,0 0 0,0 0-1,0 0 0,0 0-2,0 0 1,0 0 0,0 0-1,0 0 1,0 0 0,0 0 1,0 0-1,0 0 1,0 0-1,0 0 1,0 0-1,0 0 0,0 0 0,0 0 0,0 0 0,0 12 0,0-12-1,0 0 4,0 0-3,0 0 0,0 0 0,0 0 0,0 0 0,0 0 0,10-11 0,-10 11-3,12-7 3,-12 7 0,15-7 0,-15 7 0,17-5 0,-17 5 0,18 1 0,-18-1 0,19 0 0,-19 0 0,18 4 0,-18-4 1,18 3-1,-18-3 0,17 3 0,-17-3 1,16 5-1,-16-5 0,15 5 0,-15-5 2,12 10-2,-12-10 1,10 20-2,-5-9 2,-2 2-1,0-1-1,-2 3 2,1-1-4,-2-1 4,2 0-1,-2-13 1,-2 18 0,2-18-1,-4 17 1,4-17 0,0 0-1,-15 16 0,15-16 0,-16 7 0,16-7 0,-18 9 0,6-6 0,1 1-1,11-4 2,-24 4-1,12-1 0,0-3 1,12 0-1,-21 0 0,21 0-1,-14-6 0,14 6 0,-4-11 0,4 11-1,13-18 1,-2 3-1,6 5 1,3-4 0,2 3 1,2-1-1,1 4 0,0-3 0,0 8-3,-5-2-3,1 5-8,-1 5-6,-9-7 0,6 7 0</inkml:trace>
  <inkml:trace contextRef="#ctx0" brushRef="#br0" timeOffset="77">12128 2996 16,'16'8'17,"-16"-8"1,17 14-2,-17-14-12,17 19-6,-6-10 2,2 0 1,0 1 1,-1 1 1,1-3 1,1 0 1,1 1-1,0 0 1,3 3-2,0 0-1,0 5-1,-1-2-1,-2 2-3,-1 0-2,-5-2-2,-2 1-6,-2 4-8,-5-20 0,-10 19 0</inkml:trace>
  <inkml:trace contextRef="#ctx0" brushRef="#br0" timeOffset="78">12217 3308 41,'7'-14'23,"10"3"1,-7-9-1,4-1-22,0 1 0,3-4 0,-1 3 0,-2-2 0,-1 1 0,-1-3 1,-1 5-1,-2 0 0,1 5-1,1 1-1,-2 1-3,6 6-5,-4 1-12,-11 6-4,24-3 1,-24 3-2</inkml:trace>
  <inkml:trace contextRef="#ctx0" brushRef="#br0" timeOffset="79">12658 2660 18,'9'-15'19,"-9"15"0,0 0 0,14-16-12,-14 16-5,0 0-1,0 0 1,0 0 0,0 0 0,0 0 0,0 0 1,0 0 0,0 0 1,0 0-1,12 17-1,-12-17 1,2 24-1,0-7 0,1 4 0,0 3-1,2 3-1,-2 3 2,2 3-1,-2 0 0,-1 6 0,-2-2 0,0 3 0,-4-2 1,2-3-1,-4-1 0,1-1 0,1-7 0,1-2-1,0-10 1,3-1 0,0-13-1,0 0 1,19-9 0,-8-8-2,2-7 2,3-5 0,1-3-1,1-4 0,1-1 0,-4-2 0,0 4-1,-2 1 2,-2 8-2,-1 0 1,-2 9 0,-2 0-1,-6 17 1,8-11-1,-8 11 1,0 0-1,9 13 1,-7-2 0,1 0 0,0 4 0,1 1 0,1 2 0,2 0 0,0 4 0,4-3 0,0 4 0,2-2 1,-1-2 1,0-2-1,-2-3-1,-2-3 0,-8-11 4,11 14-3,-11-14 4,0 0-4,11-2-2,-11 2 3,9-22 0,-4 6-1,2-6-3,0-3 2,1-4-2,-1 1 2,2-4 0,-2 6-1,0-1 1,-1 6-1,0-1-1,-6 22-3,10-19-4,1 21-7,-11-2-10,0 0 1,0 0-2,0 0 2</inkml:trace>
  <inkml:trace contextRef="#ctx0" brushRef="#br0" timeOffset="80">13187 3106 11,'11'-2'17,"-12"-10"-1,13 9 1,-12 3-13,11-6-1,-11 6 0,16-1 0,-5 3 0,-11-2 0,22 5 0,-11-2 0,4 2-1,-4-1 1,3 4-1,-3-1 0,3 3 0,-3-1 0,0 6 0,0-1-1,-1 2-1,-2-1 0,-1-1 0,1 0 1,-5 0 0,-1-3 0,-2-11 1,-5 17 1,5-17-1,-14 14 0,14-14 1,-20 9-1,9-4 0,-4-4 0,1 1-1,-1-4 1,1 2 0,-2-3 0,4-1 0,1-3 0,11 7 0,-13-18-1,13 18 0,3-20 0,-3 20-1,24-19 0,-7 10-1,5 2 0,2 0-1,3 4-1,-1-3-1,4 7-2,-6-8-10,-3 3-9,2 4 0,-7-4 1,1-1-1</inkml:trace>
  <inkml:trace contextRef="#ctx0" brushRef="#br0" timeOffset="81">13585 2914 31,'0'0'20,"14"13"-2,-14-13 1,11 8-20,-11-8 1,14 16 1,-14-16 0,8 13 2,-8-13 1,2 16-1,-3-5 0,-4 0 1,0 3 2,-1 3-2,0 5-2,-1 3 0,0 4-1,1 0 0,0 0 0,1 0 0,2 0-3,-1-5 2,2-2 1,-2-5-2,2-3 1,-2-3-1,4-11-2,-5 12-10,5-12-11,0 0 0,0-12 1,-2-4-2</inkml:trace>
  <inkml:trace contextRef="#ctx0" brushRef="#br0" timeOffset="82">13834 2970 55,'0'0'23,"0"0"2,4 11-2,-4-11-23,1 17-3,-1-17 2,-1 24 0,2-10 1,-3-1 1,2 2 1,-4 1 0,3 2 0,-3-1 0,3 6 0,-3-1-1,1 3 0,0 2-2,1 2 0,-1-1 0,0-4 1,-2 0-1,0-4 0,0-3 0,5-17-1,-11 19-1,11-19-1,-12 1 0,12-1 0,-10-10 0,4-3 0,5 1 1,-1-1 2,5-3 0,3-1 2,4-2-1,4 1 1,6-4 0,4-1 0,4 2 0,5-1 1,2 0 0,2 3 0,-1-3 1,0 4 0,-4 1 0,-1 6-1,-8-2-1,-2 4-1,-7 2-4,-14 7-3,15-6-6,-15 6-7,0 0-5,-12 8 5,-5-5-4</inkml:trace>
  <inkml:trace contextRef="#ctx0" brushRef="#br0" timeOffset="83">13900 3287 58,'9'12'25,"10"8"-1,-5-12-2,10 12-26,-2-7 1,5 8-1,-5-7 1,0 3-2,-5-8 1,-1 3-1,-16-12-3,12 6-14,-12-6 0,0 0 0,16 3 0</inkml:trace>
  <inkml:trace contextRef="#ctx0" brushRef="#br0" timeOffset="84">14618 3294 30,'0'0'21,"0"0"1,-18 2 1,3-2-19,1 2 0,-6-2 1,0 5 1,-9-2-1,6 6 0,-7-1-2,4 5-1,-2-2 0,3 2 0,2-1-1,2 1-1,5 1 1,4-5-1,12-9 1,-11 15 0,11-15 0,9 16 0,2-4-1,6-1 0,2 1-1,3-1 0,3 8-1,-1-3 0,2 1 0,-4-2 1,-2-1 0,-3-2 0,-3-1 1,-4 1 0,-10-12 1,8 17 0,-8-17 1,-10 19 0,-3-12 0,-3 5 0,-7-5 0,-1 6 0,-6-5-1,1 1 0,-3-2 0,4 0-1,3-2 0,1-6-2,10 4-7,-2-5-18,16 2 0,-6-16 0,9-1 0</inkml:trace>
  <inkml:trace contextRef="#ctx0" brushRef="#br0" timeOffset="85">14598 3712 38,'13'-6'22,"-7"-7"1,11 5-2,1-11-17,2-2-4,5-7 0,3-3-1,2-7 0,1-1 2,0 0 1,-6-1 1,1 8 1,-9-2-1,3 10 1,-11 3 0,1 10-2,-10 11 0,12-12-2,-12 12 1,0 0-1,10 14 0,-7-2 0,-1 4 1,2 2 0,-2 3 0,3 1 0,-2 3 0,1 3 0,0 0-1,-1 4 1,-1 0-2,-2 1 1,0 0 0,-2-1-2,-1-2 0,-3-5-3,2 2-1,-5-11-2,4 1-3,-9-10-5,2-7-8,1 4-2,-10-15 3,7 6 9</inkml:trace>
  <inkml:trace contextRef="#ctx0" brushRef="#br0" timeOffset="86">14709 3594 41,'0'0'25,"16"12"-1,-16-12 0,27 3-18,-1 3-5,1-1 1,4 1 0,2-1-2,3-1 0,0 3-3,-3-4-5,3 0-13,0 6-4,-10-11 0,3 6 0</inkml:trace>
  <inkml:trace contextRef="#ctx0" brushRef="#br0" timeOffset="87">15266 3580 66,'0'0'26,"0"19"0,0-19-1,-11 26-29,9-7-1,3 8 1,-5-2 1,2 3 1,-3 0 2,-3 0 1,1-1 0,-1-2 0,-1-3-1,3-1-3,-3-8-6,9-13-16,-2 18-1,2-18 0,0 0 0</inkml:trace>
  <inkml:trace contextRef="#ctx0" brushRef="#br0" timeOffset="88">15091 3498 60,'0'0'27,"5"12"-1,-5-12 1,24 5-26,0 1-1,5 3 1,8 5 1,3-1-1,7 2 1,1 0-1,2-1-2,3 5-5,-9-1-21,-5-8 0,-1 1-2,-18-15 2</inkml:trace>
</inkml:ink>
</file>

<file path=ppt/ink/ink2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21:41.464"/>
    </inkml:context>
    <inkml:brush xml:id="br0">
      <inkml:brushProperty name="width" value="0.05292" units="cm"/>
      <inkml:brushProperty name="height" value="0.05292" units="cm"/>
      <inkml:brushProperty name="color" value="#00B0F0"/>
    </inkml:brush>
  </inkml:definitions>
  <inkml:trace contextRef="#ctx0" brushRef="#br0">13957 6946 1,'0'0'1031,"0"0"259,0 0-258,0 0-258,0 0 0,0 0-129,0 0-129,-7-10-129,7 10 129,0 0-258,0 0 0,0 0-129,0 0 0,0 0 129,0 0-129,0 0 0,0 0-258,0 0 129,0 0-129,0 0 129,0 0 0,0 0 0,0 0 129,11 10-129,-11-10 129,21 11 0,-7-3-129,2 0 129,0 1-129,1 1 0,1 1-129,-1-1 129,2 2-129,-5-2 129,2 0-129,-3-1 258,0 3-258,-13-12 129,19 14 0,-19-14 0,15 12 0,-15-12 129,13 11-129,-13-11 129,0 0 0,14 7 0,-14-7 129,0 0 0,13 4 0,-13-4 129,0 0-129,0 0 129,0 0 0,0 0-258,0 0-129,0 0-258,0 0-516,0 0-1032,0 0-1677,-17-18-516</inkml:trace>
  <inkml:trace contextRef="#ctx0" brushRef="#br0" timeOffset="548.031">13915 6948 1,'0'0'902,"0"0"1,-10-12 258,10 12-258,-6-17-129,5 5 129,1-3-129,0-2 129,3 0-129,4-4-258,3 1 0,0-1-129,4-4 0,1 4 0,2-5-258,1 4 258,2-3-258,-2 1 129,1 2 0,-3 1 258,0 6-129,-4-2-129,-12 17 258,15-19-258,-15 19-129,0 0 0,7-10-258,-7 10-258,0 0-129,0 0-129,0 0-129,0 0-387,0 5-1032,0-5-1935,9 21 517</inkml:trace>
  <inkml:trace contextRef="#ctx0" brushRef="#br0" timeOffset="15375.877">15087 8802 1,'22'-2'257,"-8"1"130,0-1-129,-1 2 387,2 0-258,-2-3 387,3 3-129,-4 0 129,2-1 0,0 0-129,-1-1-129,0 1 129,0 0-387,0-2 0,0 3-129,1-3 0,-2 3 0,2-2-129,-3 2 129,-1-2 129,4 1-258,-3 0 129,1 0-129,0 1 0,3 0 129,-2-2-129,3 2 0,0 0 0,-2 0 0,3 0 0,-1 0 0,2 0 0,-1 0 0,0 0 0,1 0 129,1 0-129,1 0 0,-1-1 0,3 1 129,-4 0-129,2 0 0,-1 0 0,-1-2 0,2 2 0,-2 0 0,1 0 0,-3 0 0,0 5 0,0-4 0,0 3 0,-3-2 0,1 4 0,1-2 0,-1 1 0,0-1 0,1 1 0,-1 0 129,0 0-258,0 0 129,-1 0 0,-2 0 0,1-2 0,1 5 0,-2-3 0,2 3 0,0-3 0,-2 3-129,5 0 129,-5-1 0,4 0 0,0 2 0,3-2 0,-2 2 0,1 1 0,1 0 0,-2 2 0,2-2 0,-2 3-129,-1-2 129,2 1 0,-1-1 0,-2 1 0,3 0 0,-2-1 0,2 3 0,-2 1 0,2 2 0,-2-3 0,2 3 0,-3 2 0,3 1 0,-4-1 0,-1 1 0,0 1 0,1 1 0,-4 0 129,2 0-129,1 0 129,-2-1 0,4 3 129,2-2-258,-2 2 0,2-2 0,-1 5 0,1-2-258,-2 3 258,2-3 0,-4 3 0,1 1 0,-3 0-129,2 0 129,-1 0 0,0 0 129,1 2-129,0 0 0,-1-1 0,5-1 0,-3 0 0,1 3 0,1-1 0,0-2 258,1 0-258,-1 2 129,-2-1-129,1 4 0,-1 0 129,-3 2-129,1-2 129,-2 3-129,0 1 0,0-1 0,-1 3 129,-1-2-129,-1 1 129,2-3 129,-1 2-129,-1 0-129,-1-1 129,0-1 0,0 0-129,1 2 129,-2-1 0,2 3 129,-2 0-258,1 1-258,3 2 516,-1-2-516,2 3 258,0-1-129,1 0 129,1 2-129,1 2 129,0-2 0,-2 4 0,5-2 0,-5 4 0,1 0 0,-1-2 0,0 1 0,-1-1 0,1 1 0,-2-3-129,2 1 129,-2 3 0,2 0 0,-1-2 0,4 3 0,-3 0 0,3 0 0,2 1 0,-2-2 129,2 1-129,0-4 0,-3 4 129,1-3 0,-1 2-129,-3 2 258,0 3-258,-1 2 0,0 5 129,-2 1-258,1 3 129,0 3-258,0-4 258,1 1 0,-2-4 258,1 4-258,-4-9 129,2 1-129,-2-2 129,-2-1-129,-1 2 129,0 2-129,0 1-129,-4 2 129,1 5-129,-4-3 258,3 5-258,-4-2 258,1 1 0,-1 0-129,-1-1 258,-1-3-129,0 3 129,-2 0-129,-1-1 129,0 3-129,-2-4 0,0 2 0,-3-3 129,2 2 129,-4-8-129,2 3 129,-3-6-129,0 5 0,-4-3 129,-2 0 0,1 1-258,-2-2-129,-2 0 0,-1 0 129,1-6-258,-2 0 258,1-8-258,1 0 129,-3-6 0,2 0 129,0-4-129,-2 1 0,0-2 0,-2-2-129,1 0 0,-1-1-387,-1 2 387,-2-4-129,-1 5 0,-1-10-129,-1 5 258,-6-6 0,5 4 0,-7-4 0,2 1 129,-3-5-129,0 5-258,1-4 129,-2 2-129,0-1-129,-1 1 0,-1-3 0,2 0 0,-2 0 0,5-3 129,-4 0 129,6-2 129,-1 1 258,6-4-129,-1 1 258,6-3-258,3 1 129,3-3 0,6 2 0,4-5 0,3 1-129,7-3 129,10 0-129,-13 2 258,13-2-129,0 0 0,0 0 0,0 0 387,0 0-258,0 0 0,0 0 258,0 0-258,0 0 0,-14 1-129,14-1 258,0 0-387,-14 1 0,14-1 0,-16 3 129,6-1-129,10-2 0,-21 3 0,10-1 0,-2 0 0,3-1 0,-2 0 0,12-1 129,-18 0-129,18 0 129,-15 0-129,15 0 129,-13 0-129,13 0 0,-10 3 129,10-3-129,-12 3 0,12-3 129,0 0-129,-12 3 258,12-3-129,0 0 0,0 0 0,0 0 0,0 0-129,0 0 0,0 0 0,0 0 0,0 0 0,0 0 0,1-9 0,-1 9 129,16-16-129,-6 5 129,3-2 0,4-2 0,-2-2 129,4 3-129,-1-3 0,2 0 0,1 2-129,-2-2 129,1 2-129,-1 2 0,-1 0 0,-1 1 0,0 0 0,-2 3-129,0-1 129,-1 1 0,0 0 0,-1 2 0,-1 2 0,-1-2 0,-11 7 0,17-7 0,-17 7 0,14-6 0,-14 6 0,0 0 0,12-4-129,-12 4 129,0 0 0,0 0 0,0 0 0,0 0 129,0 0-129,0 0 0,0 0 0,0 0-129,0 0 0,0 0 0,0 0-129,-12 6 129,12-6 0,-16 11 0,5-3 0,-4-3 0,0 7 0,-4-5 129,-1 4-129,1 1 129,-4 1-129,-2 1-129,0 1 129,1 2 0,0-2 0,-1 3 0,0-3 0,0-1 129,4 1 0,2 0 0,1-3 129,5 0-129,0-4 129,13-8-129,-12 16 129,12-16-258,0 15 129,0-15 0,9 11 0,-9-11 0,23 16 0,-9-7 129,1 3-129,-1-1 129,6 6-129,-2-3 387,3 3-387,1 1 258,5 2-258,-1 1 258,4-1 0,1 0 0,1-3 258,2 2-387,-3-7 129,3 4-129,-6-5 258,2-2-129,-8-2-129,-1-1 129,-8-2-129,-1-1 129,-12-3 258,14 5-258,-14-5 258,0 0-258,0 0 0,0 0 0,0 0-129,0 0 0,0 0-129,0 0 0,0 0 0,0 0 0,0 0-258,0-5-1290,0 5-3096,0 0-258,-18-17-387</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7T21:53:01.517"/>
    </inkml:context>
    <inkml:brush xml:id="br0">
      <inkml:brushProperty name="width" value="0.05292" units="cm"/>
      <inkml:brushProperty name="height" value="0.05292" units="cm"/>
      <inkml:brushProperty name="color" value="#00B0F0"/>
    </inkml:brush>
  </inkml:definitions>
  <inkml:trace contextRef="#ctx0" brushRef="#br0">16894 8402 1419,'0'0'1161,"0"0"-516,0 0 129,0 0 0,0 0 129,0 0 129,0 0-129,0 0 129,0 0-129,0 0 0,5 9-129,-5-9-129,0 0-129,6 13 0,-4-4-129,2 0-129,-1 10-258,0-3 258,0 7-258,-2 4 129,1 3 0,-1 4-129,3 8 129,-3-2 0,3 3 129,0-2-129,2 2 258,1-4-258,1-2 129,-2-6-258,1-5 129,1-5-129,-2-5-129,-3-3 0,-3-13-645,8 8-1290,-8-8-2064,0-6-129,0-4 130</inkml:trace>
  <inkml:trace contextRef="#ctx0" brushRef="#br0" timeOffset="1">16910 8391 1,'38'-14'128,"-16"5"646,3 2 258,0 0 387,1 1 0,1 0-129,3 0 387,-1 2-387,0 1-387,-2-1-387,0 4-129,-7 0-129,1 7 0,-8 3-129,-1 1 258,-3 4-129,-1 4 0,-7-1 129,1 5 0,-2-1-129,-3 1-129,-7-2 258,-4 1-258,-3-5 129,-5 1-129,-4-3 0,-1 0-129,-3-2 129,-1-1-129,-1-2 129,0-1-129,3-1 258,1-4-258,4-1 0,2-1 0,2-2 0,1 0 0,6 0 0,2-1 0,11 1 0,-14-4 0,14 4 0,0 0 129,5-6-129,7 6 129,1 0-129,8 0 0,2 3 129,3 3-129,2 4 129,3 2-129,-1 2 129,2 3 0,-2 1 0,-1 3 0,-3 2 258,-1 2-129,-6-3 0,3 4 129,-7-4-129,-1 2 129,-4-6 0,0 2-129,-2-5-129,-1 0 129,-7-15-129,6 16 0,-6-16-129,0 0 0,4 8 0,-4-8-258,0 0-645,-3-6-2193,-1-4-1548,2 0-129,-4-10-129</inkml:trace>
  <inkml:trace contextRef="#ctx0" brushRef="#br0" timeOffset="2">17546 8749 4128,'14'10'4386,"-14"-10"-129,14 0-1548,-3 0-2709,1 0 0,3-2 129,0-3-129,1-1 129,0-1 0,2-4 129,-3 0-129,2-1 129,-3-1 0,-2 3-258,-1-1 129,-4 2-129,0-1 129,-7 10-129,4-16 0,-4 16 0,-2-11 0,2 11 0,-17-9 0,4 8 0,-3 1 0,-1 0 0,-2 1 129,-1 4-129,2 1 0,-4 1 0,4 1 0,0 2 0,1-1 0,1 2 0,0 0 0,2 0 129,1 0 0,3 1 0,0-2 0,2 2 0,1 0 129,4 1 129,2 0-258,1 4 0,1 1 129,7-2-129,3 1 0,4-1 0,1 1 0,5-3 0,2-4-129,4-1 0,0-3 0,2-2 0,0-2-129,-1-2-387,4-2-258,-8-9-387,7 6-1677,-4-5-1806,-6-5-129,4 4 1</inkml:trace>
  <inkml:trace contextRef="#ctx0" brushRef="#br0" timeOffset="3">17986 8775 3612,'1'19'4128,"10"-7"-645,-11-12-387,20 2-4257,-7-4 0,7 0 516,-4-8 258,6-3 258,-3-1 387,-4-4 516,4 3 258,-10-5-129,3 5-129,-10-3 0,-1 5-516,-1 0 0,-9 2-129,-2 1 0,-5 2 0,-4 3 129,-1 4-129,-2 1-129,0 1 129,-2 7 0,1 1-129,4 4 0,0-2-387,8 5-645,-1-7-1290,13-9-1806,-1 16-516,1-16 259</inkml:trace>
  <inkml:trace contextRef="#ctx0" brushRef="#br0" timeOffset="4">18088 8701 3096,'-7'31'4257,"10"-6"-387,-3-10-387,7 11-3999,2 2-258,3 10 129,0-2-129,6 7 129,-3 1 258,0 3 129,0 1 0,-1 0 516,0 0-129,-3-2 129,-4 0-129,0-3 0,-1-4 0,-6-3 258,0-3-258,-8-5 129,-1-2-129,-8-8 387,-1-6 0,-5-7 258,3-1-129,-7-9 258,7-3 0,-6-11-258,7-4 129,-2-8 0,10 1-387,0-8 0,9 1-258,2-1 129,6-2-129,6 0-129,5 4 129,2 2-258,5 1 129,-2 3-129,0-2-129,2 6-258,-7-9-774,7 10-1161,-9-1-1935,-2-5-387,4 4-129</inkml:trace>
  <inkml:trace contextRef="#ctx0" brushRef="#br0" timeOffset="5">18387 8627 4257,'2'14'4902,"2"8"-258,-4-12-387,3 0-3354,1 8-774,-2 2 0,4 4 258,-3 1-129,3 1 0,-4-4-129,6 1 129,-5-4-258,2-5-129,4-3-387,-9-11-774,16-5-2064,-8-8-1548,-2-13-129,1-1 0</inkml:trace>
  <inkml:trace contextRef="#ctx0" brushRef="#br0" timeOffset="6">18478 8506 2193,'-2'22'3096,"2"-22"-903,-4 19-1935,8-6-4515</inkml:trace>
  <inkml:trace contextRef="#ctx0" brushRef="#br0" timeOffset="7">18796 8515 3999,'6'16'4644,"-19"-1"0,-4-13-387,-2 3-3741,0 1-129,-1 2-258,2-2 0,-3 1 0,4-1 0,2-1 0,7-1 0,8-4 129,0 0-258,0 11 129,13-8-129,5 0 0,5 0 0,2 2 0,1 1 0,2 2-129,-5-1 129,-1 4 0,-6 2 0,-2 0 0,-5 3 0,-2 1 0,-6 2 129,-1 0 0,-4 1 129,-6-4 0,-1 3 0,-6-3 0,-3 0 0,-4-5 0,3 2 0,-4-5-258,2-2 0,-1-4 0,3-2-387,7-2 0,-1-12-387,10 3-516,-4-15-1419,9-3-2064,7 1-129,3-8-258</inkml:trace>
  <inkml:trace contextRef="#ctx0" brushRef="#br0" timeOffset="8">19024 8120 5289,'8'-10'5031,"-1"18"-516,-2 4-258,-5-12-3870,5 29-774,-3-4 129,4 7 0,0 1 129,0 10 129,-1 4 129,1 1 129,3 7 0,-1 1 129,4 3-129,1-3 129,1 0-258,-1-9-129,1-6 129,-6-7-258,3-9 0,-4-5-258,-7-20-129,0 0-258,-6-4-387,3-10-258,-14-13 0,7 2 0,-13-13-129,5 3 258,-6-4 387,2 1 129,-5 2 387,3 5 258,0 7 129,2 4 129,3 7 129,3 5 516,7 7 129,0-3 387,9 4 258,0 0-129,18 11 0,-2-11 0,17 4-129,-2-4-387,14-1-387,-2-6-258,6 2 0,-4-3-258,3 0 129,-6 1-129,-5-2 0,-7 1 0,-6-1 0,-2 3 0,-8 2-129,-3 0 129,-11 4 0,9-7-129,-9 7 129,0 0-129,0 6 129,0-6 0,0 19-129,0-5 129,-2 1 0,1 4 129,1 2-258,0 1 258,0 3-258,1-1 129,3-1 0,0-1 0,-1-3 129,1-1-129,-2-3 0,-1-5 0,0 0 0,-1-10 129,0 0-129,0 0 129,0 0 0,-10 2 0,10-2 0,-11-13 0,6 1 129,-1-2-129,5-2 0,0-4 129,1 1 0,5 0-129,4 3 0,5-1-129,6 3 129,1 3-129,3 2 0,3 0 0,-1 4 0,4 1-129,-1 0 0,2 3-387,-6-6 0,7 7-516,-8-9-903,10 8-1935,-5-2-1032,-3-3-258</inkml:trace>
  <inkml:trace contextRef="#ctx0" brushRef="#br0" timeOffset="9">19932 8485 4128,'7'5'4257,"17"-6"-258,-16-12-258,7 8-3999,-3-7-258,10 4 0,-10-5 258,4 2 0,-7 2 387,-1-4 129,-8 13 129,4-17 0,-4 17-129,-9-11 0,-4 10-258,-3 0 0,-1 1 129,-5 2-129,1 4 129,0 3 258,1 1-129,-2 1 0,4 6 129,0-1 0,2 3-129,2 0 258,2 2-258,1 1 129,9 2-129,0-5 0,2 5-129,6-2 129,9-1-129,0-2-129,7-7 0,6-2-387,-1-10-258,10 3-645,-6-14-1161,9-5-2064,-2-3-516,-1-5 387</inkml:trace>
  <inkml:trace contextRef="#ctx0" brushRef="#br0" timeOffset="10">20300 8578 3870,'12'35'4515,"-10"-23"-387,11-3-1161,1 1-2193,-5-10-258,6 0-258,-3-4 0,1-5-129,-2-7 129,3 0 0,-5-3 0,3-2 129,-4 1-129,-1-1 0,-5-1-129,0 2 129,-2 1-129,-3 3 258,-5 2-258,-3 5 0,-7 4 129,-2 5 0,-5 5 0,-4 10-258,-4 3 129,-5 4-387,2 5 129,-4-4-387,6 3-129,-1-8-516,13 4-258,-3-16-1161,14 0-1677,11-6-645,-9-3 258</inkml:trace>
  <inkml:trace contextRef="#ctx0" brushRef="#br0" timeOffset="11">20348 8004 5289,'-10'-6'4773,"7"12"-387,-6 1-258,6 10-4515,-2 1 129,1 6 129,0 3 129,1-2 129,3 7 387,-1-1-129,1 8 258,2-2-129,6 9-129,-1-3 0,4 7-129,2 0 0,1-1-129,2 0 0,-2-2-258,1-4 129,0-5 0,-3-3-258,-5-7 0,0-1-387,-7-14-1935,-6-2-2064,6-11-258,-19 6-258</inkml:trace>
  <inkml:trace contextRef="#ctx0" brushRef="#br0" timeOffset="12">21054 8391 1935,'0'0'3999,"0"0"-1290,0 0-516,0 0-129,0 0-516,0 0-258,7-8-258,-7 8-258,0 0-387,0 0 129,11-6-387,-11 6 0,0 0 0,0 0-129,0 0 0,0 0 129,0 0-129,9-6 0,-9 6 0,0 0 0,0 0 0,0 0 0,0 0 0,0 0 0,0 0 0,0 0 129,0-9-129,0 9 0,0 0 0,0 0 0,0 0 129,0 0-129,0 0 129,0 0-129,-4-1 0,4 1 129,0 0-129,0 0 0,0 0 129,0 0 0,0 0-129,0 0 129,0 0 0,0 0 0,0 0 129,0 0-129,0 0 0,0 0-129,0 0 129,0 7 0,0-7 0,0 0 0,0 12-129,0-12 129,3 21 129,1-4-258,0 2 129,1 6-129,0 2 258,2 2-258,-2 2 129,0 1-129,2-4 129,-2-2-129,-2-4 129,-1-6-129,1-3 129,-1-4-129,-2-9-129,0 0-258,0 0-903,-11-1-2064,2-11-1548,-1-1 0,-7-5-387</inkml:trace>
  <inkml:trace contextRef="#ctx0" brushRef="#br0" timeOffset="13">20640 8609 3999,'12'0'4257,"-12"-14"-2193,0 14-129,0 0 0,17-8-387,-17 8-258,19-9-258,-10 2 0,11 7-258,-4-7-129,8 3-129,0-1 0,3 1 0,0-4-258,2 6 0,-6-4-258,-1 2 0,-3 3-129,-6-1-129,-2 2-258,-11 0-258,0 0-1032,0 13-2838,0-13-387,-11 8-129</inkml:trace>
  <inkml:trace contextRef="#ctx0" brushRef="#br0" timeOffset="14">21273 8368 129,'0'0'3999,"0"0"-129,7-11-903,-7 11-516,0 0-516,0 0-516,0 0-516,0 0-387,0 0 0,0 0-258,0 0 0,0 0-129,11 1 129,-11-1 0,10 9-129,-10-9 129,13 10 0,-5 0 0,-1 2 0,1 5-258,-2 0 258,0 3-258,-1 2 129,1 2-129,-2-1 129,2 0-258,-3-4 129,1-3 129,0-5-258,-1-1 258,-3-10-129,8 10 129,-8-10-129,0 0 258,12-10-258,-8 0 129,1-4-129,3-4 0,3-2-129,-1-3 258,4-1-258,1-2 258,1 1-258,2 2 258,0 4-258,-2-1 258,0 8-129,0 1 0,-3 5 0,-2 1 0,1 4 0,-2 1 0,-1 0 0,3 2 129,-2 6 0,0 1 0,1 3 0,2 4-129,-2 2 258,0 4-258,0 0 129,-3 2-129,0-2 129,0 1-129,-5-3 129,-2-3 0,-1-2-258,0-5-258,0 3-903,0-13-2838,0 0-903,0 0 0,-8-6-645</inkml:trace>
  <inkml:trace contextRef="#ctx0" brushRef="#br0" timeOffset="15">16916 9352 1548,'19'11'3096,"-19"-11"-2064,19-3-774,-10 3-129,2-2 129,0 2-258,-1-3 0,-1 3 129,-9 0-129,13-3 258,-13 3-258,0 0 0,10-7 129,-10 7-129,0 0 0,0 0 0,0 0 129,-9-4-129,9 4 0,-10 0 387,10 0-129,-10 0 258,10 0-129,0 0 129,0 0-129,0 0 258,0 0 129,0 0-258,0 0 129,0 0-258,10 0 258,-10 0-129,19-2 129,-10 0-258,6 2 258,0-5-258,5 3 0,-4-2 129,8 3-129,-2-6 0,6 6 0,-1-3 0,5 1 0,0-1-129,6 0 0,0-1-129,5 1 129,1-2-129,5 0 129,0-1-129,3 1 129,2-2-129,0 2 129,2-2-129,-1 2 0,0 0 0,3 0-129,-2-2 129,2 2-129,1-1 129,2 0-129,-1 2 0,-2-1 129,2 1-129,-1-1 0,-4 3 129,1-2 0,-1 3-129,-1-2 129,-1 1 129,2-1-129,2 1 129,-1-1-129,-2 0-129,2-2 0,1 2 0,-4 1 0,2-2-129,-2 2 258,-4-1-258,2 1 129,-3-1 129,1 2-129,-2-4 0,-1 2 129,2 0-129,0 1 129,-2-2-129,0 1 129,3 1-129,0 2 129,-2-2-129,0 0 129,0-1 0,1 2-129,0-2 129,1-1 0,-2 3-129,0-5 129,3 2-129,-1 0 129,0-1-129,-1-1 129,1 2-129,-1-1 0,-2 0 129,0 0-129,1 0 129,2 1-129,-1-1 0,4 0 0,0-1 129,0 0-129,2 0 129,-2-1-129,-1-1 258,1 1-258,-2 1 129,0-1-129,-1 1 0,0 1 129,2-2-129,2 3 0,3-2 129,-1 0 0,1 1-129,1 1 0,3-1 129,-2 1-129,-3 1 129,-1-1-129,-4 1 129,2 2-129,-4-3 129,0 1-129,-4 3 129,-2-3-129,0 1 0,-3 0 0,-2-1 0,-5 1 0,-5 0 0,-4 0 129,-5 1-129,-2-2 0,-4 3 0,-12 1 129,12-3-129,-12 3 0,0 0 0,0 0 0,0 0-129,0 0 0,0 0 0,0 0-387,3 4-387,-7-4-1935,4 0-2064,-22 12-516,1-14-387</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47:41.303"/>
    </inkml:context>
    <inkml:brush xml:id="br0">
      <inkml:brushProperty name="width" value="0.1" units="cm"/>
      <inkml:brushProperty name="height" value="0.1" units="cm"/>
      <inkml:brushProperty name="color" value="#33CCFF"/>
    </inkml:brush>
  </inkml:definitions>
  <inkml:trace contextRef="#ctx0" brushRef="#br0">1282 13 7800 0 0,'0'0'174'0'0,"0"0"29"0"0,0 0 13 0 0,0 0-20 0 0,0 0-105 0 0,0 0 22 0 0,0 0 203 0 0,0 0 72 0 0,0 0 11 0 0,0 0-2 0 0,0 0-10 0 0,0 0-3 0 0,0 0 0 0 0,0 0-16 0 0,0 0-67 0 0,0 0-28 0 0,0 0-7 0 0,0 0-8 0 0,0 0-22 0 0,0 0-10 0 0,0 0-2 0 0,0 0-10 0 0,0 0-38 0 0,0 0-16 0 0,0 0-6 0 0,0 0-17 0 0,0 0-56 0 0,0 0-6 0 0,0 0-3 0 0,0 0 19 0 0,0 0 5 0 0,0 0 0 0 0,0 0 2 0 0,0 0 13 0 0,0 0 8 0 0,0 0 1 0 0,0 0 9 0 0,0 0 40 0 0,0 0 21 0 0,0 0 2 0 0,0 0-4 0 0,0 0-16 0 0,0 0-5 0 0,0 0 1 0 0,0 0-5 0 0,0 0-23 0 0,0 0-11 0 0,0 0-1 0 0,0 0 0 0 0,0 0 0 0 0,0 0 0 0 0,0 0 0 0 0,0 0 2 0 0,0 0 4 0 0,15-8 1021 0 0,-3 4-535 0 0,-7 3-525 0 0,59 1 867 0 0,-34 8-618 0 0,-3-7-216 0 0,23 4 520 0 0,6-2-248 0 0,2 10-229 0 0,-20-13 34 0 0,36 7 14 0 0,-10 1 562 0 0,6-4-578 0 0,-20-8 138 0 0,-23 8-109 0 0,-25-3-152 0 0,9 2-53 0 0,-10-3 26 0 0,10 1 65 0 0,-7 2-108 0 0,17 5 2 0 0,-19-7 48 0 0,-2-1 12 0 0,0 0 0 0 0,9 8 0 0 0,4-3-72 0 0,0 13 40 0 0,-6 3 3 0 0,-3-4 34 0 0,0-1-82 0 0,-8-4 106 0 0,4 14-85 0 0,-11 68-16 0 0,-6-32 0 0 0,-2 11 0 0 0,9-35 0 0 0,-11 76 0 0 0,11-67 0 0 0,-12 106 0 0 0,16-92 0 0 0,6 116-138 0 0,-4-75 250 0 0,0-3-126 0 0,-2-17-83 0 0,2 32 26 0 0,-10 50 89 0 0,10-49 220 0 0,7 7-550 0 0,1-40 324 0 0,2-18 112 0 0,2 86-273 0 0,-7-48 410 0 0,-2-36-261 0 0,-2 57 0 0 0,7 77 72 0 0,-12-66-312 0 0,3-19 160 0 0,-1 70 249 0 0,7-119-310 0 0,8 45 425 0 0,-14-46-393 0 0,-3 128 444 0 0,-1-74 87 0 0,4 20-406 0 0,0-67-16 0 0,-9 57 0 0 0,-9 26 0 0 0,-5 17 12 0 0,10-46 240 0 0,-10 79-252 0 0,2-70 0 0 0,-20 42 0 0 0,17-42 0 0 0,11-24 0 0 0,5-57 0 0 0,-16 88 64 0 0,16-19-64 0 0,-10 25 0 0 0,18-92 0 0 0,-6 36 0 0 0,-11 52 64 0 0,5-52-64 0 0,-6 57 256 0 0,17-101-192 0 0,-11 19 256 0 0,12-44-320 0 0,-4 19 0 0 0,4-13 0 0 0,9 25 0 0 0,1-16-88 0 0,-1-20 8 0 0,1 7 80 0 0,4 36 0 0 0,1-12 0 0 0,3 0 0 0 0,0-8 0 0 0,-12-4 64 0 0,-10-18 0 0 0,-23 7-64 0 0,26-22 0 0 0,-1 0 0 0 0,-45 9 0 0 0,-54-17 928 0 0,-56 3-1505 0 0,29-2 518 0 0,-165 7 748 0 0,167 0-614 0 0,58-5-75 0 0,-14 2 0 0 0,-29 11-392 0 0,29-11 773 0 0,81-1-370 0 0,-2 0-11 0 0,3 0 0 0 0,1 2-27 0 0,4-2-103 0 0,0 0-16 0 0,0 0 9 0 0,0 0 10 0 0,-1-1 41 0 0,-4-5 30 0 0,2-22-52 0 0,5 22 61 0 0,4-38-65 0 0,26-46 112 0 0,29-57-64 0 0,-39 97 64 0 0,6 0 0 0 0,-25 44-12 0 0,-2 5-52 0 0,-1 1-24 0 0,0 0 12 0 0,0 0 4 0 0,0 0-4 0 0,5 36-552 0 0,-13-6 556 0 0,-34 84-360 0 0,-32 13 944 0 0,9-45-512 0 0,28-44 0 0 0,-19 19 0 0 0,26-27 64 0 0,29-27 6 0 0,1 28 10 0 0,9-18-220 0 0,41 33 122 0 0,42 7 18 0 0,-22-26 0 0 0,-9-6 0 0 0,13 9-253 0 0,9-19 322 0 0,-49-14 7 0 0,-33 3-12 0 0,-2 3-1217 0 0,-6-3-895 0 0,7 0 853 0 0</inkml:trace>
  <inkml:trace contextRef="#ctx0" brushRef="#br0" timeOffset="3171.105">2710 3035 6216 0 0,'0'0'133'0'0,"0"0"23"0"0,0 0 15 0 0,-2-2-180 0 0,0-1 2526 0 0,-7-14-1808 0 0,8 15-420 0 0,1 2-7 0 0,0 0-1 0 0,0 0 7 0 0,0 0 7 0 0,0 0 1 0 0,0 0-4 0 0,0 0-18 0 0,-3 7 1305 0 0,19-18 1390 0 0,-13 14-1557 0 0,9-14-1013 0 0,-12 11-287 0 0,7 4 102 0 0,18-5-63 0 0,41 6 158 0 0,-26 3 219 0 0,13-8-86 0 0,-24-13-148 0 0,-28 12-277 0 0,0 0-1 0 0,0 0 1 0 0,0 0-1 0 0,0 0 1 0 0,0 0-1 0 0,0 0 1 0 0,1 0-1 0 0,-1 1 1 0 0,0-1-1 0 0,1 0 1 0 0,-1 1-1 0 0,1-1 1 0 0,-1 1-1 0 0,0-1 1 0 0,1 1-1 0 0,-1 0 1 0 0,1 0-1 0 0,-1 0 1 0 0,1-1-1 0 0,-1 1 1 0 0,1 1-1 0 0,-1-1 1 0 0,1 0-1 0 0,0 0-16 0 0,136 8 1284 0 0,-49-16-1092 0 0,-11 4-180 0 0,-10-23 328 0 0,-65 26-330 0 0,-1 0-1 0 0,1 0 1 0 0,0 0-1 0 0,-1 0 1 0 0,1 1-1 0 0,0-1 1 0 0,0 1-1 0 0,0 0 1 0 0,0 0-1 0 0,0 0 1 0 0,-1 0-1 0 0,1 1 1 0 0,0-1-1 0 0,0 1 1 0 0,0 0 0 0 0,-1 0-1 0 0,3 0-9 0 0,18 4 30 0 0,39-3 498 0 0,-52-7-380 0 0,-9 4-134 0 0,0 0-1 0 0,0 1 1 0 0,0-1 0 0 0,0 0-1 0 0,1 1 1 0 0,-1-1 0 0 0,0 1-1 0 0,1-1 1 0 0,-1 1 0 0 0,0-1-1 0 0,1 1 1 0 0,-1 0 0 0 0,0 0-1 0 0,1 0 1 0 0,-1 0 0 0 0,0 0-1 0 0,1 0 1 0 0,-1 0 0 0 0,1 0-1 0 0,-1 0 1 0 0,0 1 0 0 0,1-1-1 0 0,-1 0 1 0 0,0 1 0 0 0,0-1-1 0 0,1 1 1 0 0,-1 0 0 0 0,0-1-1 0 0,0 1-13 0 0,6 2 2 0 0,0 0-1 0 0,0 0 1 0 0,0 0-1 0 0,0-1 1 0 0,0-1-1 0 0,0 1 1 0 0,0-1-1 0 0,1 0 1 0 0,-1-1 0 0 0,1 0-1 0 0,-1 0 1 0 0,0 0-1 0 0,1-1 1 0 0,2-1-2 0 0,64 10 402 0 0,-11-5-402 0 0,30-14 0 0 0,-33 15 74 0 0,-13 3 115 0 0,40-11 202 0 0,-14-11 134 0 0,-18 25-69 0 0,2-5-733 0 0,20-4 503 0 0,-4 2-155 0 0,2-21 170 0 0,3 6-241 0 0,-28 8 0 0 0,42-6 0 0 0,-26 3 11 0 0,38 3 117 0 0,-42-1 0 0 0,-8-7-21 0 0,25-3 90 0 0,-11 24-144 0 0,90-8 198 0 0,-80-5 71 0 0,-4 4 289 0 0,18-6-611 0 0,-29-4 0 0 0,12-2 13 0 0,35-8 246 0 0,-45 27-259 0 0,-62-6 0 0 0,1-1 0 0 0,0 1 0 0 0,0-1-1 0 0,-1 0 1 0 0,1 0 0 0 0,0 0 0 0 0,0 0 0 0 0,-1 0 0 0 0,1-1-1 0 0,0 0 1 0 0,-1 0 0 0 0,1 0 0 0 0,0 0 0 0 0,-1-1 0 0 0,2 0 0 0 0,41-7 13 0 0,9 5 115 0 0,16-1-11 0 0,24-18 11 0 0,12 13-11 0 0,-24-5-22 0 0,-15 15-35 0 0,-3 11-49 0 0,13-23 106 0 0,55-2 11 0 0,-117 14-101 0 0,-1 1 0 0 0,1-2 0 0 0,0 0 0 0 0,-1-1 0 0 0,1 0 0 0 0,-1-1 0 0 0,0-1 0 0 0,14-5-27 0 0,151-13 576 0 0,-168 19-611 0 0,-7 2 15 0 0,-1-1 1 0 0,1 1 0 0 0,-1 0-1 0 0,1 0 1 0 0,0 0 0 0 0,-1 1 0 0 0,1 0-1 0 0,0 0 1 0 0,0 0 0 0 0,-1 0 0 0 0,1 1-1 0 0,0 0 1 0 0,-1 0 0 0 0,1 0-1 0 0,-1 1 1 0 0,3 0 19 0 0,0 2 0 0 0,27 5 0 0 0,2-23 0 0 0,34 1 0 0 0,18-12 312 0 0,-34 17-292 0 0,30-4 7 0 0,11 8 46 0 0,-44-12 119 0 0,-28 14-128 0 0,-6 6-51 0 0,-14-4 41 0 0,0-2-56 0 0,-3 2-31 0 0,0 0 0 0 0,1 0 0 0 0,-1 0-1 0 0,0-1 1 0 0,0 1 0 0 0,1 0 0 0 0,-1 0-1 0 0,0 0 1 0 0,1 0 0 0 0,-1 0 0 0 0,0 0 0 0 0,1 0-1 0 0,-1-1 1 0 0,0 1 0 0 0,0 0 0 0 0,1 0-1 0 0,-1 0 1 0 0,0-1 0 0 0,0 1 0 0 0,0 0-1 0 0,1 0 1 0 0,-1-1 0 0 0,0 1 0 0 0,0 0-1 0 0,0 0 1 0 0,0-1 0 0 0,1 1 0 0 0,-1 0-1 0 0,0-1 1 0 0,0 1 0 0 0,0 0 0 0 0,0 0 0 0 0,0-1-1 0 0,0 1 1 0 0,0 0 0 0 0,0-1 0 0 0,0 1-1 0 0,0 0 1 0 0,0-1 0 0 0,0 1 0 0 0,0 0-1 0 0,0-1 1 0 0,0 1 0 0 0,0 0 0 0 0,0 0-1 0 0,-1-1 1 0 0,1 1 0 0 0,0 0 0 0 0,0-1-1 0 0,0 1 1 0 0,0 0 0 0 0,-1 0 0 0 0,1-1-1 0 0,0 1 1 0 0,0 0 0 0 0,-1 0 0 0 0,1 0 0 0 0,0-1-1 0 0,0 1 1 0 0,-1 0 0 0 0,1 0 0 0 0,0 0-1 0 0,0 0 1 0 0,-1 0 0 0 0,1-1 0 0 0,0 1-1 0 0,-1 0 1 0 0,1 0 0 0 0,0 0 33 0 0,-25 3-2758 0 0,-61 12-1177 0 0,26-7 1920 0 0</inkml:trace>
</inkml:ink>
</file>

<file path=ppt/ink/ink2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7T21:53:01.517"/>
    </inkml:context>
    <inkml:brush xml:id="br0">
      <inkml:brushProperty name="width" value="0.05292" units="cm"/>
      <inkml:brushProperty name="height" value="0.05292" units="cm"/>
      <inkml:brushProperty name="color" value="#00B0F0"/>
    </inkml:brush>
  </inkml:definitions>
  <inkml:trace contextRef="#ctx0" brushRef="#br0">16896 8440 1419,'0'0'1161,"0"0"-516,0 0 129,0 0 0,0 0 129,0 0 129,0 0-129,0 0 129,0 0-129,0 0 0,6 10-129,-6-10-129,0 0-129,6 14 0,-3-4-129,1 0-129,-1 10-258,1-2 258,-1 7-258,-2 4 129,2 4 0,-2 5-129,3 7 129,-3-1 0,4 3 129,-1-2-129,3 2 258,1-4-258,1-3 129,-2-6-258,1-5 129,1-6-129,-3-6-129,-2-3 0,-4-14-645,9 9-1290,-9-9-2064,0-7-129,0-4 130</inkml:trace>
  <inkml:trace contextRef="#ctx0" brushRef="#br0" timeOffset="1">16914 8428 1,'43'-16'128,"-19"7"646,4 1 258,0 0 387,2 2 0,0-1-129,4 1 387,-2 1-387,1 2-387,-3-1-387,0 4-129,-7 0-129,0 7 0,-8 4-129,-2 1 258,-2 5-129,-3 3 0,-6 0 129,0 5 0,-2-1-129,-4 1-129,-7-2 258,-4 2-258,-4-7 129,-6 2-129,-4-4 0,-2 1-129,-2-3 129,-2-1-129,-1-2 129,0-1-129,3-2 258,2-3-258,4-2 0,2-1 0,3-2 0,1 0 0,6 0 0,3-1 0,12 1 0,-16-4 0,16 4 0,0 0 129,6-7-129,7 7 129,2 0-129,8 0 0,3 3 129,3 4-129,3 4 129,3 2-129,-2 2 129,3 4 0,-2 1 0,-2 3 0,-3 2 258,0 2-129,-8-3 0,4 5 129,-9-5-129,0 2 129,-5-6 0,1 2-129,-3-6-129,-2 0 129,-7-16-129,7 18 0,-7-18-129,0 0 0,4 9 0,-4-9-258,0 0-645,-3-7-2193,-1-4-1548,1 0-129,-3-11-129</inkml:trace>
  <inkml:trace contextRef="#ctx0" brushRef="#br0" timeOffset="2">17628 8819 4128,'16'11'4386,"-16"-11"-129,15 0-1548,-2 0-2709,0 0 0,4-2 129,0-3-129,1-2 129,0-1 0,2-4 129,-3 0-129,2-1 129,-4-1 0,-1 3-258,-2-1 129,-4 2-129,0-1 129,-8 11-129,5-17 0,-5 17 0,-3-12 0,3 12 0,-19-10 0,4 9 0,-2 1 0,-3 0 0,-1 1 129,-1 4-129,1 2 0,-3 0 0,4 2 0,-1 2 0,2-1 0,1 2 0,0 0 0,3 0 129,0 0 0,4 1 0,0-2 0,2 2 0,1 0 129,4 2 129,3-1-258,1 4 0,2 2 129,6-2-129,5 0 0,4 0 0,1 0 0,5-2 0,3-5-129,4-2 0,1-2 0,1-3 0,1-1-129,-2-3-387,5-3-258,-9-9-387,8 7-1677,-5-6-1806,-6-5-129,4 4 1</inkml:trace>
  <inkml:trace contextRef="#ctx0" brushRef="#br0" timeOffset="3">18122 8848 3612,'1'21'4128,"11"-8"-645,-12-13-387,22 2-4257,-7-4 0,7-1 516,-3-8 258,5-3 258,-2-1 387,-6-5 516,6 4 258,-12-6-129,3 6-129,-10-4 0,-2 6-516,-1-1 0,-10 3-129,-3 1 0,-5 3 0,-4 2 129,-2 5-129,-2 1-129,1 1 129,-4 8 0,3 1-129,3 4 0,1-2-387,8 6-645,0-8-1290,14-10-1806,-2 17-516,2-17 259</inkml:trace>
  <inkml:trace contextRef="#ctx0" brushRef="#br0" timeOffset="4">18236 8767 3096,'-8'34'4257,"12"-7"-387,-4-10-387,7 11-3999,3 3-258,4 10 129,0-2-129,6 9 129,-3 0 258,-1 3 129,1 1 0,-1 1 516,0-1-129,-4-1 129,-4-1-129,0-3 0,-2-4 0,-6-4 258,0-3-258,-9-5 129,-1-3-129,-9-8 387,-1-7 0,-6-7 258,4-2-129,-8-10 258,7-2 0,-6-13-258,8-4 129,-3-9 0,12 1-387,-1-8 0,11 0-258,2-1 129,7-1-129,6-1-129,6 5 129,3 1-258,4 2 129,-1 4-129,0-3-129,2 6-258,-8-9-774,8 11-1161,-10-2-1935,-3-5-387,5 5-129</inkml:trace>
  <inkml:trace contextRef="#ctx0" brushRef="#br0" timeOffset="5">18572 8686 4257,'2'15'4902,"2"9"-258,-4-13-387,4 0-3354,0 9-774,-1 2 0,3 4 258,-3 1-129,4 2 0,-4-5-129,5 1 129,-4-4-258,1-6-129,6-3-387,-11-12-774,17-5-2064,-7-10-1548,-4-13-129,2-2 0</inkml:trace>
  <inkml:trace contextRef="#ctx0" brushRef="#br0" timeOffset="6">18674 8554 2193,'-3'24'3096,"3"-24"-903,-4 20-1935,8-5-4515</inkml:trace>
  <inkml:trace contextRef="#ctx0" brushRef="#br0" timeOffset="7">19031 8563 3999,'6'18'4644,"-20"-2"0,-5-13-387,-3 2-3741,1 2-129,-1 1-258,1-1 0,-2 0 0,4 0 0,2-2 0,8 0 0,9-5 129,0 0-258,0 12 129,15-9-129,5 1 0,5-1 0,4 2 0,0 2 0,2 1-129,-5 0 129,-1 4 0,-7 2 0,-3 1 0,-4 2 0,-4 2 0,-5 2 129,-2-1 0,-5 2 129,-6-4 0,-2 3 0,-6-4 0,-3 1 0,-5-6 0,3 2 0,-4-6-258,2-1 0,0-5 0,2-2-387,8-2 0,-1-13-387,12 3-516,-5-17-1419,10-2-2064,8 0-129,3-9-258</inkml:trace>
  <inkml:trace contextRef="#ctx0" brushRef="#br0" timeOffset="8">19287 8131 5289,'9'-11'5031,"-2"20"-516,-1 4-258,-6-13-3870,5 32-774,-2-5 129,4 8 0,-1 2 129,1 10 129,-1 4 129,0 1 129,5 9 0,-3 0 129,6 3-129,1-2 129,0-1-258,0-10-129,0-6 129,-5-8-258,2-9 0,-4-7-258,-8-21-129,0 0-258,-7-4-387,4-11-258,-16-15 0,7 3 0,-14-15-129,6 4 258,-7-5 387,3 2 129,-7 2 387,4 5 258,0 7 129,3 6 129,2 6 129,5 6 516,6 8 129,1-3 387,10 4 258,0 0-129,21 12 0,-4-12 0,20 4-129,-2-4-387,16-1-387,-3-6-258,7 1 0,-4-2-258,2-1 129,-6 1-129,-5-2 0,-8 1 0,-7 0 0,-3 2 0,-8 3-129,-4-1 129,-12 5 0,10-7-129,-10 7 129,0 0-129,1 6 129,-1-6 0,0 21-129,-1-6 129,-1 2 0,1 3 129,1 4-258,0 0 258,0 3-258,1-1 129,4-1 0,-1-1 0,0-3 129,0-1-129,-2-4 0,0-5 0,-1 0 0,-1-11 129,0 0-129,0 0 129,0 0 0,-12 2 0,12-2 0,-12-14 0,6 1 129,0-2-129,4-3 0,1-4 129,1 2 0,6-1-129,4 3 0,6 0-129,6 2 129,2 4-129,3 2 0,3 1 0,-1 3 0,5 2-129,-2-1 0,3 4-387,-7-6 0,8 7-516,-9-10-903,11 9-1935,-5-3-1032,-4-2-258</inkml:trace>
  <inkml:trace contextRef="#ctx0" brushRef="#br0" timeOffset="9">20306 8531 4128,'7'5'4257,"20"-6"-258,-18-13-258,8 8-3999,-3-7-258,10 4 0,-10-5 258,4 2 0,-8 2 387,-1-4 129,-9 14 129,4-19 0,-4 19-129,-10-12 0,-4 11-258,-4 0 0,-1 1 129,-6 2-129,1 5 129,1 3 258,0 1-129,-1 1 0,3 6 129,1 0 0,2 3-129,3-1 258,1 4-258,2-1 129,10 4-129,-1-6 0,3 5-129,7-2 129,10-1-129,0-2-129,7-8 0,8-2-387,-2-11-258,11 3-645,-6-15-1161,10-6-2064,-2-2-516,-2-7 387</inkml:trace>
  <inkml:trace contextRef="#ctx0" brushRef="#br0" timeOffset="10">20719 8632 3870,'13'39'4515,"-11"-26"-387,13-4-1161,0 2-2193,-4-10-258,5-1-258,-2-5 0,1-5-129,-3-7 129,4-1 0,-6-3 0,3-1 129,-4 0-129,-1-1 0,-6-1-129,1 2 129,-3 1-129,-4 4 258,-5 1-258,-3 6 0,-8 5 129,-3 5 0,-5 5 0,-5 12-258,-4 2 129,-5 6-387,1 4 129,-4-4-387,7 4-129,-1-10-516,14 5-258,-3-17-1161,16 0-1677,12-7-645,-10-4 258</inkml:trace>
  <inkml:trace contextRef="#ctx0" brushRef="#br0" timeOffset="11">20772 8005 5289,'-11'-7'4773,"8"14"-387,-7 0-258,6 12-4515,-1 1 129,0 6 129,1 3 129,0-1 129,4 7 387,-1-1-129,1 8 258,2-1-129,7 9-129,-1-3 0,5 8-129,1-1 0,2 0-129,2-1 0,-2-1-258,1-5 129,-1-5 0,-2-4-258,-6-8 0,0 0-387,-8-16-1935,-7-2-2064,7-12-258,-22 7-258</inkml:trace>
  <inkml:trace contextRef="#ctx0" brushRef="#br0" timeOffset="12">21565 8428 1935,'0'0'3999,"0"0"-1290,0 0-516,0 0-129,0 0-516,0 0-258,8-9-258,-8 9-258,0 0-387,0 0 129,12-6-387,-12 6 0,0 0 0,0 0-129,0 0 0,0 0 129,0 0-129,10-7 0,-10 7 0,0 0 0,0 0 0,0 0 0,0 0 0,0 0 0,0 0 0,0 0 129,0-10-129,0 10 0,0 0 0,0 0 0,0 0 129,0 0-129,0 0 129,0 0-129,-5-1 0,5 1 129,0 0-129,0 0 0,0 0 129,0 0 0,0 0-129,0 0 129,0 0 0,0 0 0,0 0 129,0 0-129,0 0 0,0 0-129,0 0 129,0 8 0,0-8 0,0 0 0,0 13-129,0-13 129,4 23 129,0-5-258,1 3 129,1 6-129,-1 3 258,3 2-258,-2 2 129,-1 1-129,3-5 129,-2-1-129,-3-5 129,-1-7-129,2-3 129,-2-4-129,-2-10-129,0 0-258,0 0-903,-13-1-2064,3-12-1548,-1-1 0,-8-6-387</inkml:trace>
  <inkml:trace contextRef="#ctx0" brushRef="#br0" timeOffset="13">21100 8666 3999,'13'0'4257,"-13"-15"-2193,0 15-129,0 0 0,20-9-387,-20 9-258,21-10-258,-11 3 0,12 7-258,-3-8-129,7 4-129,1-2 0,4 2 0,-1-5-258,2 7 0,-6-5-258,-1 3 0,-4 3-129,-6-1-129,-3 2-258,-12 0-258,0 0-1032,0 14-2838,0-14-387,-12 9-129</inkml:trace>
  <inkml:trace contextRef="#ctx0" brushRef="#br0" timeOffset="14">21810 8403 129,'0'0'3999,"0"0"-129,8-12-903,-8 12-516,0 0-516,0 0-516,0 0-516,0 0-387,0 0 0,0 0-258,0 0 0,0 0-129,13 1 129,-13-1 0,11 9-129,-11-9 129,15 12 0,-7-2 0,0 4 0,1 4-258,-2 1 258,0 3-258,-2 2 129,2 2-129,-2-1 129,1 0-258,-2-4 129,0-4 129,1-4-258,-2-2 258,-3-11-129,9 10 129,-9-10-129,0 0 258,13-10-258,-8-2 129,1-3-129,3-4 0,3-3-129,-1-3 258,5-2-258,1-1 258,1 1-258,2 1 258,0 5-258,-2 0 258,0 7-129,0 2 0,-4 6 0,-1 1 0,0 3 0,-1 2 0,-2 0 0,3 3 129,-2 5 0,1 2 0,0 3 0,2 5-129,-1 2 258,-1 3-258,0 2 129,-2 1-129,-1-2 129,-1 1-129,-4-3 129,-3-3 0,-1-3-258,0-5-258,0 3-903,0-14-2838,0 0-903,0 0 0,-9-7-645</inkml:trace>
  <inkml:trace contextRef="#ctx0" brushRef="#br0" timeOffset="15">16921 9479 1548,'21'12'3096,"-21"-12"-2064,21-3-774,-10 3-129,1-3 129,0 3-258,-1-3 0,0 3 129,-11 0-129,14-3 258,-14 3-258,0 0 0,11-8 129,-11 8-129,0 0 0,0 0 0,0 0 129,-10-4-129,10 4 0,-11 0 387,11 0-129,-11 0 258,11 0-129,0 0 129,0 0-129,0 0 258,0 0 129,0 0-258,0 0 129,0 0-258,11 0 258,-11 0-129,21-2 129,-10-1-258,5 3 258,1-5-258,5 3 0,-3-3 129,7 4-129,-1-6 0,6 5 0,0-2 0,5 1 0,0-2-129,6 1 0,1-1-129,5 0 129,2-1-129,5-1 129,0 0-129,3 0 129,2-2-129,1 3 129,2-3-129,-1 2 0,0 1 0,2-1-129,-1-2 129,3 3-129,0-2 129,2 1-129,-1 1 0,-1-1 129,1 2-129,-1-1 0,-4 2 129,1-1 0,-2 2-129,0-1 129,-1 1 129,1-1-129,3 0 129,-1 0-129,-2-1-129,2-1 0,0 2 0,-3 0 0,2-1-129,-3 2 258,-4-2-258,2 2 129,-3-1 129,1 1-129,-2-3 0,-1 1 129,2 1-129,-1 1 129,-1-3-129,0 2 129,3 1-129,0 1 129,-3-1-129,1 0 129,0-1 0,1 1-129,-1-1 129,2-1 0,-2 2-129,0-4 129,3 1-129,-1 1 129,0-2-129,-1 0 129,1 1-129,-1-1 0,-2 1 129,-1-1-129,2 1 129,2 0-129,-1 0 0,4-1 0,0 0 129,1-1-129,1 0 129,-1 0-129,-2-2 258,1 1-258,-1 1 129,-1-1-129,-1 2 0,0 0 129,2-2-129,2 4 0,4-3 129,-1 1 0,1 0-129,1 2 0,3-2 129,-2 2-129,-3 0 129,-2 0-129,-3 1 129,1 1-129,-4-2 129,0 1-129,-5 2 129,-2-2-129,0 1 0,-3-1 0,-3 0 0,-5 1 0,-5-1 0,-5 1 129,-6 1-129,-2-2 0,-5 3 0,-13 1 129,14-4-129,-14 4 0,0 0 0,0 0 0,0 0-129,0 0 0,0 0 0,0 0-387,3 5-387,-8-5-1935,5 0-2064,-24 13-516,0-15-387</inkml:trace>
</inkml:ink>
</file>

<file path=ppt/ink/ink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22:19.216"/>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C000"/>
    </inkml:brush>
  </inkml:definitions>
  <inkml:trace contextRef="#ctx0" brushRef="#br0">12276 6428 129,'23'33'387,"-8"-16"-129,0 1 0,2 1 129,1 0-258,1 0 129,1-2-129,0 0 258,-1 0 0,-2-2 0,2 0 0,-2-5 258,-3-1-129,-4 1-129,-10-10-129,18 13 129,-18-13-129,0 0-129,14 11 129,-14-11-258,0 0 129,0 0-129,0 0-516,0 0-645,0 0-1290</inkml:trace>
  <inkml:trace contextRef="#ctx0" brushRef="#br0" timeOffset="584.033">12266 6401 645,'1'-6'903,"-1"6"0,0 0 129,8-16 387,-8 16 0,12-17 0,-6 2 0,8 4-129,-3-7-258,7 0 0,-1-4-258,5 0-129,-1 0-258,5 0-129,-5-1-129,4 3 0,-4 0-129,2 4 258,-6-1-258,0 6 0,-5 0 0,-12 11 0,17-15 129,-17 15 0,0 0 0,11-9-129,-11 9 129,0 0-258,0 0-129,0 0-387,0 0-129,0 0-774,-6 14-516,-1 1-2064,-5-9 0</inkml:trace>
  <inkml:trace contextRef="#ctx0" brushRef="#br0" timeOffset="11275.644">13306 7556 258,'0'0'1161,"0"0"-387,0 0-258,0 0 129,0 0-129,0 0-387,0 0 0,12-11 0,-12 11-258,18-9 129,-5 5 0,1-1-129,2-1 129,4-1 0,1 1-129,2 1 129,0-3-258,3 3 258,2-3-129,1 1 0,2-2 0,-3 4 0,3-2 129,-2 3-129,0 3-129,1-2 129,-4 3 129,3 0 0,-2 4 129,3 1-129,-2 1 258,3 0-129,-1 5-129,2-4 129,-1 4-129,-1 0 129,-1 2-129,0 0 0,0 3 0,-4 0 0,0 1 129,1 0-129,-1 0 0,0 3 0,-3 1 0,4 0 0,-5 1 129,2 3-129,1 0-129,-4 3 129,-2 1 0,0 0 0,2 2 0,-4 2 0,4 2-129,-3 2 258,1-1-258,4 5 129,-2-1 0,3 1 0,-1 2 0,4-2 0,-2 2 129,-1-2-129,1 1 129,-1-1 258,1 2-129,-1 1 129,2 1-129,-3-1 0,1 2-129,-1 2 129,2 0-129,-3 1-129,0 0 129,-3 2-129,1 2 129,-4 0 0,0 3 258,1-5-129,0 3 0,-2 0 129,1 3-129,-3-4 129,4 2-129,-3 1 0,1 1 129,-4 2 0,-1-1 129,-1 3-129,1 0 129,-5 1-258,5 1 129,-5-2 0,4 3-129,-5-3 0,3 4 0,-3-3 258,1 3-258,-1 0 0,2 4 129,-2-2-129,3 2 129,0-4-258,2 4 258,-1 0-258,3 1-129,-1-3 129,-2-1-258,-1-1 258,1 1-129,-3 2 0,-2 0 0,0-2 0,-2 0 0,0 2 0,2-2 129,-2-3-129,0 2 0,0-6 0,0 0 0,0-3 0,-3-2 0,-2-4 129,-4 4-129,3-5 0,-1-1 129,-2-2-129,-1 0 0,1-3 0,1-1 0,0-2 0,-3-1-129,2 1 258,-3-1-129,4 0 0,-4-2 0,-1 2 0,-2-1-129,-3 2 129,1 1 0,-5 1-129,-2-1 0,-2 3 0,-4-5-258,0 2 258,-5-2-129,1-2 129,-4-4 0,1-4 0,-5-2 0,1-1-258,-3-4 129,0 0-129,0-3-129,0 2-129,-2-4-258,4 3 129,-5-5-129,3 2 258,-3-5 129,4 1 129,-4-5 129,4 0 387,-2-3 129,2-2 129,1-1 0,4-2 129,1 2-258,1-2 258,3 0-129,1 0-258,4 0 258,0 0-258,5 1 0,-2-1 0,5 1 129,1-1 129,5 0 0,1 0 0,13 0 258,-17 0 0,17 0-258,0 0 0,0 0 129,0 0-387,0 0 0,0 0 0,0 0 0,-11-6 0,11 6-129,0 0 0,-13-3 258,13 3-129,-20 0 387,5 0-387,2 0 258,-3 0-258,2 0 129,-3 0 0,3 0-129,-1 0 0,3 0-129,-2-3 129,3 1-129,1-1 0,10 3 0,-18-7 258,18 7-516,0 0 516,-12-7-258,12 7-258,0 0 258,0 0 0,0 0 0,0 0 0,0 0 0,0 0 0,0 0 0,0 0-129,0 0 129,0 0 0,0 0 0,0 0 0,0 0-129,12-15 129,1 6-129,2-2 129,5-6 0,3-1 0,4-7 0,1-3 0,2-4 0,0 0 0,4-1 0,-3 2 0,0 1-129,1 1 258,-2 2-258,1 1 129,-4 4 0,1 2 0,-5 3 0,-1 0-129,-4 6 129,-3 3 0,-5 1-129,-10 7 129,15-5-129,-15 5 129,0 0-129,0 7 0,0-7 0,-19 20 0,2-5 129,-3 2-129,-6 4 0,-7 4-129,0 1 258,-4 3-129,-1 0 258,-1 0-258,1 0 258,1-2-129,1-1 0,2-1 0,3-2 0,4-6-129,4-2 129,3-1 0,5-3 0,1-2 0,14-9-129,-13 12 129,13-12-129,0 0 129,0 0 0,1 10-129,-1-10 129,22 3 0,-3 0 0,3 1 0,3-2 0,3 4 0,3 0 129,-2 4 0,3-1-129,3 4 258,0 1-258,0 1 258,3 2-129,-1 2 129,3-1-129,-4-4 0,3 4 0,-6-7 0,1 3 0,-6-6 129,-2 0-129,-5-2 0,-3-3 0,-4-1 129,-4 0-258,-10-2-258,14 0 0,-14 0-258,0 0-1290,0-7-2451,0 7-129,0-10-258</inkml:trace>
  <inkml:trace contextRef="#ctx0" brushRef="#br1" timeOffset="33715.928">14202 7421 1,'43'17'0,"-23"-6"128,0-2 1,1 1 258,-1 3-129,0-4 0,1 4 129,-2-4 0,6 3 0,-2-3-129,3 2 129,0-2-129,-3 1-129,4 0 0,-2-1 0,1 3 129,-2-2-258,1 2 129,-4 0 0,0 3-129,-1-1 258,1 1 0,-2-1-129,3 0 129,-4 0 0,1 1 129,-4 1-129,1-1 258,3 4-129,-8-2 0,5 5-129,-5-1 0,4 2 129,-6-2-129,5 3 0,-4-3 129,4 0 0,-5 0 129,4-1-129,-1 0 129,0 1-129,-1-1 129,2 3-258,-2-1 0,-1 2 0,0-1 0,0 4 0,-1-3-129,-1 0 129,-1 0-129,1 1 129,-2-2 0,2 2-129,-3-1-129,3-2 129,0 0-129,2 2 129,-2 2 0,4-2 0,-4 2 0,2 2 129,0-3-129,-1 5 0,-2-2 0,1 2-129,1-1 0,-2 1 0,0 3 0,0-2 0,0 3 0,-1 0 0,0 1 129,-2-1-129,2 1 0,1-1 129,-3-1-129,1 3 129,0-5-129,1 3 0,-1 1 0,1 0 0,-2 2 258,0 1-258,1 0 387,-2 0-387,3 0 129,2 1-129,0-2 129,2 1 0,1 0-258,1-1 129,1 3 0,2-2 129,-1 3-258,2 1 258,-3 0-129,-1 4 0,-1-2 0,-4 4 0,4 0 0,-7 2 0,3-1 0,-4 0 0,4-2 0,-1 0 0,-1 1 129,5-2-129,-4 1 129,5-1 129,-2 0-129,3 4 0,-2-2 0,2 2 0,-2 0 0,4 0 0,-2 2-129,2 2 0,-2-2 258,1 2-516,0-2 258,-1 2 0,-1 3 0,-1 1 0,-2-2 0,2 2 0,-4-1 0,1 0 258,-2-3-258,-1 0 129,-2-1-129,0 1-129,-2-5 129,0 2 129,0-1-129,0-1 0,0 4 0,-2 0 0,1-3 0,0-2 129,-1 2-129,1-1 0,0-2 0,0 1 0,0-2 0,-2 1 129,0 1-129,-3 1 0,1 1 129,-2-1-258,-1 2 258,1 0-129,0 2 129,-4-3-258,3 0 129,-1-2 0,-2 0 0,-1 0 129,1-2-129,-5-1 0,2 0 0,-2-4 129,-3 3-129,5-2 0,-2-1 0,0-3 0,0-2 129,2 0-129,-2-1 0,0 0 0,-1-4 0,-1-1 129,-3 1-129,0 3 129,-2-2-129,0-2 0,-3-1 0,2 2 129,-2 0-129,1-2 0,-1-3 0,-1 0 129,0-3-129,-2 0 129,1 0-129,-2-5 129,1 0-129,-3 1 129,0-4-129,-1-1 0,0 1 0,-4-2 0,-1-1 0,-2 0 0,3-1 0,-3-1 0,-3-1 0,3-1 0,2 1 129,0-4-258,0 5 129,1 0 0,-1-3 0,3 1 129,0 1-129,1 0 0,0-1 0,2-1 0,1 0 0,-1-4 0,4 1 0,1-3 0,1-1 0,0 0 0,2 0 0,0 0 0,1 0 0,-3 0 129,2-2-129,0 1 129,0-1-129,1 1 0,-3 1 129,2-2 0,1 2-258,1 0 129,-3 0 0,2 0 0,0 0 0,2 0 0,0 0 0,2 0-129,2 0 129,-1 0 0,4 0 129,0 0-258,2 0 258,-1 0 0,13 0-129,-20 0 129,20 0-129,-16-2 129,16 2-129,-11-1 0,11 1 0,0 0 0,-10-2 129,10 2-129,0 0 0,0 0 0,-13 0 0,13 0 0,0 0 129,0 0-129,0 0 0,0 0 0,0 0 0,-11 0 129,11 0-129,0 0 0,0 0 0,0 0 0,0 0 0,0 0 0,0 0 0,0 0 0,6-7-129,-6 7 129,16-14-129,-3 4 0,4-4 0,2-3 0,1 0 129,4-3-129,0 2 0,2-2 0,1 0 129,-2 2-129,1 2 129,-2 0-129,-2 3 129,-1 1-129,0 2 129,-4-1 0,1 1 0,-4 5 0,0-1-129,-2 2 129,1 2 0,-13 2 0,14-3 0,-14 3 0,0 0 129,10 0-129,-10 0 0,0 0 0,-5 0 129,5 0-129,-20 6 0,6 1 0,-4 0 0,-2 4 0,-4 0 0,0 1 0,-1 0 0,-1 1 0,0-1 0,-2 1 0,2 2 0,-4-3 0,2 5-129,-1-2 129,-3 2 129,1 3-129,-1-2 0,-1 1 0,-1 3 0,2-2 0,-2-3 0,4 4 0,4-4-129,0-2 129,5-3-129,3-2 129,7-1-129,11-9 129,-11 14-129,11-14 129,2 12-129,8-6 129,4 3-129,1 0 258,3 2-258,2 3 129,1 3 0,2 2 129,2 3-129,0-2 0,5 4 0,4 0-129,-1-1 129,2-3 0,2 2-129,0-5 129,3-3 0,-2 3-129,-3-3 129,-1-3 0,0 1 0,-4 0 129,0-3-129,-4 1 0,-3-4 0,-3 0 0,-4-3 0,-3 3 0,-2-5 0,-11-1 0,14 4-129,-14-4 0,12 8-387,-12-8-1935,0 0-1806,16-5-387,-16-14-258</inkml:trace>
  <inkml:trace contextRef="#ctx0" brushRef="#br1" timeOffset="47598.719">8156 14069 1,'0'0'1418,"0"0"-515,0 0-129,0 0-258,0 0 0,0 0 0,0 0 0,0 0 258,0 0 516,0 0 0,0 0 129,0 0 0,0 0 0,0 0 0,0 0-258,0 0-387,0 0 0,0 0-258,0 0-129,-7-8-129,7 8 258,0 0-258,-15-6-129,15 6 129,-16-9-129,16 9 129,-23-9-258,10 2 129,-3 0 0,0 0 0,-4 4 0,-1-6-129,1 5 129,-5-2 0,0-2 0,0-1-129,-4 1 129,-1-1-129,-4-1 129,0-2-129,-5 0 129,-2 0-129,0 2 0,-1 1 258,-2-1-258,2-2 129,2 0-129,0 1 0,3 0 129,-2-2-129,3 2 0,-1-4 0,6 0 0,-3-1 0,1 1 0,0-4 0,1 0 0,0 1 0,0-3 0,0 2 0,-2-1 0,0-1 0,-1 2 0,2 3 0,-1 0 0,1 1 0,0 3 0,0 0 0,-1 1 0,4 0 0,-1 4 0,-1-3 129,0 2-129,0-1 0,3 2 129,-2-5-129,2 7 0,2-4 0,1 1 0,1 0 258,2 2-516,3-4 258,-2 5 0,1-2 258,2 0-258,-1 2 0,0 2 0,5-1 0,-2 1 0,5 0 0,1 2 0,11 1 0,-14-3 0,14 3 0,0 0 0,-11-2 0,11 2-258,0 0 258,0 0 0,0 0 0,0 0-129,0 0 129,0 0-129,0 0 0,0 0 0,0 0 129,0 0-129,0 0 0,0 0 0,2 6 0,-2-6-129,12 11 129,-12-11 129,20 19-129,-9-7 0,5 7-129,-1 2 129,3 4-129,0 3 129,4 2-129,-1 4 129,1 2 0,2 0 0,0-1-258,-1-1 387,4-3-129,-5-2 129,-1-5-129,1-1 129,-1-5 0,-2-3 0,-4-5 0,0-3-129,-1 1 129,-4-6-129,-10-2 129,19 2-129,-19-2 0,0 0 0,13-7 129,-13-5-129,0-2 129,-2-4 0,-6-1 0,-3-5-129,-6-1 129,0-4 0,-3 1 0,-5-1 0,-3 2 0,0-2 0,-2 3 129,-2-2-129,1 4 0,-1 0 129,0 0 0,-1 1 0,2 1 0,-1 2 129,2-2 0,0 5 129,4-3-129,1 5-129,2-1 129,3 6-258,1-4 129,4 6 0,-1-1 0,5 2 0,0 2-129,11 5 129,-15-6 0,15 6-129,0 0 0,0 0 0,0 0 0,0 0 0,0-12 0,0 12 129,12-14-129,-1 3 129,6-1-129,0-3 258,6-2-387,6 0 258,2-3-258,3 1 0,1-3 0,2 4 0,0-5 0,0 4 0,-2 0 129,-2-1-129,-2 2 129,-4 1 0,-3 2 0,-2 3-129,-5 2 129,0 0 0,-17 10 0,19-12 0,-19 12 0,11-5 0,-11 5-129,0 0 0,0 0-129,0 0 0,0 0-645,2 11-1548,-2-11-1935,3 20-258,-3-20 0</inkml:trace>
  <inkml:trace contextRef="#ctx0" brushRef="#br1" timeOffset="54199.1">1197 12524 2193,'0'0'1935,"0"0"-258,-9 2-129,9-2-258,0 0-387,-13 0 0,13 0-258,0 0-258,-11 0 0,11 0-129,0 0 0,-15 0 258,15 0-258,-15-5 129,15 5 258,-21-3-258,10 1 387,-3-3-387,1 2 129,-5-2 0,7 1-258,-7-3 0,4 2-129,-4-2 0,3-1-258,-2-1 258,0-3 0,0-1-129,0-3 129,-2-2-129,1-3 129,-1-2-129,-2-3 129,2-1-129,-2-1 129,1-3-129,-1-1 0,3-2 258,1-2-258,0-5 129,3 0-129,1-4 0,1-1 0,1-2 129,1-1-129,-1-1 0,1-2 0,1-1-129,-2 3 258,-1-3-258,1 0 258,-2 2-258,0-6 258,0 0-129,1 0 0,-4 0 129,5-1-258,-1-2 258,3-3-258,0 2 258,2 0-129,0-4 0,1 2 0,1-2 0,0-3 0,2 0 0,-3-4 0,4 0 0,-3 2-129,3-1 258,-1-1-258,2 0 0,1 1 129,0 0-129,3 0 129,2 2-258,0 0 258,1 1 0,0 2 0,1 0 0,1 2 0,-1 1 258,1 5-129,2 0-129,1 1 0,2 0 0,1 4 129,2 0-129,1-1 129,2 2-129,0 0 129,1 4 0,3 1 0,-1 1 129,3 3-258,-1 2 258,0 7-258,-2 0 129,4 5 0,-5 0 0,3 5 0,-5 0 0,2 5 129,1-1 0,0 3 129,4-6-387,4 3 129,2-4-129,6 4 129,-1-5-129,5 2 0,0-4 0,1 5 129,-3-2 129,2 2 0,-1 1 0,3-3-129,0 0 0,1-1 0,1 1 0,-2 0-129,-1 1 129,-1 2-129,-6 2 0,-2 3 0,-3 1 0,-5 7 0,-5-2 0,0 3 129,-6 3-129,0 2 0,-15 2 0,18-4 129,-18 4 0,0 0-129,12 0 129,-12 0 0,0 0 129,0 0-129,0 0 0,0 0 0,0 0 129,0 0-129,0 0-129,0 0 0,0 0 129,0 0-129,0 0 0,0 0 129,0 0-129,-12 0 129,12 0-129,-14 0 0,14 0 129,-18 0-129,18 0 0,-20-2 129,9 0-129,11 2-129,-23-5 129,9 1 0,0 1 0,-3-4-129,-2 2 129,-2-3 0,-3 3-129,-3-4 129,-1-1 0,0-2 0,-1 2 0,-2-2-129,4 2 129,1-4-129,6 2 129,-1-1-129,6 4 129,1-1-258,3 0 258,11 10-129,-14-14 129,14 14 0,0 0-129,-12-11 129,12 11-129,0 0 0,0 0 129,0 0-129,6 11 0,-6-11 129,21 20 0,-6-9 0,4 4 0,2 0 0,2-1 0,3 3 0,1-2-129,1 2 129,1-3 0,-1 1 0,-2-1 0,1-2 0,-3 2-129,-2-1 129,-2-1-129,-5 1 129,-1 2 0,-4 0 0,-3 5-129,-3-1 129,0 3 0,-4 2 0,0 5 0,-5-4 0,-3 4 0,-4-1 0,-4 5 0,-3-1 129,-3 3 0,-4 1-129,-3 2 129,-3 2-129,-1 0 129,0 2-129,0-3 129,2 2-129,-1-3 0,3 1 129,0-3-129,6-3 0,2-4 0,3-1 0,3-6 0,4-6 0,4-1-129,5-4 0,2-11-129,0 0-774,27 0-3354,2-12-258,-3-16-387,2-6-516</inkml:trace>
</inkml:ink>
</file>

<file path=ppt/ink/ink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24:32.910"/>
    </inkml:context>
    <inkml:brush xml:id="br0">
      <inkml:brushProperty name="width" value="0.05292" units="cm"/>
      <inkml:brushProperty name="height" value="0.05292" units="cm"/>
      <inkml:brushProperty name="color" value="#00B0F0"/>
    </inkml:brush>
  </inkml:definitions>
  <inkml:trace contextRef="#ctx0" brushRef="#br0">12221 17752 774,'0'0'2838,"0"0"-903,0 0-774,0 0-645,0 0-129,0 0 258,0 0 129,-7-6 129,7 6 129,0 0 129,0 0-129,0 0-129,0 0-258,-4-11 0,4 11-258,0 0-129,0 0-258,0 0 129,0 0-129,0-15 0,0 15 129,0 0-258,8-14 129,-8 14-129,10-12 129,-10 12-258,11-11 258,-11 11-129,14-7 129,-14 7-129,15-4 129,-15 4 0,15-1 0,-15 1 129,19 0-129,-19 0 0,19-2 129,-7 2-129,-12 0 129,18 5-129,-18-5 0,21 2 0,-10-1 0,-11-1 129,20 10-129,-20-10 0,20 4 0,-20-4 0,18 12 129,-18-12-129,16 17 129,-8-7-129,-8-10 0,14 15 258,-9-2-258,-5-13 129,12 21-129,-9-10 0,-3-11 129,0 0-129,0 0 129,14 55 129,-14-55 129,0 0 0,0 0 129,5 66-129,-5-66 129,0 0-129,1 51 0,-1-51-258,0 0-258,0 0 129,0 58 129,0-58-129,0 0 129,0 0 129,0 0-129,-9 54 129,9-54-129,0 0 0,0 0 129,0 0-129,-30 53-258,30-53 0,0 0 129,0 0 0,0 0 516,0 0-1161,0 0 387,-54 35 0,54-35 258,0 0 387,0 0-516,0 0-129,0 0 129,0 0 387,-54 8-129,54-8 258,0 0-129,0 0-258,0 0 258,0 0 0,0 0-129,-41-49 129,41 49-258,0 0-129,0 0 0,-14-56 0,14 56 0,0 0 0,1-59-516,-1 59 645,0 0-129,0 0 0,22-55 0,-22 55-258,0 0 387,0 0-129,0 0 129,0 0-129,0 0 129,0 0 0,52-40-258,-52 40 258,0 0-258,0 0 258,0 0 387,0 0-387,0 0-258,50-4 258,-50 4 387,0 0 0,0 0-129,0 0-129,0 0 0,0 0-258,0 0 516,0 0-645,0 0 387,53 41-129,-53-41 129,0 0-129,0 0 258,0 0 129,0 0-258,24 62 129,-24-62 0,0 0-129,0 0 129,0 0-129,15 61-129,-15-61 129,0 0-129,0 0 0,0 0-258,27 53 387,-27-53-516,0 0 129,0 0 0,0 0 0,30 49-129,-30-49 387,0 0 0,0 0-258,0 0 129,51 21 258,-51-21-258,0 0-129,0 0 258,60 8-387,-60-8 129,0 0 129,0 0-258,0 0-645,53 2-2064,-53-2-903,0 0-1032,0 0 516</inkml:trace>
  <inkml:trace contextRef="#ctx0" brushRef="#br0" timeOffset="1092.062">13290 17694 3870,'4'10'4515,"-4"-10"0,0 0-1419,0 0-2064,0 0-258,0 0-129,-7-3-129,7 3 129,-16-2-129,3 2-129,3 0-129,-4 0 0,0 0-129,-3 4-129,3-3 0,-1 3 0,0 5-129,3-4 0,-2 2 129,3 1-129,11-8 129,-17 20-129,11-8 0,6-12 0,-7 14 0,7-14 0,0 15 0,0-15 0,0 0 0,17 19 387,-5-14-258,2-3-129,-14-2 129,0 0 258,55 45 0,-55-45-387,0 0 387,54 57-387,-54-57 387,0 0 0,38 70 0,-38-70-258,0 0 0,16 51 258,-16-51-129,0 0-129,0 0 129,-8 58-129,8-58-516,0 0 258,0 0 0,-48 58 129,48-58-129,0 0 129,-56 36-129,56-36 129,0 0 516,-64 11-129,64-11 129,0 0-129,-51-6-258,51 6 0,0 0 129,0 0-129,-33-59-129,33 59-387,0 0-387,0 0-516,0 0-903,33-62-2064,-33 62-387,0 0 0</inkml:trace>
  <inkml:trace contextRef="#ctx0" brushRef="#br0" timeOffset="1580.09">13402 17367 516,'13'24'3354,"2"-11"-1419,-15-13-516,20 14-387,-7 3 258,-5-6 0,6 17 0,-8-7 387,6 19-258,-10-10-129,7 14-387,-9-2 129,5 3-258,-5 8-129,0 5 129,0-58-645,0 91 258,0-91 0,0 81 129,0-81-387,0 56 0,0-56-258,0 0-774,0 0 129,0 0-1290,0 0-1806,0 0-645,0 0-645,0 0 259</inkml:trace>
  <inkml:trace contextRef="#ctx0" brushRef="#br0" timeOffset="1900.108">13202 17558 5160,'0'0'5031,"20"7"-774,-7-7 129,0-9-4386,13-1-129,3-2 0,4-4 129,1 6 0,1 0 0,1-2 0,1 4 0,-3 1 129,0 5-129,-1-1 0,-2 3-129,3 3-645,-5-3-1161,-1 1-2193,2 2-645,-6-3 129</inkml:trace>
  <inkml:trace contextRef="#ctx0" brushRef="#br0" timeOffset="2744.156">13738 17846 2580,'0'0'2580,"0"-13"-129,0 13-258,0 0-258,0 0-387,-4-14-516,4 14 129,0 0-387,0 0-129,0 0-129,0 0-258,0 0 0,0 0-129,0 0 387,0 0-129,0 54-129,0-54 129,-3 56 0,3-56 129,-4 81-258,0-30 0,4-51-645,-5 76 258,5-76 0,0 69 0,0-69 0,0 0 0,20 54 129,-20-54 0,0 0 258,55-15-387,-55 15 387,51-31-129,-51 31 129,47-54-129,-47 54 258,40-66-387,-40 66 387,23-56-129,-23 56 0,8-69 129,-6 36-387,-2-1-129,-6-3 129,-2 12 258,-1-7-516,-2 7 387,1 5-387,1 9-129,1-1 387,8 12-387,0 0 0,0 0-129,-12 11-129,12-11-774,0 0-2064,12 48-1419,3-36-129,-15-12 129</inkml:trace>
  <inkml:trace contextRef="#ctx0" brushRef="#br0" timeOffset="3395.194">14186 18202 1161,'-49'-3'3870,"49"3"903,0 0-516,0 0-1806,-2-65-903,2 65-516,0-51-645,0 51-129,0 0-258,25-73 129,-25 73-129,0 0 129,34-50 0,-34 50 0,0 0 0,0 0 0,51-43-129,-51 43 129,0 0-258,0 0 258,51 6-258,-51-6 129,0 0 0,30 53 129,-30-53-129,13 50-129,-13-50 258,0 0-258,6 73 0,-6-73 258,-2 49-129,2-49 129,0 0 0,-25 58 258,25-58-645,0 0 516,0 0-129,-49 50 129,49-50-129,0 0 129,0 0-129,-53 2-258,53-2 387,0 0-516,0 0-258,0 0-258,-55-44-774,55 44-1290,-5-65-1548,5 65-645,0-100 0</inkml:trace>
  <inkml:trace contextRef="#ctx0" brushRef="#br0" timeOffset="3711.212">14375 17413 4128,'11'27'4515,"-11"-11"129,5 2-774,-3 1-3612,-1 3-129,-1 7 0,1 4 129,1 6-129,-2 0 387,2 2-129,-2 17 129,3 8 129,-3 1-387,3 6 129,-3-5-129,2 3 0,-2-4-129,1-6-516,-1-61 0,3 72-1032,-3-72-1161,0 0-2580,0 0 129,0 0-516</inkml:trace>
  <inkml:trace contextRef="#ctx0" brushRef="#br0" timeOffset="4259.242">14546 18058 3096,'1'51'4386,"-1"-51"-645,0 0-387,0 0-1935,0 0-1935,50 22-387,-50-22 516,0 0 387,0 0 258,54-67 516,-54 67 0,24-63 258,-24 63-387,16-53-645,-9 12-129,-3 21-129,-2-16 129,-2 18-129,0-5 129,0 23 129,-8-31-129,8 31 387,-18-13 0,8 5 0,10 8-129,-20 0 0,20 0-129,-21 0 129,21 0-129,0 0 129,-27 49-129,27-49 258,-13 51 258,13-51-258,-9 66 129,9-66 129,-8 72-258,8-72 129,-3 67 0,3-67-258,0 58 0,0-58-129,9 54-258,-9-54 129,0 0 129,39 54 0,-39-54 0,0 0-129,61 15 0,-61-15-129,0 0 129,70-15-645,-70 15-1290,0 0-2064,62-39-1032,-62 39-129</inkml:trace>
  <inkml:trace contextRef="#ctx0" brushRef="#br0" timeOffset="4823.275">14879 17722 4257,'9'24'3225,"-9"-24"-516,7 15-1548,-7-15-2322,7 17 387,-7-17 903,0 0 774,14 66 774,-14-66 516,3 72 258,-3-72-129,4 80-903,-4-80-516,3 80-129,-3-80-774,6 55 129,-6-55-258,0 0 129,0 0-129,0 0 129,57-48 0,-57 48 0,45-80-387,-21 25 0,-3 12 387,2 3-129,-9 7 258,3 6 0,-9 14 0,-8 13 0,11-11 516,-11 11-258,0 0-129,0 0 129,4 70 129,-4-70 258,1 72-387,-1-72 0,2 87 0,-2-87-129,5 88 129,-5-88-129,5 62-258,-5-62-258,9 52 0,-9-52-129,0 0-387,0 0-516,22 53-1419,-22-53-2580,0 0-258,0 0-258</inkml:trace>
  <inkml:trace contextRef="#ctx0" brushRef="#br0" timeOffset="5304.303">15229 17229 2193,'4'12'3870,"-4"-12"387,0 0-1548,0 0-2451,0 0 0,14 14 258,-14-14-129,9 18 258,-7-1-258,4 9 129,-3 0-258,4 9-258,4 11-1419,1 2-2580,-7-4-516,10 7-129</inkml:trace>
  <inkml:trace contextRef="#ctx0" brushRef="#br0" timeOffset="6807.389">15288 17444 1,'2'18'3353,"-2"-1"-257,0-17-1935,0 0-645,0 0 0,0 0 129,0 0 387,0 0-129,0 0 258,0 0-129,0 16-129,0-16-387,3 17 0,1-2 0,1 10-258,0 0 258,2 8-387,-1 0 258,2 4-258,-8-37 129,17 96 129,-10-48 129,-1 11-387,-1-6 129,-1 16 129,-2-13-129,3-1 258,-4-6-129,-1-49-129,5 66-258,-5-66 258,13 49 0,-13-49-129,0 0-129,0 0 129,0 0-129,0 0-258,0 0 258,0 0 0,0 0 0,50 14-387,-50-14 387,0 0-258,0 0-258,0 0-258,0 0-2709,0 0-1419,0 0-387,0 0 258</inkml:trace>
  <inkml:trace contextRef="#ctx0" brushRef="#br0" timeOffset="7175.41">15176 17593 1677,'-16'8'2193,"6"3"-516,10-11 387,0 0-2709,0 0-516,0 0 516,0 0 1032,0 0 1032,6-11 1161,7 7 645,1-6-903,9 4-645,-3-2-1032,11-2-129,-2 1-645,5 1 258,1-2-387,0-2 258,3 10 0,-3-3-129,0 3-258,-5 2-645,3 0-1806,1 0-1806,-16 5 129</inkml:trace>
  <inkml:trace contextRef="#ctx0" brushRef="#br0" timeOffset="7627.436">15747 17215 4386,'7'9'4515,"-7"-9"-258,5 17-387,-5-17-3999,5 20-129,-5 0 258,1 1 129,3 7 387,-4-1 0,9 10 258,-7-1 0,9 10-258,-4-7 129,2 7-774,6-2-1161,1-1-3225,-6-5 0,3-4-645,-13-34 259</inkml:trace>
  <inkml:trace contextRef="#ctx0" brushRef="#br0" timeOffset="8367.476">15929 17970 4902,'0'0'4644,"0"0"-129,0 0-129,0 0-2838,0-49-1290,0 49 0,0 0 258,0 0 0,0 0 387,0 0-129,0 0-258,-30-47-387,30 47-129,0 0 258,0 0-516,0 0 129,-53 36-129,53-36 129,0 0-258,-31 71 0,31-71 516,0 0-387,-13 59-129,13-59 0,0 0-387,0 0 387,20 51-129,-20-51 258,0 0-516,0 0 0,59 38 516,-59-38-258,0 0 516,50 33-258,-50-33 0,0 0 0,42 54 516,-42-54-258,0 0 0,0 0 258,0 0 0,0 0 129,40 49-129,-40-49 387,0 0-129,0 0 129,0 0 0,0 0-129,-43 9-387,43-9 258,0 0 387,-71 8-516,71-8-129,-57 7-129,57-7 0,-57 12 0,57-12 129,0 0-516,-68 5-516,68-5-903,0 0-2709,0 0-516,0 0-387</inkml:trace>
  <inkml:trace contextRef="#ctx0" brushRef="#br0" timeOffset="9407.538">16627 17817 903,'0'0'2193,"0"0"-645,0 0 129,-2-14 387,2 3-258,0 11 387,0 0 0,-1-11-129,1 11-774,0 0-258,0-11-516,0 11-129,0 0 0,-12 0-129,12 0 0,-19 5-258,7 1 0,-4 1 0,-5 3-129,21-10 0,0 0 258,-59 42 0,59-42 0,-41 50 129,41-50-258,-30 49-129,30-49 258,0 0-258,-14 66-129,14-66-258,0 0 129,24 54-129,-24-54 258,0 0 0,58 49-387,-58-49 258,53 33 0,-53-33 129,50 29 129,-50-29 0,0 0 0,54 52 129,-54-52 258,0 0 0,0 0 0,0 0 0,0 0 129,0 0 129,0 0-129,0 0 129,0 0-129,-54 21 0,54-21-129,0 0 0,-63 5-129,63-5 0,0 0-387,-54 12 129,54-12-129,0 0-258,0 0-387,0 0-1290,0 0-2322,0 0-258,0 0 258</inkml:trace>
  <inkml:trace contextRef="#ctx0" brushRef="#br0" timeOffset="10091.577">16803 17984 2451,'0'0'3870,"-18"58"-903,18-58 258,0 0-1290,0 0-2322,0 0 774,0 0-387,0 0-129,0 0 1290,0 0 258,0 0-129,0 0-516,46-34-387,-46 34-516,0 0 0,50-31 129,-35 10-129,-3-7 0,-1 10-258,-5-2 0,-1 6 129,-4-11 129,-1 13 258,0-3-387,0 15 0,-16-12 258,16 12 129,-21-4 0,5 4-129,3 2 129,13-2 0,0 0 258,0 0 129,-51 48-129,51-48 129,0 0-129,0 0 0,-41 70-129,41-70 0,-13 49-258,13-49 0,-10 49-129,10-49 129,-2 61 0,2-61 0,0 62 258,0-62 0,14 53 0,-14-53-129,0 0 129,41 63-129,-41-63-129,0 0 0,72 24 0,-72-24 0,59 0 0,-59 0-129,56-20 129,-56 20-258,50-19-258,-50 19-774,0 0-3096,52-35-387,-52 35-774,0 0 516</inkml:trace>
  <inkml:trace contextRef="#ctx0" brushRef="#br0" timeOffset="10571.604">17154 17340 5547,'2'54'4644,"-2"-23"0,0-2-129,2 4-4128,-2 4-129,2 9 129,-2 0 129,1 7-129,0 3 258,4 11-129,-1-1-258,1 4 0,2-4 129,3 3-258,-1-8 0,4-2 0,-13-59 0,19 82-129,-19-82 0,24 50-387,-24-50 258,0 0-129,0 0 0,0 0-645,54 27-516,-54-27-1290,0 0-2064,15-53-129,-15 53-516</inkml:trace>
  <inkml:trace contextRef="#ctx0" brushRef="#br0" timeOffset="10863.621">16977 17653 6837,'-11'17'5160,"11"-6"-387,0-11-258,19 0-3354,-5-7-1032,6 0 129,2 2 0,9 2 129,-1-6 0,7 4-129,-1 2 0,4-3-258,-2 6-129,-4 0-774,9 2-3483,-3-2-516,-8 1-516,0-2-129</inkml:trace>
  <inkml:trace contextRef="#ctx0" brushRef="#br0" timeOffset="11631.664">18028 18177 2967,'0'0'4644,"0"0"258,0 0-1677,0 0-1161,0 0-516,0 0-516,0 0-129,0 0 258,0 0-516,0 0-129,-40-53-129,40 53-387,0 0-129,-18-60 129,18 60-258,-5-59 0,5 17 0,1 5-258,7 3 0,-4-2 0,5 9 258,-2 5-258,-1 7 258,5 4 0,-11 11 0,15 0 258,-15 0 0,0 0 387,25 48-387,-25-48 129,16 61 129,-16-61 129,7 75 0,-7-75 129,0 81-129,0-81-129,-12 75 129,12-75 0,-19 52 0,19-52 0,0 0-258,0 0-258,-46 56 129,46-56-129,0 0-258,0 0-129,0 0-387,-60-39-1032,60 39-1935,-5-63-774,5 63-516,-3-92-129</inkml:trace>
  <inkml:trace contextRef="#ctx0" brushRef="#br0" timeOffset="12080.69">18255 17461 4773,'6'25'4386,"-6"-25"-129,0 14-516,0-14-3741,0 0-258,0 0 129,0 0 129,0 0 129,7 15 258,-4-3 129,-3 2 387,0 11-258,0 2 0,5 13-258,-5-40 129,2 104-129,0-33 258,2 11-258,-2-5-129,1 7-129,-1 1 129,2 1 0,0-10 0,0-18-129,-4-58 0,9 88-129,-9-88 0,12 72 0,-12-72-129,0 0 0,17 61-129,-17-61 0,9 49-258,-9-49-645,0 0-1161,0 0-2322,0 0-258,0 0-258</inkml:trace>
  <inkml:trace contextRef="#ctx0" brushRef="#br0" timeOffset="12361.707">18176 18156 9417,'0'0'4902,"0"0"-258,0 0-1677,0 0-2838,51 38-516,-51-38 774,55-7-129,-55 7 129,60-12-129,-60 12 0,62-14-258,-62 14 0,58 0 0,-58 0-1161,50 33-3741,-50-33-258,0 0-387,56 8 0</inkml:trace>
  <inkml:trace contextRef="#ctx0" brushRef="#br0" timeOffset="13779.788">19026 17968 774,'0'0'2580,"0"0"-903,0 0-1419,0 0 258,0 0-258,0 0 1032,0 0-387,0 0 0,0 0 387,0 0 129,-38-52 129,38 52-387,0 0 129,0 0-516,0 0 0,0 0 258,-2-43-645,2 43-645,-1-12-258,1-5 129,0 17 0,0-28 0,0 28-258,-2-18 387,2 18 0,0-15 387,0 15 129,0 0 258,0 0-258,0 0 258,0 0-129,0 0 0,0 0 129,0 0-129,-3 7-129,3-7 0,0 0 0,0 0-129,0 0 0,0 55 129,0-55-129,0 60-258,0-60 258,0 69 0,0-69 129,1 84-129,-1-84 0,0 74 0,0-74 0,-6 72 387,6-72-387,-9 63-129,9-63 129,0 0-129,-11 58 129,11-58-258,0 0 129,0 0-258,0 0-258,0 0-387,0 0-1419,0 0-2322,0 0-387,32-57-516</inkml:trace>
  <inkml:trace contextRef="#ctx0" brushRef="#br0" timeOffset="14611.835">19135 17865 3612,'0'0'5289,"0"0"-903,0 0 258,0 0-2709,0 0-1548,0 0 129,0 0-516,0 0 0,0 0 258,0 0 258,0 0-516,0 0 516,0 0-645,14 62-129,-14-62 645,1 53-129,-1-53-516,1 62 387,-1-62 0,5 60 0,-5-60 0,7 56-129,-7-56 129,0 0-258,15 51 129,-15-51-129,0 0 0,0 0 0,0 0 0,60-19 129,-60 19-129,0 0 129,46-61 0,-46 61 129,27-58-129,-27 58 129,20-48 387,-20 48-129,20-56-387,-20 56 129,0 0 258,0 0-387,25-48 0,-25 48 0,0 0 0,0 0-258,0 0 258,0 0 129,0 0-516,0 0 387,0 0 129,0 0-129,0 0-258,0 0 258,49 37 129,-49-37 0,0 0 0,24 50 0,-24-50 0,17 51 129,-17-51-129,15 67 129,-15-67 129,10 63-129,-10-63 0,0 0 0,9 66-258,-9-66-129,0 0-129,0 0-129,0 0-516,0 0-258,0 0-1419,0 0-2580,0 0-129,0 0-129</inkml:trace>
  <inkml:trace contextRef="#ctx0" brushRef="#br0" timeOffset="15183.866">19868 17869 7353,'0'0'4773,"0"0"-774,0 52-774,0-52-3483,0 0 0,0 0 129,0 0 645,0 0-258,-55-10 0,55 10 387,0 0-387,-60 15 129,60-15-387,0 0 0,-60 58 0,60-58 0,0 0-258,-43 60 129,43-60-129,0 0-129,0 0 129,0 0-129,0 55 129,0-55 0,0 0 129,67 4 0,-67-4 0,61 1 129,-61-1-258,62 6 258,-62-6-129,52 11 129,-52-11 0,0 0 129,0 0 258,51 56-129,-51-56 129,0 0 129,0 0-129,-20 54 129,20-54 0,0 0 0,-61 38 129,61-38-258,-55 25-129,55-25 0,-54 14-516,54-14 387,0 0-258,-62 17-258,62-17-129,0 0-1032,0 0-1935,0 0-1419,-21-55 129,21 55-903</inkml:trace>
  <inkml:trace contextRef="#ctx0" brushRef="#br0" timeOffset="15815.904">20084 17515 4386,'6'24'3999,"-6"-14"-129,0-10-387,8 9-3741,-8-9-129,1 15 0,2-2 387,0 6 645,-3 4 516,7 7-129,-7-5 258,0-25-387,5 76 0,1-23-387,-4 3 258,4 3-516,-4-9 0,4 8 0,-1 5-129,-2-16 0,-3-47-129,12 71-516,-12-71 387,0 0-258,15 54-258,-15-54 129,0 0-129,0 0-258,0 0-387,0 0 258,0 0-645,0 0-129,-48-37 129,48 37 0,0 0 258,-75-67 258,75 67 645,-50-66 0,50 66 1032,-46-67 1032,46 67 387,-33-68 0,33 68-129,-19-59 258,10 36-129,10-2-129,-1 11-645,11-7-774,-11 21 0,30-28-258,-8 23 129,8-4-516,3 3 129,3 1 258,6 1-129,-2 2-129,2 1-258,-4-1-129,2 2-516,-13 0-1548,1 3-2064,1 2-645,-10-4-258</inkml:trace>
  <inkml:trace contextRef="#ctx0" brushRef="#br0" timeOffset="16415.938">20397 17967 1806,'0'0'4128,"34"65"258,-34-65-2193,14 49-903,-14-49-387,0 0 258,38 55-129,-38-55 0,0 0 129,0 0-516,27 54 0,-27-54-258,0 0 129,0 0-258,0 0 258,0 0-129,0 0 129,0 0-129,0 0 0,0 0-129,0 0-258,-13-46 129,13 46 0,-15-52-129,15 52 0,-12-52-129,12 52 129,0 0-129,0-66 258,0 66 129,0 0-387,26-62 0,-26 62 387,40-39-387,-15 24-129,4 1 129,0 3-129,-29 11-129,61-4 645,-61 4-129,51 0-516,-51 0-258,0 0 258,62 29-1161,-62-29-903,0 0-2193,0 0-1290,0 0 129</inkml:trace>
  <inkml:trace contextRef="#ctx0" brushRef="#br0" timeOffset="16987.971">20908 17827 5547,'0'0'5160,"0"0"-1161,0 0 258,0 0-3483,0 0-516,0 0-129,0 0-387,0 0 645,0 0-258,0 0 258,16 68 129,-16-68-516,14 53 0,-14-53 0,15 65 387,-15-65 129,0 0-258,19 67 0,-19-67 0,0 0-258,0 0-129,0 0-129,60-16-129,-60 16-387,0 0 387,64-76 516,-43 40 129,-21 36-387,34-65 774,-34 65-516,0 0 645,31-50 258,-31 50-774,8-13-387,-8 13-129,0 0 903,0 0-387,0 0-258,0 0-516,0 0 129,21 49 387,-21-49 0,16 48 0,-16-48-258,0 0-129,34 49 516,-34-49 0,0 0-129,0 0 0,55 29 0,-55-29-258,0 0-774,0 0-129,58 0-2451,-58 0-1548,36-34-258,-20 3-129</inkml:trace>
  <inkml:trace contextRef="#ctx0" brushRef="#br0" timeOffset="17520.002">21693 17769 5676,'6'14'4386,"-6"-14"-258,0 0-258,0 0-4128,-4-12 258,4 12-387,0 0 645,-18-7 258,18 7 258,-22-1 0,22 1-129,-28 1-258,28-1-129,0 0-258,-56 34 129,56-34 0,0 0 258,-67 75 0,67-75 129,-33 63-129,33-63 0,-23 74 0,23-74 0,-5 54-129,5-54 0,0 0-129,22 63-129,-22-63 0,0 0-129,79 24-258,-79-24-129,81 0-387,-81 0-645,85-19-1161,-85 19-1806,74-62-903,-36 15-129</inkml:trace>
  <inkml:trace contextRef="#ctx0" brushRef="#br0" timeOffset="18035.031">21995 17362 3225,'0'-14'4902,"0"14"-516,0 0 0,-11 0-3096,11 0-903,-3 15-387,2 1 0,-1 8 129,2 10 0,0 2 387,5 10-258,-2 5 258,5 1-774,-3 7 774,1 14-387,0-8 258,-2 2-258,0-1-129,-2-5-258,-2-61 258,4 91 258,-4-91-645,0 0-129,3 54-387,-3-54-387,0 0-387,0 0 258,-15-59-387,15 59-258,-28-67 1032,28 67 129,-43-87 0,18 34 258,1 17 774,0-12 387,-2 26 387,5-10 774,0 22-645,9-6-258,-2 13 903,14 3-129,0 0-129,1-10-129,11 4-387,17 1-258,2-5-258,11-1 129,4-5-258,9 2 129,0 8-258,2-7-258,3 7-516,-12-5-1419,4 4-2451,1 7-387,-13 0-258</inkml:trace>
  <inkml:trace contextRef="#ctx0" brushRef="#br0" timeOffset="18258.044">22378 17887 2193,'-31'57'2193,"31"-57"-1548,0 0 0,0 0-2967,-29-39 0,27 7 1291</inkml:trace>
  <inkml:trace contextRef="#ctx0" brushRef="#br0" timeOffset="18488.057">22378 17887 2322,'-31'-116'3612,"50"107"645,-5-2-1419,-1 7-1032,5 4-903,-5 2-516,1 5 0,-14-7-387,0 0 258,27 66 0,-27-66 129,6 70 0,-6-70 387,-2 78-258,2-78 129,-17 67 0,17-67-516,0 0 387,0 0-258,-59 50-129,59-50-129,0 0-129,-61-38-258,61 38-516,0 0-1032,-61-62-2838,61 62-774,-27-53 129</inkml:trace>
  <inkml:trace contextRef="#ctx0" brushRef="#br0" timeOffset="18991.086">22599 17723 7353,'9'31'4644,"-9"-31"258,7 12-516,-7-12-4386,0 0 0,11 15 0,-11-15-258,0 0 516,0 0 0,22 60 258,-22-60-516,11 51 258,-11-51 129,0 0-258,15 64 516,-15-64-516,0 0 258,8 49-387,-8-49 387,0 0-387,0 0 0,0 0 258,0 0-258,0 0 129,0 0 129,0 0-129,0 0 129,0 0 0,0 0-258,1-61 129,1 29 387,1 7-516,0-1 0,1 1 0,3 4-129,2-7 0,1 5-129,4 6 129,0 7-903,7-9 387,-3 5-258,12 1-258,-10-1-645,16 13-1161,-11-4-1290,4-7-1032,3 4 0</inkml:trace>
  <inkml:trace contextRef="#ctx0" brushRef="#br0" timeOffset="19479.112">23273 17645 3096,'16'2'5160,"-4"-1"0,-12-1-516,0 0-2451,-2-6-1161,2 6-258,-13 0-387,0 0-258,1 0 258,-4 3-258,2 0 258,-6 6-258,-1 3 0,0-4 0,1 4-129,-1 4 387,4-3-258,0-2-258,4 6 258,13-17-129,0 0-258,-21 49 129,21-49 129,0 0-129,15 49 129,-15-49 0,0 0-387,55 39 258,-55-39 516,0 0-516,71 29 129,-71-29 0,0 0-129,55 33 0,-55-33 387,0 0-129,0 0 0,0 0 129,2 60 0,-2-60 129,0 0 0,-57 39 129,57-39-516,-58 39 258,58-39-129,-59 36-387,59-36-129,0 0-1548,-69 26-3096,69-26-516,0 0-387,-45-55-258</inkml:trace>
</inkml:ink>
</file>

<file path=ppt/ink/ink2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30:17.3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781 13922 1,'0'0'1805,"0"0"1,0 0-129,0 0-516,0 0 0,0 0-516,0 0-258,0 0 0,0 0-258,0 0 0,0 0-129,0 0 258,0 0 0,12-10-129,-12 10 0,16 0 129,-16 0 129,17 0-129,-6 0 0,-11 0 0,18 0 129,-18 0-129,21 2 129,-10-2 0,3 0-129,-1 0-129,3 0 129,-2-5 0,1 5-129,1-1 0,1 1-129,-2-1 129,2 1 0,-2 0 0,3 0 0,-4 0 0,6 1 387,-8-1-129,4 0 0,-3 0-129,2 0 258,-3-1-258,3 1 0,-2 0 0,1 0-129,0 0 0,1 0-129,1 2 0,1-2 129,-1 0-129,1 0 0,-1 0 0,2 0 129,-3 0-129,3 0 129,-3 0-129,2 0 258,-1 0-129,-1 0-129,2 0 129,-1 3-129,2-3 0,-2 3 0,4-2 129,0 2-129,-1-2 0,2 0 0,-3 0 0,2 1 129,-3 0-129,2-1 0,-2 1 0,1 0 0,0-1 258,0 0-258,-2 2 0,4-2 0,-1-1 0,0 0 0,1 0 0,-1 0 0,0 0 129,1 0-129,-2 0 0,-1 0 129,0 0-129,1 1 129,0 1-129,-2-1 0,2-1 0,0 3 0,0-1 258,-1 0-258,0-1 129,1-1 0,-3 0-129,3 0 129,-3 0-129,3 0 129,-1-3-258,2 1 258,0-1-129,-2 0 0,2 1 0,0 0 129,2 0-129,-3 2 0,-2-1 0,3 1 0,-5 0 0,2 0 0,-2 0 129,2 0-129,-3 0 129,1 0 0,-1 0 0,2 0-129,-3 0 129,2 0 0,-1 0 0,-2 1-129,2-1 0,0 1 129,-2 0-129,2 2 0,-3 0 0,2-2 0,-1-1 0,0 3 129,2 1 129,0-3-129,0 0-129,3 0 129,0 1-129,-2 0 129,2 1 0,-1 1 0,1-3-129,-1 5 0,0-3 0,-1 3 0,3-2 129,-3 1-129,1-3 0,-1 0 0,0 1 129,1-1-129,0-1 0,0-1 0,0 0 0,1 0 0,1 0 0,0 0 0,2 0 129,-1 0-129,1 0-129,-1-1 258,0 1-258,1-2 129,-2 0 0,1 1 0,-1 0 129,0-2-129,-1 0-129,1 1 129,-1-3-129,0-1 129,-1 2 0,-1-3 0,0 2-129,-2-1 129,2 3 0,-3-3 0,1 0 0,1 3 0,-2-4 0,3 0 0,-4-1 0,2 2-129,-12 6 129,21-15 0,-10 7 0,0 2-129,0 0 129,1 0 0,1 2 0,0 0 0,-1-1 0,1 1 0,0 0 0,0 0 0,-1-1 0,-1 0 0,1 3 0,0-1 0,-1 1 0,-1-3 0,-10 5 0,20-5 0,-20 5 0,19-2 0,-19 2 0,16-3 0,-16 3 0,19-2 0,-19 2 0,18-6 0,-7 2 0,0 2 0,0-4 0,1 0 0,1 1 129,0-2-258,-1-1 129,0 1 0,-1 2 0,-11 5 0,21-13 0,-21 13 0,16-13 0,-16 13 0,15-13 0,-15 13 0,13-15 0,-13 15 0,12-16 0,-12 16 0,14-19 0,-7 7 0,-1 1 0,1-1 0,0-2 0,-1 0 0,0-1 0,-2 1-129,1-3 129,1 2 0,-3-2 0,1-1 0,-2-1 0,-1 1 0,1-4 0,-2 3 0,0-5 0,0 2 0,-3-5 0,1-2 0,-2 0-129,3-3 129,-1 1-387,0-2 387,-1 1-129,1 0 0,-2 1 0,1-1-129,-2 3 258,0-3 0,-2 1 0,-2-4 0,1 3 0,-2 0 0,-3 1 129,2-2-258,-3 1 129,1 2 0,-4 1 0,2 2 0,0 1-129,-3 1 0,2 1 129,-2 1-129,-2 3 0,3-1 0,-1 3 129,-1-1 0,2-2 0,-2 2 0,0 1-129,3-1 129,-3 3-129,0-2 0,-1 3 0,-1 2 0,0-2-129,0 5 129,-1-3 0,-2 4 129,1 3-129,-3 0 129,0 1 0,0 0 0,-1 0 0,-2 0 0,0 1 0,-2-4-129,2-1 258,-2 1-129,2-2 0,0 1 0,0 0 0,3-1 0,-1 0 0,3 1 0,-1-1 0,0 0 0,2 1 0,0 0 0,-2-1 0,3 2 0,-2-1 129,3-2-129,-2 2 0,2-5 0,2 2 129,-2-3-129,1 2 0,1 0 0,1-1 129,2 3-129,-3-1 0,4 2 0,-2 3 0,1-1 0,2 1 0,-4-2 0,3 1 0,-3 1 129,3 2-129,-2-3 0,0 0 0,-3 2 0,3-1 0,-2-1 0,-1 0 0,-1 2 0,1-2 0,0 4 0,-2-3 0,0 2 0,-1 2 0,-2 1 0,0 0 0,0 2 0,-2-3 0,2 2 0,-2 0 129,1 0-129,1-2 0,0 2 0,0-2 129,2 2-129,-3 1 0,0-3 0,0 1 0,1 1 0,-1 0 0,-1 0 0,0-4 0,0 3 0,0-1 0,-3 2 0,2 0 0,-2 1 0,1 0 129,-2 0-129,2 0 0,-1 0 0,1 0 0,1 1 0,0 0 0,2-1 129,0 1-129,1-1 0,0 0 129,0 0-129,0 0 0,3 0 0,-3 0 0,-2 0 129,2-1-129,-2 0 0,-2 1 0,0-1 0,0 1 129,-3 0-129,-2 0 0,2 0 0,-4 0 0,-2 0 0,-1 0 0,-1 0 0,1 0 129,-3 0-129,-1 1 0,2 0 0,-2 2 0,2 1 0,-1-1 0,-2 2 0,-1-1 0,1 2 0,1 0 0,-2 0 129,0-2-129,-1 3 0,0-1 0,-1 1 129,-1 0-129,-2 2-129,0-1 129,-2 1 0,1 1 0,-2 0 0,1-1 0,2 3 129,-2-4-129,2 1 0,2-1 0,-2-3 0,1 2 0,1-3 0,-1 3 0,1-6 0,-3 4 0,1-3 129,-1 0-129,0 1 0,0-1 0,2 1 0,-2 0 0,1-1 0,-1 1 0,3 1 0,-2-1 0,2 2 0,-1-2 0,-1 2 129,-1-1-129,0 0 0,3 1 0,-4-1 0,1 0 0,0 1 0,1-2 0,3 1 0,2-4 0,-2 3 0,3-1 0,-1 2 0,3 0 0,-1 0 0,-2 1 0,0 0 0,0 2 0,-1-2 129,0 2-129,-1-3 0,1 0 0,1 0 0,-2-2 0,3 1 129,1 0-129,3-1 0,-1 1 0,0 0 0,1 0 0,2-1 0,-1 2 0,0-1 129,1 0-129,-2 1 0,2-2 0,-1 2 129,1 0-129,-3-1 0,3 0 0,-2-1 0,0 2 0,1-1 0,1 0 0,2 0 0,0-1 0,-1 3 0,2-1 0,0-3 0,0 1 0,0 0 258,-1 0-258,1-1 0,0 1 0,1 1 129,-1-1-129,3 0 0,0 3 0,-2-3 0,2 0 0,-1 1 0,-5-3 0,6 0 0,-2 0 0,2 2 129,-3-2-258,4 0 258,-2 0-129,4 0 0,-2 0 0,2 0 0,-1 0 0,1 0 0,1-2 0,-3 2 0,1 0 0,-1 0 129,1 0-129,-2 3 0,2 1 129,-3-2-129,0 1 0,1-1 0,-1 1 0,-3 0 0,2-3 0,-1 0 0,1 0 0,0 0 0,1-3 129,0 0-129,1 1 0,2-2 0,1 0 0,-1 0-129,2 1 129,0-2 0,2-1 0,-1-2 0,1-1 0,-1 0 129,1 1-129,-2-2 0,1 0 0,-1 0 129,-1 2-129,2 1 0,-1-1 0,0 0 0,-1 1 0,1-2 0,0 1 0,-2-1 0,0 0 0,0-1 0,4-2 0,-4-1 0,1-1 0,2 0 0,-1-2 129,5-4-129,-2-1 0,2 1 0,0-3 0,2 0 0,0-3 0,2-1 0,-1 1 0,0-2 0,3-1 129,-3-1-129,3 0-129,1-3 258,0 2-129,0-1 0,2-1 0,1 0 0,0 0 0,2 3 0,0-3 0,0-1 0,1-1 0,1-2 0,0-2 0,1 0 0,1 1 129,1-2-129,-1 2 0,1-1 0,0 3 0,1-2 0,1 1 0,-1-2 0,2 0 0,0 1 129,2-1-129,0 1 0,1-1 0,0 0 0,-2 2 0,2-1 129,0 1-129,0-1 0,0 1 0,0 2 0,2 0 129,2 1-129,0 1 0,1 0 0,1 3 0,0 1 0,1 1 0,-1 2 0,3 0 0,-1 2 0,2-1 0,0 6 0,2-3 129,-1 1-129,4 0-129,2 3 129,2-4-129,0 0 129,2 1-129,2-1 129,1 2-129,3-1 0,-1 1 258,0 1-129,1 2 0,2-2 0,0 1 129,1 0-129,4-1 0,0-3 0,1 2 129,1-5-129,2 1 0,-2 3 129,1 1-129,-1-1 0,-3 0 129,1 3-129,0 0 0,-1 4 0,-3-3 0,1 3 0,-3 1 0,-1 2 0,-2-1 0,0 5 0,-1-1 0,-2 1 129,2 0-129,1 2 129,1-4-129,1 1 0,0-1 129,1 1-129,3-1 129,-1 2-129,1-2 0,-1 2 0,0 2 129,-1 1-129,0-1 0,1-2 0,-2 2 129,-1 1-129,0-3 0,0 3 0,1-1 258,-1 0-258,1 1 0,-1 1-258,0 2 258,1-2 0,-2 0 0,-1 2 0,3 0-129,-2-2 129,-1 3 0,0-5 129,1 3-129,1 1 0,-1 1 258,2-1-258,1 0 0,2 1 0,2 0 0,3 0 0,-1 0 0,0 0 129,2 0-129,0 0 0,1 0 0,-2-2 129,-1 0-129,3 2 0,-3-3 0,3 2 0,-3-2-129,0 2 129,3-2 0,-1 2 0,3-2 0,-1 1 0,1-1 129,2 1-129,0-1 0,2 0 129,-1-1-129,2-1 0,-1 1 0,-3 0 0,1 0 0,-2 1 0,2 1 0,-3-2-129,1 1 0,-1 1 258,2-1-258,-1-1 258,3-1-129,4-1 129,-2-2-129,3 2 129,2-1 0,1 2-129,-1 1 0,1 1 0,-2 0 0,-1 1 0,-1 0 0,1 2 0,-1 0 0,-1 0 0,0 0 0,-2 0 0,0 0 0,0 0 129,2 0-129,-1 0 0,-1 0 129,2 0 0,2 0-129,0 0 129,-1 2-129,0 0 0,-1-2 0,-4 2 0,-2 1 129,0-2-129,-4 0-129,-2 0 258,-3-1-129,-2 0 0,-1 0 0,-2 0 0,-1 0 0,-4 0 0,-4 0 0,-1-1 0,-4 1 0,-12 0 0,15 0 0,-15 0 0,0 0 0,0 0 0,0 0 0,0 0 0,0 0 0,0 0 129,0 0-258,0 0 129,0 0 0,0 0 0,0 0-129,0 0 129,4 6-129,-4-6-258,5 27-129,-5-8-1548,18 17-2064,-12 0-1419,-6-4-129,-8 2-516</inkml:trace>
</inkml:ink>
</file>

<file path=ppt/ink/ink2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30:17.37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7030A0"/>
    </inkml:brush>
    <inkml:brush xml:id="br2">
      <inkml:brushProperty name="width" value="0.05292" units="cm"/>
      <inkml:brushProperty name="height" value="0.05292" units="cm"/>
      <inkml:brushProperty name="color" value="#EA700D"/>
    </inkml:brush>
  </inkml:definitions>
  <inkml:trace contextRef="#ctx0" brushRef="#br0">932 16765 1677,'0'0'4257,"0"0"129,12 9-387,-12-9-2580,0 0-1290,0-9 0,0 9 129,4-16 129,-4 16 0,6-11 0,-6 11 129,0 0 0,4-13 0,-4 13 0,0 0-129,0 0-129,0 0 0,0 0-129,0 0-129,13 0 129,-13 0-129,0 0-129,12 0 0,-12 0-129,11 3-387,-11-3-387,16 5-1806,-16-5-1677,16 3-516,-5-1 129</inkml:trace>
  <inkml:trace contextRef="#ctx0" brushRef="#br0" timeOffset="1">1323 16682 1935,'17'17'3741,"-5"-10"0,-12-7-2064,0 0-1548,12-11 0,-4 0 258,-8 11 0,16-16 258,-16 16-129,14-12 129,-14 12-129,0 0-129,12-2 129,-12 2-645,0 0-645,8 8-1419,-8-8-1806,0 0-645</inkml:trace>
  <inkml:trace contextRef="#ctx0" brushRef="#br0" timeOffset="2">1204 16744 3612,'-12'5'4386,"12"-5"-1548,0 0-774,-11-4-516,11 4-129,0 0-258,0 0-258,-10-16 0,10 16-258,0 0-129,0 0-129,-6-13 0,6 13-258,0 0 0,0 0-129,0 0-129,0 0-129,3 5-258,-3-5-129,13 15-1032,-13-15-1806,11 6-1419,1 0-129</inkml:trace>
  <inkml:trace contextRef="#ctx0" brushRef="#br0" timeOffset="3">1727 16711 1806,'10'10'4515,"-10"-10"-129,0 0-258,12 8-3225,-12-8-774,0 0 0,0 0 129,0 0 129,0 0-129,10-6 0,-10 6 129,0 0 0,0 0 129,0 0-129,0 0 0,0 0-258,1-11 129,-1 11-258,0 0 129,0 0 0,0 0-129,0 0 0,0 0 0,0 0 0,0 0 0,0 0 0,0 0 0,0 0 0,0 0-129,0 0 129,0 0 0,0 0-129,0 0 129,0 0 0,0 0 0,12 2-129,-12-2 129,0 0 0,0 0 0,13 0-129,-13 0 129,0 0 0,13 2 0,-13-2-129,0 0 129,0 0-129,13 3 129,-13-3-129,0 0 129,0 0 0,0 0-129,0 0-129,6 12-516,-6-12-1290,0 0-2580,0 0 0,0-8-258</inkml:trace>
  <inkml:trace contextRef="#ctx0" brushRef="#br0" timeOffset="4">2199 16824 1,'0'0'4256,"0"0"388,0 0-645,-5 0-2709,5 0-387,0 0-129,0 0 0,-3-6-129,3 6 129,0 0 129,0 0 0,-6-14-129,6 14-129,0 0-258,0 0 129,0 0-258,0 0-129,0 0 0,0 0-129,0 0 0,0 0 0,0 0-129,0 0-129,0 0-129,0 0-774,16 7-2580,-16-7-1290,18 0-516,-18 0 129</inkml:trace>
  <inkml:trace contextRef="#ctx0" brushRef="#br0" timeOffset="5">3482 16070 129,'-1'-12'645,"1"12"129,0 0 258,-13-4 258,13 4 0,-14-1 258,14 1-258,-16 0-258,16 0-258,-19-2-387,9 2-129,-2 0-258,-1 0 258,0 0-129,-5 0-129,0 5 129,-3-3 0,0 5-129,-3-2 129,1 6-129,-2-2 129,-3 3-129,5-1 0,-3 3 0,-1 3-129,-1-1 129,1 3 0,0-2-129,1 3 129,-1-1-129,3 2 0,0-1 129,3-1-129,2 3 129,0-3 0,5 1 0,0-1 0,2-2 0,0 2 0,7 1-258,-3-3 258,5 0-129,-1 2 129,3-4-129,1 4 129,0 0 0,0-2 0,0-1 129,3-3 0,1 2 129,0-3 0,2 0-129,-6-12 258,15 22 0,-15-22 0,21 14-129,-21-14 258,25 12-129,-9-10 129,5 1-258,-2-3 0,3-3-129,1-1 129,0-2-258,2 2 258,-2-5-258,1 1 0,-5 0 129,-2-1 0,1 0 0,-7-3 129,2 7 0,-5-7-129,-8 12 0,15-10 129,-15 10-516,0 0 0,10-10-258,-10 10-516,0 0-516,0 0-3096,12 0 258</inkml:trace>
  <inkml:trace contextRef="#ctx0" brushRef="#br0" timeOffset="6">3384 16634 516,'0'0'3096,"-16"-5"-1161,16 5-1161,-6-17-129,6 17-129,-7-19 0,2 9 0,5 10 129,-6-26 258,6 26-129,-3-25 129,3 25-129,0-28-129,2 18 129,2-11-258,4 6 129,0-3-258,6 4 0,-2-5-129,6 6-129,-2-2 129,5 1-258,-1 3 0,2 1 0,-1 3 0,1-1 0,-2 8-258,-2 0 258,2 0 0,-6 3 0,4 2 0,-5 2 0,0-2 258,-13-5-258,19 12 0,-19-12 0,14 7 0,-14-7-258,7 11 258,-7-11 0,0 12-129,0-12 129,-4 18 0,4-18 0,-17 20 0,6-8-258,-4-3 258,2 3-129,-6 0 129,4-1-129,-5 3 129,1-2-129,0 0 129,-1 0 0,0 1 0,-1-2 0,4 1-129,-1-4 129,4-1-258,2-3-387,12-4-387,-16 2-258,16-2-1548,0 0-1419,2-9-129</inkml:trace>
  <inkml:trace contextRef="#ctx0" brushRef="#br0" timeOffset="7">4011 16392 2580,'-15'-7'903,"12"-5"-387,3 12-129,0 0 0,-8-12-129,8 12 258,0 0-129,0 0 129,-13 0 258,13 0-258,0 0 258,-14 14-129,14-14 129,-13 10-258,13-10 129,0 0 0,-12 5-258,12-5-129,0 0 129,-10 9-387,10-9 0,0 0-258,-18 16 258,18-16-129,-12 16 129,12-16 0,-16 21 0,16-21-129,-16 25 129,5-11-129,3 6 129,0-3-258,-2 4 258,1-1-129,3 0 129,-1 0 0,1-3 0,4-2 129,1-3-129,1 1 0,0-13 0,3 13 129,-3-13 0,17 11-129,-7-11 129,5 2 0,-2-2 0,4 0 129,-2 0 0,5-1 0,-5-7-129,2 3 387,-3-3-258,2 1-129,-4 0 129,4-5-129,-3-1 0,2-1-258,0-2 129,1-2-129,-2 1 0,2-2 0,-2-2 0,-1 4 129,-2-1 0,-1 6 0,-3 0 129,-7 12 0,11-19-258,-11 19 0,8-17-258,-8 17-258,0 0-129,7-12-258,-7 12-258,0 0-774,0 0-1935,12-3 129</inkml:trace>
  <inkml:trace contextRef="#ctx0" brushRef="#br0" timeOffset="8">4371 16407 1,'-6'-17'3611,"6"17"259,0 0-2322,0 0-516,0 0-129,0 0-129,0 0-258,0 0 0,0 0-129,0 0 0,0 0 0,0 0-258,4 8 129,-4-8-258,7 17 129,-3-5 0,2-1-258,-1 6 258,1-3-258,-1 3 258,-1 1-129,-2-2 258,1 1-258,-3 1 387,0-3-129,0-4 0,0-11-129,-4 17 129,4-17-129,0 0 258,0 0-258,-12 0 129,12 0 0,-6-15 129,6 15-129,-7-26 0,5 13 129,-1-6-129,3 5 0,0-6-129,0 3 0,1 1-258,6-1 129,1 2-129,1 0 258,3 2-258,0 1 0,2 1 0,0-6 0,3 7 0,-1-4 129,4 6-129,1-5-129,-1 5 129,3-2 0,0 5 0,-3 1 0,2 4-129,-4 0-129,0 2-129,-6 1-645,4 9-1032,-2 7-2322,-14-19 0</inkml:trace>
  <inkml:trace contextRef="#ctx0" brushRef="#br0" timeOffset="9">5043 16331 3354,'11'-15'3612,"-11"-4"129,6 8-2967,-6 0-903,0 11 0,2-16 129,-2 16 129,0 0 387,-10-9 129,10 9 129,-23 4 0,10 6-258,-3 0 0,3 0-387,-2 1 0,2 6-129,1-7 0,2 4 0,10-14 0,-12 18-129,12-18 129,-2 19-129,2-19-129,1 17 258,5-7-129,-6-10 0,22 20 0,-8-9-129,0 3 0,3 1-258,1 2 258,-1-3-129,0 4 0,-3-2 0,2 2 387,-5-5 0,-2 0 387,0 1 387,-9-14 129,2 12-258,-2-12 258,-10 5-258,-4-5 129,1 1-387,-8-1-129,-3-2 0,1 2-258,-2-2 0,0 0-129,0 0-129,4 2-129,-2 0-129,8 4-516,-4-4-516,19 0-1290,-15 10-1548,15-10-258</inkml:trace>
  <inkml:trace contextRef="#ctx0" brushRef="#br0" timeOffset="10">5323 16411 2580,'15'22'4644,"-15"-22"-516,13 4-258,-13-4-3096,0 0-1677,15-16-129,2 9 258,-9-9 0,9 0 387,-5 0 387,-1 0 258,5 0 258,-8 2 0,4 1 0,-7 1-129,-5 12-129,4-20 0,-4 20 0,0-16 0,0 16 0,-17-10 0,6 8-129,-4-1 129,-1 3 0,-3 0-129,4 6 0,-7 0 129,4 4-129,-1 2 0,3 5-129,-1 0 258,5 4-129,2 0 0,0 4-258,6-2 258,-2 6-129,5-4 129,1 0 0,0 0 387,9 1-258,-2-4 129,6 4 0,0-7 0,6 2 0,1-7-129,5 1-258,2-6-258,0-9-645,11 8-1677,-2-8-2193,-6-5-129,6 0-387</inkml:trace>
  <inkml:trace contextRef="#ctx0" brushRef="#br0" timeOffset="11">5887 16561 1548,'7'12'4257,"-7"-12"258,0 0-516,0 0-2709,0-5-1290,0 5 0,0 0 129,0 0-129,0-12 129,0 12 129,0 0 129,11-16-129,-11 16 0,12-3 0,-12 3-129,12-5 129,-12 5 129,0 0 129,12 0-129,-12 0 129,0 0-129,0 0 0,0 0 0,0 0 0,0 0-129,-7 0-129,7 0-129,0 0 129,0 0-129,0 0 0,0 0 0,0 0 0,0 0 0,0 0 129,0 0-258,0 0 129,-11 0 0,11 0 0,0 0 129,0 0-129,0 0 0,0 0-129,0 0-129,0 16-1290,0-16-2967,0 0-645,0 0 0</inkml:trace>
  <inkml:trace contextRef="#ctx0" brushRef="#br0" timeOffset="12">6651 15945 1161,'9'-17'3483,"-9"17"-1290,0 0-774,6-6-516,-6 6-258,0 0-129,0 0 129,0 0-129,12 0 258,-12 0 129,0 0-129,0 0 0,0 0 0,0 0-258,2 12 129,-2-12-258,0 13-129,0-13-129,-4 23-129,1-7 129,-1 7-129,-2 2-129,-1 6 129,-4 4 0,1-2 0,-1 6 0,-2-3 0,1 2 0,2-1 129,-3-4 0,5-1-129,1-7 129,-2 1 0,3-5-129,1 2-258,0-8 129,0-4-129,5-11 0,-8 15-258,8-15-129,0 0-774,0 0-1290,-3 13-1419,3-13-387</inkml:trace>
  <inkml:trace contextRef="#ctx0" brushRef="#br0" timeOffset="13">6375 16543 1806,'-16'18'4644,"3"-18"-387,13 0-258,-2 9-3354,2-9-645,0 0 0,0 0 0,0 0-129,0 0 258,0 0 0,0 0 129,0 0 0,0 0 258,11 3-129,-11-3 0,25 0 0,-12-4-129,6 1 0,1-3 129,2 1-258,0-3 0,3 1-129,-2 4 0,1-3 0,-1 2-129,1 2 129,-4 2-129,1 0 0,2 3-129,-4 0 129,2 3 0,-1-5 0,0 6-258,-4-5-129,5 2-387,-21-4-645,26-7-2580,-12 7-258,-14-13-387</inkml:trace>
  <inkml:trace contextRef="#ctx0" brushRef="#br0" timeOffset="14">6421 15963 1419,'11'0'3741,"-11"-11"387,14 9-1548,-3-1-1677,1-2-387,3 3-258,2-1 129,3 3-129,0 0 129,4 0-129,0 0 258,3 1-258,2 1 0,2-1 0,-1-1-129,3 0 258,0 0-258,-3 0 0,0-1 0,-5-1 0,1 1-129,-2 1 129,-3 0-258,-2 0-129,-1 7-516,-6-5-258,5 9-1290,-2 6-2064,-15-17-129</inkml:trace>
  <inkml:trace contextRef="#ctx0" brushRef="#br0" timeOffset="15">6982 16312 1677,'13'-12'3225,"-13"-1"258,6 9-2580,-6 4-1548,0 0 258,9-11-258,-9 11 258,0 0 129,0 0 258,0 0 387,0 0 0,12 0 129,-12 0-129,0 0 258,4 11 0,-4-11 129,4 17 0,2 0 129,-6-5 0,1 10 129,-1-6 0,0 8-516,-2-7 258,2 6-387,-4-6 0,3-3-258,-1-2 0,2-12-129,0 13 0,0-13 129,0 0 0,8 0 0,-8 0 258,14-2-258,-14 2 129,16-12 0,-16 12-129,22-17 129,-8 9-258,2-2 129,2 1-258,0-1 258,6-2-258,-3 3 129,5-2-129,-3 1 129,3 1-129,-4-1 129,-3 1 129,-1 4-129,-8 0 0,2 3 129,-12 2 0,11 0 0,-11 0 0,3 11 0,-3-11 0,3 17-129,-2-5 129,0 1-258,0 1 258,-1 2-258,0 0 129,1 0 0,-1 4 0,0-1-129,0-1 129,0 3 129,-3-2-129,-1 0 129,1-1-129,-2-3 0,1-1-129,1 0 0,2-4-387,1-10-516,-2 14-903,2-14-2451,0 0-516,2-12 0</inkml:trace>
  <inkml:trace contextRef="#ctx0" brushRef="#br0" timeOffset="16">7871 16255 1032,'0'0'3741,"0"0"0,0 0-1032,0 0-2451,-11 6 0,0-4-129,-3-1 129,-1 5 0,-5-2 387,3 3-258,-4-1 258,4 5-258,-5-2 0,4 4-129,2-2-129,1 2-129,5-3-129,10-10-129,-14 16 258,14-16-129,3 15 129,-3-15 0,22 2 0,-3-2 0,2 0 129,4 3-129,1-3 258,1 0-258,0 2 0,1 4-258,-2 0 258,-4 4-129,-3 2 129,-2-1 0,-8 2 0,-1 4 129,-7-3 129,-1 0 0,-9-1 0,-2-1 0,-9-4 0,-1 2 129,-4-4-129,-3-1-129,-1 0-129,-1-2 0,2 1 0,0-1 0,5-3-258,-1 0-258,14 2-258,-6-2-387,16 0-645,0 0-1548,-2-23-1290,14 17 516</inkml:trace>
  <inkml:trace contextRef="#ctx0" brushRef="#br0" timeOffset="17">8117 15934 2322,'0'0'2580,"0"0"-258,0 17-129,0-17-3354,0 23 387,0-6 645,0 2 387,2 12 774,-3-6 774,1 13 258,-9-1 0,5 11-645,-4-9-258,3 9-645,-1-8 0,2 2-258,1-10 0,1-2-387,2-9 258,0-7-258,0-14-387,0 0-258,3 10-645,-3-15-1161,-2-7-1806,2 1-387,-7-11 646</inkml:trace>
  <inkml:trace contextRef="#ctx0" brushRef="#br0" timeOffset="18">7888 16090 5934,'22'-17'4773,"-11"6"-387,11 2-1548,3 1-2580,3 1-258,2 1 0,5 3 0,-1-1-129,3 4 129,-1 0 0,-2 2 0,-3 0-129,2 7-516,-10-7-1290,-2-1-2322,5 9-129,-11-8-129</inkml:trace>
  <inkml:trace contextRef="#ctx0" brushRef="#br0" timeOffset="19">8377 16271 1548,'18'12'1419,"-10"2"-1032,1 2-129,-1 7 129,2-1 258,-1 7 258,-1-2 258,2 4 387,-7-11 129,8 10-258,-11-12 258,7 2-258,-7-20-129,2 22-258,-2-22-258,0 0-258,0 0 0,0 0-258,0 0 129,-7-1 0,-1-11 0,5 1 0,-6-9 0,3 5 0,-2-7-129,2 6 0,2-6 0,1 2-258,2-1 0,1-1 0,1 4 0,6-1-258,4 4 258,3-1-129,2 3 129,2 1 0,3 2 0,0 6 129,2 2-258,0 0-129,4 2-387,-7-1-1032,7 1-2580,-3 0-516,-6 0-387,1 3 388</inkml:trace>
  <inkml:trace contextRef="#ctx0" brushRef="#br0" timeOffset="20">8827 16279 2451,'11'2'3483,"-4"12"129,-7-14-2064,0 20-1290,0-1 129,0 0 258,3 8 0,-3-7 387,2 9 0,-2-13 0,5 12 129,-5-15-387,8 2 0,-8-15-258,20 7-129,-6-12-129,4-7 0,5-5-129,3-1-129,2-7 0,0-4 258,-6 0-258,4 2 387,-8 6 0,-2 0 129,-8 0-258,-2 7 129,-3 0 0,-3 14-258,1-15-129,-1 15-258,0 0-258,-1-12-516,1 12-1032,0 0-2709,0 0-129,7-1-387</inkml:trace>
  <inkml:trace contextRef="#ctx0" brushRef="#br0" timeOffset="21">9520 16205 2451,'-2'-7'2838,"2"7"0,0 0-2064,0 0-1419,-13-1 129,13 1 387,-18-1 0,7 1 645,11 0 129,-26 13 645,12-2-258,-5-1-129,2 3-387,-3 1 0,5 3-258,-2-4 0,1 7-129,6-3 129,-2 0-129,5 0-129,1 0 129,4-2 258,2 3-129,2-6 258,9 1-258,-11-13 258,28 19 0,-11-13-129,8 1-129,0-4-387,4-2-129,4 0-516,-3-4-516,7-3-1548,3-2-1419,-11-12-129</inkml:trace>
  <inkml:trace contextRef="#ctx0" brushRef="#br0" timeOffset="22">9849 15851 3483,'0'34'4257,"-4"-23"-129,4 10-258,0 0-2967,-2-1-774,0 8 258,-1-2-129,3 12 387,-5-5-129,5 12 129,-2 0 0,2 7-129,0-7-258,7 1-258,-1-4 0,-3-9-645,9 3-387,-11-20-903,8-6-1935,-9-10-774,0 0-258</inkml:trace>
  <inkml:trace contextRef="#ctx0" brushRef="#br0" timeOffset="23">9694 16199 1,'-26'-20'3611,"1"4"259,25 16-1290,0 0-258,-9-18-258,16 18-258,-2-14-129,16 12-129,-7-12-387,13 8-258,-1-9 0,8 7-516,-2-1-258,5 2-258,4 7-387,-7-5-645,14 8-516,-12-1-2451,5 6-774,2 4-258,-6-4 129</inkml:trace>
  <inkml:trace contextRef="#ctx0" brushRef="#br0" timeOffset="24">10012 16531 2193,'1'-41'3741,"8"25"129,-9-17-516,13 7-2967,-1-2-645,8 7-129,2 0 387,1 3 129,3 3 258,-1 1 258,4 8 129,-5-2 258,7 8-129,-8 0-258,5 0-129,-6 7-258,4 7 0,-5-2 0,0 7-258,-4-6 258,-2 6 0,-4-4 0,-3 4-258,-6-5 387,-2 1-258,-1-2 129,-8 1-129,-8-4 0,-3 1-129,-7-4 258,-1 3 0,-7-7-129,-2 4 0,-4-5 0,1 1-129,2 2 0,0-2 0,8 4-258,-4-7-258,11 11-387,-5-11-645,15 7-1290,13-7-1548,-16-1-645,16 1 516</inkml:trace>
  <inkml:trace contextRef="#ctx0" brushRef="#br0" timeOffset="25">10679 16214 129,'19'19'3354,"-19"-19"-129,0 0 129,0 10-2451,0-10-387,0 16 258,0 4 258,-6-9 258,6 15 129,-13-10 0,10 13-387,-11-10 0,7 12-645,-7-6 258,5 0-387,-4-7 0,6 4-129,-3-9 129,6 0 0,4-13 129,0 0-258,0 0 0,0 0 0,-5-7 0,5-2 0,5-8 0,3 0 129,1-5-387,5 0 387,-1-2-258,5 5 129,1-3-129,2 4 129,0 1-258,0-1 129,1 1 0,0 2 0,-1 3 129,3 0-258,-2 3 129,1 0 129,3 1-129,-1 6 0,-2 1 0,0 1 0,-2 0-129,-2 0 129,-2 0 0,-4 0 0,0 7 0,-13-7 0,15 13-129,-15-13 0,7 14 0,-7-3-258,1 6-516,-1-17-1548,-9 8-2064,4 2-387,5-10-258</inkml:trace>
  <inkml:trace contextRef="#ctx0" brushRef="#br0" timeOffset="26">11274 16589 1032,'4'11'3741,"-4"-11"387,-3-8-645,3 8-2322,-3-11-516,3 11 0,0 0 129,-8-15 258,8 15-258,0 0 258,0 0-258,0 0 0,0 0-258,0 0-129,0 0-258,0 0-129,0 0 0,0 0 0,0 0 0,0 0 129,0 0 0,-13-4 129,13 4 129,0 0-129,-14 6 0,14-6 0,-16 5 0,16-5-129,-13 5 0,13-5 0,0 0-129,0 0 0,0 0 0,-9-7 0,9 7 0,0 0 0,0 0 0,0 0 0,0 0 0,0 0 0,0 0 129,0 0-129,0 0-129,0 9-129,0-9-516,0 15-2709,0-15-1161,4 14-516,-4-14 0</inkml:trace>
  <inkml:trace contextRef="#ctx0" brushRef="#br0" timeOffset="27">11455 16566 5160,'14'12'5031,"-14"-12"-516,16 5-129,-16-5-2967,0 0-1419,18 7 129,-18-7 129,18 5-129,-18-5 129,14 4 129,-14-4 0,14 2-387,-14-2-129,13 1-645,3 9-774,-16-10-1548,0 0-1935,15-5 258,-15 5-387</inkml:trace>
  <inkml:trace contextRef="#ctx0" brushRef="#br0" timeOffset="28">11814 16593 9933,'12'19'4773,"9"2"-129,-21-21-774,0 0-4128,16 1-387,-4 4 0,-12-5 129,16 2 0,-16-2 129,20 3-774,-20-3-2064,13-5-1290,6 3 0,-6-11-516</inkml:trace>
  <inkml:trace contextRef="#ctx0" brushRef="#br0" timeOffset="29">12375 16533 8256,'48'23'4902,"-32"-20"-774,4 6-258,-7-9-4257,4 0-129,-17 0 0,20 0 129,-20 0-129,0 0-516,0 0-1419,4-12-1806,-4 12 0,3-11-387</inkml:trace>
  <inkml:trace contextRef="#ctx0" brushRef="#br0" timeOffset="30">12672 16603 4257,'37'21'4644,"-14"-9"-258,-11-12-387,4-3-2838,-2-1-1548,1 4-258,-15 0-516,20-3-1677,-20 3-1419,12-6-516,-12 6 516</inkml:trace>
  <inkml:trace contextRef="#ctx0" brushRef="#br0" timeOffset="31">12917 16626 5805,'22'15'5289,"-22"-15"-516,14 12 0,-1-6-3741,-13-6-258,0 0-258,8 11-258,-8-11 129,0 17-387,0-17-645,0 14-3483,0-14-774,-12 3-645,-1-12 129</inkml:trace>
  <inkml:trace contextRef="#ctx0" brushRef="#br1" timeOffset="32">10016 14669 516,'-21'0'3354,"-5"0"0,26 0-645,-25 0-2193,0 0-129,5 1 258,-10-1 129,4 3 129,-10-3 0,1 2 129,-9-2-258,2 4 129,-8-4-129,0 3-387,-5 1 129,-2 1-129,-5-3 0,0 3 0,-4 0 0,3 0 0,-4-5-129,1 3 0,-3-3 0,0 0-258,1-3 0,-2-1 129,0-5-258,-4 3 129,0-1-129,-1-2 129,0 0-129,-1-2 129,-1-1 0,1 0-129,1-1 129,-3-1 0,3 1 0,-1-4 0,2 0 0,-1 0 0,6 0 0,1-3 0,2 2 0,7-7 0,4 1 0,4-5 0,5 0 0,5-2-129,5-3 129,4-2 0,10-5 129,6 2-129,6-5 0,7 1 0,3-3-129,11-1 129,7 0-129,4-1 0,4 2 0,3-2 0,4 3 0,1 3 129,3 2 0,4 4 0,0 2 0,2 2 0,4 1 129,5 5-129,3 2 129,4 4-129,5-1 129,4 3 0,1-1 0,5 4 0,5 0 129,1 3-129,5-3 129,4 4-129,-1-4 387,3 7-258,0-3 0,3 3 0,-2-2 0,4 4 0,-4 3-129,3 1 0,-2 2 0,5 0 0,-3 2 0,0 4-129,-2 5 129,0-1 0,-5 4-129,2 0 129,-3 4 129,-2 1-258,-3 3 129,-5 2-129,1 0 0,-5 3 129,-3 0-129,-1 2 0,-4 0 0,-4 0 129,-5 0-129,-2 3 0,-7 1 0,-1 1 0,-9 1 0,-4 0 0,-6 4 129,-6 0 0,-4 2 0,-5 2 0,-6 3-129,-4 3 129,-2 4-129,-12-1 129,-3 2-129,-8 3 0,-2 3 0,-5 0 0,-3 0 0,-3-2 129,-4 0-129,-2-1 0,-3-7 129,-3-2 0,-8-7 129,-3-4-129,-9-6 129,-7-4 0,-13-9 0,-7-2 0,-12-7-129,-7 1 129,-8-7-258,-8 1 0,-4-1 0,-2-3-258,3 5 0,-2-3-516,11 17-1677,-9-6-2451,6 5-258,-1 0-516,0-1-258</inkml:trace>
  <inkml:trace contextRef="#ctx0" brushRef="#br1" timeOffset="33">1917 17028 2967,'61'-24'2580,"-36"10"-774,0 0-258,-2-1-258,-6 3-129,-1 4-129,-16 8 0,18-12-129,-18 12 0,0 0-258,-15-11 129,0 11-258,-13 0-129,-2 6-258,-16-3 0,-4 4 0,-10-3 0,-13 2-129,-6 3 129,-10-3-258,-4 0 129,-9-4 129,3-2-129,-4 0 0,3-2 258,6-7-129,5-8 0,8-7 0,6-8 129,10-6-129,7-5 0,11-6 0,7-5 0,9-4-129,11-3 0,8-5 129,12-3-129,6-1 129,16 4 0,11-3-129,11 1 0,7 0 0,7 5 129,5 5-258,6 8 129,3 4 0,2 4 0,6 8-129,4 5 129,5 8 0,4 5 0,3 9 0,3 6 0,3 1 0,1 9-129,2 8 129,-3 7 0,-4 8 0,-1 1-129,-6 6 129,-2 3 0,-5 3 0,-9 1 0,-6 0 0,-9 3 0,-9 0 129,-7-3 0,-6 2 0,-11-3 129,-7-1-258,-10 0 258,-8 1-129,-8-1 129,-15 4-129,-13-1 0,-13 1 0,-17-2 129,-13 5-129,-18-3 258,-10 3-258,-11-14 0,-6 0-129,-4-4 0,0-4-387,11 6-1677,3-10-2580,6-11-387,10-4-516</inkml:trace>
  <inkml:trace contextRef="#ctx0" brushRef="#br2" timeOffset="34">12911 15978 2967,'27'-20'3999,"-12"14"129,-12-12-1161,0 0-2451,5 0 0,-4-3 0,2 3-129,-6-5 258,0 8-129,-4-7 129,0 10-258,-10-5 129,2 5-258,-7-5 0,1 8-129,-7-1 0,-1 0-129,-5 3 129,-5 2 0,-5 3 0,-6 2-129,-2 2 129,-9 7-129,-1 6 129,-6 1-129,-1 5 129,-1 2-129,0 5 0,0 1 0,5 6-129,1-3 129,3 1 0,6 0 0,4 0-129,4 1 129,8-2-129,1 1 129,10 2 0,5-2 0,5 4-129,9 2 129,6-2 129,1 2-258,12 0 129,7 0 0,8-2 129,6 3-258,11-2 258,8-1-258,9-1 258,6-2-129,12-4 0,4-3 0,9-2-129,4-2 129,2-9-129,2-1 0,-1-4 129,4-3 0,-2-6 0,2 0 0,-5-11 0,0-3 129,-3-10 129,2-4-129,-7-10 129,-3-3-258,-5-7 129,-2-6 129,-8-6-129,-4-3 0,-10-3-129,-5 2 258,-11-5-258,-11-2 258,-16-1-129,-10 8 0,-9-4 387,-18 7-387,-16 1 129,-12 4 0,-12 6 0,-11 4 129,-12 5-129,-10 4 129,-13 4-129,-7 7 258,-3 5-387,-2 3 129,-4 8-129,-2 8-129,4 4-258,-3 3-903,15 18-2580,-7-1-1161,1-1-516,1 3-258</inkml:trace>
  <inkml:trace contextRef="#ctx0" brushRef="#br2" timeOffset="35">4321 8908 645,'13'10'3225,"-13"-10"258,0-6-2580,0 6-645,0 0-258,0 0 129,0 0 258,0 0 0,5-14 516,-5 14 0,0 0 0,0 0 129,-7-15 129,7 15-129,-17-2-258,17 2 0,-26 0-258,12 0-129,-5 0 0,0 0 0,-3-1-129,1-4 0,-6-2-129,-3-3-129,-2-1 129,-5-1 0,-5-1 0,-1 0-129,-10-2 129,-2 3 0,-6 0 0,-1 1 0,-7-1 0,-2 1-129,-4-1 258,2 3-258,-3-1 129,1 3 0,-3 2 0,3 0-129,0 5 129,7 0-129,3 5 129,4 5-129,5 3 0,5 2 129,3 3-129,5 1 129,3 0-129,3 0 129,-2-1 0,4 4-129,-2-4 258,6 2-129,0-1 0,4 2 0,0-1-129,6 0 0,5 3 129,1 0-129,5-1 0,3 2 0,5 0 0,0 0 129,2 0-129,0 0 129,4-1-129,3 0 129,1 1-129,5 0 0,1 1 129,4 0 0,4 3 0,2-2-129,3 2 129,2 1-129,5 2 129,3-1-129,1-2 0,6 2 0,5-1 0,7 0 0,7-5 129,10 2-129,5-4 129,6 0-129,9-1 129,4-5-129,8 0 0,6-3-129,5 3 129,-1-7 0,4 1 0,2 0-129,0-2 129,1-2-129,0 1 129,0-2 0,-1-2-129,2 2 0,-1-3 129,3-2 0,5 0 0,2-6 0,0 1 0,1-6-129,1-1 129,2-5 0,1 0 0,-4-3-129,-3-3 129,-6-4 0,-5-2 0,-3-3 0,-6-1 0,-4-1-129,-10-3 258,-4-5-129,-11-3-129,-10-1 258,-10-4-258,-9-2 258,-17-3-258,-10-8 258,-16 3-129,-9-4-129,-20 1 258,-15 1-129,-15 2 0,-20 4 0,-14 3 0,-22 8 0,-18 5-129,-22 11 258,-19 10-129,-19 9 0,-23 10 0,-17 7-129,-16 15 129,-15 11-258,-3 13 129,-9 2-903,13 19-1806,-2-4-1806,17 1-387,17-3-516</inkml:trace>
</inkml:ink>
</file>

<file path=ppt/ink/ink2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30:17.374"/>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7781 13922 1,'0'0'1805,"0"0"1,0 0-129,0 0-516,0 0 0,0 0-516,0 0-258,0 0 0,0 0-258,0 0 0,0 0-129,0 0 258,0 0 0,12-10-129,-12 10 0,16 0 129,-16 0 129,17 0-129,-6 0 0,-11 0 0,18 0 129,-18 0-129,21 2 129,-10-2 0,3 0-129,-1 0-129,3 0 129,-2-5 0,1 5-129,1-1 0,1 1-129,-2-1 129,2 1 0,-2 0 0,3 0 0,-4 0 0,6 1 387,-8-1-129,4 0 0,-3 0-129,2 0 258,-3-1-258,3 1 0,-2 0 0,1 0-129,0 0 0,1 0-129,1 2 0,1-2 129,-1 0-129,1 0 0,-1 0 0,2 0 129,-3 0-129,3 0 129,-3 0-129,2 0 258,-1 0-129,-1 0-129,2 0 129,-1 3-129,2-3 0,-2 3 0,4-2 129,0 2-129,-1-2 0,2 0 0,-3 0 0,2 1 129,-3 0-129,2-1 0,-2 1 0,1 0 0,0-1 258,0 0-258,-2 2 0,4-2 0,-1-1 0,0 0 0,1 0 0,-1 0 0,0 0 129,1 0-129,-2 0 0,-1 0 129,0 0-129,1 1 129,0 1-129,-2-1 0,2-1 0,0 3 0,0-1 258,-1 0-258,0-1 129,1-1 0,-3 0-129,3 0 129,-3 0-129,3 0 129,-1-3-258,2 1 258,0-1-129,-2 0 0,2 1 0,0 0 129,2 0-129,-3 2 0,-2-1 0,3 1 0,-5 0 0,2 0 0,-2 0 129,2 0-129,-3 0 129,1 0 0,-1 0 0,2 0-129,-3 0 129,2 0 0,-1 0 0,-2 1-129,2-1 0,0 1 129,-2 0-129,2 2 0,-3 0 0,2-2 0,-1-1 0,0 3 129,2 1 129,0-3-129,0 0-129,3 0 129,0 1-129,-2 0 129,2 1 0,-1 1 0,1-3-129,-1 5 0,0-3 0,-1 3 0,3-2 129,-3 1-129,1-3 0,-1 0 0,0 1 129,1-1-129,0-1 0,0-1 0,0 0 0,1 0 0,1 0 0,0 0 0,2 0 129,-1 0-129,1 0-129,-1-1 258,0 1-258,1-2 129,-2 0 0,1 1 0,-1 0 129,0-2-129,-1 0-129,1 1 129,-1-3-129,0-1 129,-1 2 0,-1-3 0,0 2-129,-2-1 129,2 3 0,-3-3 0,1 0 0,1 3 0,-2-4 0,3 0 0,-4-1 0,2 2-129,-12 6 129,21-15 0,-10 7 0,0 2-129,0 0 129,1 0 0,1 2 0,0 0 0,-1-1 0,1 1 0,0 0 0,0 0 0,-1-1 0,-1 0 0,1 3 0,0-1 0,-1 1 0,-1-3 0,-10 5 0,20-5 0,-20 5 0,19-2 0,-19 2 0,16-3 0,-16 3 0,19-2 0,-19 2 0,18-6 0,-7 2 0,0 2 0,0-4 0,1 0 0,1 1 129,0-2-258,-1-1 129,0 1 0,-1 2 0,-11 5 0,21-13 0,-21 13 0,16-13 0,-16 13 0,15-13 0,-15 13 0,13-15 0,-13 15 0,12-16 0,-12 16 0,14-19 0,-7 7 0,-1 1 0,1-1 0,0-2 0,-1 0 0,0-1 0,-2 1-129,1-3 129,1 2 0,-3-2 0,1-1 0,-2-1 0,-1 1 0,1-4 0,-2 3 0,0-5 0,0 2 0,-3-5 0,1-2 0,-2 0-129,3-3 129,-1 1-387,0-2 387,-1 1-129,1 0 0,-2 1 0,1-1-129,-2 3 258,0-3 0,-2 1 0,-2-4 0,1 3 0,-2 0 0,-3 1 129,2-2-258,-3 1 129,1 2 0,-4 1 0,2 2 0,0 1-129,-3 1 0,2 1 129,-2 1-129,-2 3 0,3-1 0,-1 3 129,-1-1 0,2-2 0,-2 2 0,0 1-129,3-1 129,-3 3-129,0-2 0,-1 3 0,-1 2 0,0-2-129,0 5 129,-1-3 0,-2 4 129,1 3-129,-3 0 129,0 1 0,0 0 0,-1 0 0,-2 0 0,0 1 0,-2-4-129,2-1 258,-2 1-129,2-2 0,0 1 0,0 0 0,3-1 0,-1 0 0,3 1 0,-1-1 0,0 0 0,2 1 0,0 0 0,-2-1 0,3 2 0,-2-1 129,3-2-129,-2 2 0,2-5 0,2 2 129,-2-3-129,1 2 0,1 0 0,1-1 129,2 3-129,-3-1 0,4 2 0,-2 3 0,1-1 0,2 1 0,-4-2 0,3 1 0,-3 1 129,3 2-129,-2-3 0,0 0 0,-3 2 0,3-1 0,-2-1 0,-1 0 0,-1 2 0,1-2 0,0 4 0,-2-3 0,0 2 0,-1 2 0,-2 1 0,0 0 0,0 2 0,-2-3 0,2 2 0,-2 0 129,1 0-129,1-2 0,0 2 0,0-2 129,2 2-129,-3 1 0,0-3 0,0 1 0,1 1 0,-1 0 0,-1 0 0,0-4 0,0 3 0,0-1 0,-3 2 0,2 0 0,-2 1 0,1 0 129,-2 0-129,2 0 0,-1 0 0,1 0 0,1 1 0,0 0 0,2-1 129,0 1-129,1-1 0,0 0 129,0 0-129,0 0 0,3 0 0,-3 0 0,-2 0 129,2-1-129,-2 0 0,-2 1 0,0-1 0,0 1 129,-3 0-129,-2 0 0,2 0 0,-4 0 0,-2 0 0,-1 0 0,-1 0 0,1 0 129,-3 0-129,-1 1 0,2 0 0,-2 2 0,2 1 0,-1-1 0,-2 2 0,-1-1 0,1 2 0,1 0 0,-2 0 129,0-2-129,-1 3 0,0-1 0,-1 1 129,-1 0-129,-2 2-129,0-1 129,-2 1 0,1 1 0,-2 0 0,1-1 0,2 3 129,-2-4-129,2 1 0,2-1 0,-2-3 0,1 2 0,1-3 0,-1 3 0,1-6 0,-3 4 0,1-3 129,-1 0-129,0 1 0,0-1 0,2 1 0,-2 0 0,1-1 0,-1 1 0,3 1 0,-2-1 0,2 2 0,-1-2 0,-1 2 129,-1-1-129,0 0 0,3 1 0,-4-1 0,1 0 0,0 1 0,1-2 0,3 1 0,2-4 0,-2 3 0,3-1 0,-1 2 0,3 0 0,-1 0 0,-2 1 0,0 0 0,0 2 0,-1-2 129,0 2-129,-1-3 0,1 0 0,1 0 0,-2-2 0,3 1 129,1 0-129,3-1 0,-1 1 0,0 0 0,1 0 0,2-1 0,-1 2 0,0-1 129,1 0-129,-2 1 0,2-2 0,-1 2 129,1 0-129,-3-1 0,3 0 0,-2-1 0,0 2 0,1-1 0,1 0 0,2 0 0,0-1 0,-1 3 0,2-1 0,0-3 0,0 1 0,0 0 258,-1 0-258,1-1 0,0 1 0,1 1 129,-1-1-129,3 0 0,0 3 0,-2-3 0,2 0 0,-1 1 0,-5-3 0,6 0 0,-2 0 0,2 2 129,-3-2-258,4 0 258,-2 0-129,4 0 0,-2 0 0,2 0 0,-1 0 0,1 0 0,1-2 0,-3 2 0,1 0 0,-1 0 129,1 0-129,-2 3 0,2 1 129,-3-2-129,0 1 0,1-1 0,-1 1 0,-3 0 0,2-3 0,-1 0 0,1 0 0,0 0 0,1-3 129,0 0-129,1 1 0,2-2 0,1 0 0,-1 0-129,2 1 129,0-2 0,2-1 0,-1-2 0,1-1 0,-1 0 129,1 1-129,-2-2 0,1 0 0,-1 0 129,-1 2-129,2 1 0,-1-1 0,0 0 0,-1 1 0,1-2 0,0 1 0,-2-1 0,0 0 0,0-1 0,4-2 0,-4-1 0,1-1 0,2 0 0,-1-2 129,5-4-129,-2-1 0,2 1 0,0-3 0,2 0 0,0-3 0,2-1 0,-1 1 0,0-2 0,3-1 129,-3-1-129,3 0-129,1-3 258,0 2-129,0-1 0,2-1 0,1 0 0,0 0 0,2 3 0,0-3 0,0-1 0,1-1 0,1-2 0,0-2 0,1 0 0,1 1 129,1-2-129,-1 2 0,1-1 0,0 3 0,1-2 0,1 1 0,-1-2 0,2 0 0,0 1 129,2-1-129,0 1 0,1-1 0,0 0 0,-2 2 0,2-1 129,0 1-129,0-1 0,0 1 0,0 2 0,2 0 129,2 1-129,0 1 0,1 0 0,1 3 0,0 1 0,1 1 0,-1 2 0,3 0 0,-1 2 0,2-1 0,0 6 0,2-3 129,-1 1-129,4 0-129,2 3 129,2-4-129,0 0 129,2 1-129,2-1 129,1 2-129,3-1 0,-1 1 258,0 1-129,1 2 0,2-2 0,0 1 129,1 0-129,4-1 0,0-3 0,1 2 129,1-5-129,2 1 0,-2 3 129,1 1-129,-1-1 0,-3 0 129,1 3-129,0 0 0,-1 4 0,-3-3 0,1 3 0,-3 1 0,-1 2 0,-2-1 0,0 5 0,-1-1 0,-2 1 129,2 0-129,1 2 129,1-4-129,1 1 0,0-1 129,1 1-129,3-1 129,-1 2-129,1-2 0,-1 2 0,0 2 129,-1 1-129,0-1 0,1-2 0,-2 2 129,-1 1-129,0-3 0,0 3 0,1-1 258,-1 0-258,1 1 0,-1 1-258,0 2 258,1-2 0,-2 0 0,-1 2 0,3 0-129,-2-2 129,-1 3 0,0-5 129,1 3-129,1 1 0,-1 1 258,2-1-258,1 0 0,2 1 0,2 0 0,3 0 0,-1 0 0,0 0 129,2 0-129,0 0 0,1 0 0,-2-2 129,-1 0-129,3 2 0,-3-3 0,3 2 0,-3-2-129,0 2 129,3-2 0,-1 2 0,3-2 0,-1 1 0,1-1 129,2 1-129,0-1 0,2 0 129,-1-1-129,2-1 0,-1 1 0,-3 0 0,1 0 0,-2 1 0,2 1 0,-3-2-129,1 1 0,-1 1 258,2-1-258,-1-1 258,3-1-129,4-1 129,-2-2-129,3 2 129,2-1 0,1 2-129,-1 1 0,1 1 0,-2 0 0,-1 1 0,-1 0 0,1 2 0,-1 0 0,-1 0 0,0 0 0,-2 0 0,0 0 0,0 0 129,2 0-129,-1 0 0,-1 0 129,2 0 0,2 0-129,0 0 129,-1 2-129,0 0 0,-1-2 0,-4 2 0,-2 1 129,0-2-129,-4 0-129,-2 0 258,-3-1-129,-2 0 0,-1 0 0,-2 0 0,-1 0 0,-4 0 0,-4 0 0,-1-1 0,-4 1 0,-12 0 0,15 0 0,-15 0 0,0 0 0,0 0 0,0 0 0,0 0 0,0 0 0,0 0 129,0 0-258,0 0 129,0 0 0,0 0 0,0 0-129,0 0 129,4 6-129,-4-6-258,5 27-129,-5-8-1548,18 17-2064,-12 0-1419,-6-4-129,-8 2-516</inkml:trace>
</inkml:ink>
</file>

<file path=ppt/ink/ink2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11-30T00:30:17.377"/>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7030A0"/>
    </inkml:brush>
    <inkml:brush xml:id="br2">
      <inkml:brushProperty name="width" value="0.05292" units="cm"/>
      <inkml:brushProperty name="height" value="0.05292" units="cm"/>
      <inkml:brushProperty name="color" value="#EA700D"/>
    </inkml:brush>
  </inkml:definitions>
  <inkml:trace contextRef="#ctx0" brushRef="#br0">932 16765 1677,'0'0'4257,"0"0"129,12 9-387,-12-9-2580,0 0-1290,0-9 0,0 9 129,4-16 129,-4 16 0,6-11 0,-6 11 129,0 0 0,4-13 0,-4 13 0,0 0-129,0 0-129,0 0 0,0 0-129,0 0-129,13 0 129,-13 0-129,0 0-129,12 0 0,-12 0-129,11 3-387,-11-3-387,16 5-1806,-16-5-1677,16 3-516,-5-1 129</inkml:trace>
  <inkml:trace contextRef="#ctx0" brushRef="#br0" timeOffset="1">1323 16682 1935,'17'17'3741,"-5"-10"0,-12-7-2064,0 0-1548,12-11 0,-4 0 258,-8 11 0,16-16 258,-16 16-129,14-12 129,-14 12-129,0 0-129,12-2 129,-12 2-645,0 0-645,8 8-1419,-8-8-1806,0 0-645</inkml:trace>
  <inkml:trace contextRef="#ctx0" brushRef="#br0" timeOffset="2">1204 16744 3612,'-12'5'4386,"12"-5"-1548,0 0-774,-11-4-516,11 4-129,0 0-258,0 0-258,-10-16 0,10 16-258,0 0-129,0 0-129,-6-13 0,6 13-258,0 0 0,0 0-129,0 0-129,0 0-129,3 5-258,-3-5-129,13 15-1032,-13-15-1806,11 6-1419,1 0-129</inkml:trace>
  <inkml:trace contextRef="#ctx0" brushRef="#br0" timeOffset="3">1727 16711 1806,'10'10'4515,"-10"-10"-129,0 0-258,12 8-3225,-12-8-774,0 0 0,0 0 129,0 0 129,0 0-129,10-6 0,-10 6 129,0 0 0,0 0 129,0 0-129,0 0 0,0 0-258,1-11 129,-1 11-258,0 0 129,0 0 0,0 0-129,0 0 0,0 0 0,0 0 0,0 0 0,0 0 0,0 0 0,0 0 0,0 0-129,0 0 129,0 0 0,0 0-129,0 0 129,0 0 0,0 0 0,12 2-129,-12-2 129,0 0 0,0 0 0,13 0-129,-13 0 129,0 0 0,13 2 0,-13-2-129,0 0 129,0 0-129,13 3 129,-13-3-129,0 0 129,0 0 0,0 0-129,0 0-129,6 12-516,-6-12-1290,0 0-2580,0 0 0,0-8-258</inkml:trace>
  <inkml:trace contextRef="#ctx0" brushRef="#br0" timeOffset="4">2199 16824 1,'0'0'4256,"0"0"388,0 0-645,-5 0-2709,5 0-387,0 0-129,0 0 0,-3-6-129,3 6 129,0 0 129,0 0 0,-6-14-129,6 14-129,0 0-258,0 0 129,0 0-258,0 0-129,0 0 0,0 0-129,0 0 0,0 0 0,0 0-129,0 0-129,0 0-129,0 0-774,16 7-2580,-16-7-1290,18 0-516,-18 0 129</inkml:trace>
  <inkml:trace contextRef="#ctx0" brushRef="#br0" timeOffset="5">3482 16070 129,'-1'-12'645,"1"12"129,0 0 258,-13-4 258,13 4 0,-14-1 258,14 1-258,-16 0-258,16 0-258,-19-2-387,9 2-129,-2 0-258,-1 0 258,0 0-129,-5 0-129,0 5 129,-3-3 0,0 5-129,-3-2 129,1 6-129,-2-2 129,-3 3-129,5-1 0,-3 3 0,-1 3-129,-1-1 129,1 3 0,0-2-129,1 3 129,-1-1-129,3 2 0,0-1 129,3-1-129,2 3 129,0-3 0,5 1 0,0-1 0,2-2 0,0 2 0,7 1-258,-3-3 258,5 0-129,-1 2 129,3-4-129,1 4 129,0 0 0,0-2 0,0-1 129,3-3 0,1 2 129,0-3 0,2 0-129,-6-12 258,15 22 0,-15-22 0,21 14-129,-21-14 258,25 12-129,-9-10 129,5 1-258,-2-3 0,3-3-129,1-1 129,0-2-258,2 2 258,-2-5-258,1 1 0,-5 0 129,-2-1 0,1 0 0,-7-3 129,2 7 0,-5-7-129,-8 12 0,15-10 129,-15 10-516,0 0 0,10-10-258,-10 10-516,0 0-516,0 0-3096,12 0 258</inkml:trace>
  <inkml:trace contextRef="#ctx0" brushRef="#br0" timeOffset="6">3384 16634 516,'0'0'3096,"-16"-5"-1161,16 5-1161,-6-17-129,6 17-129,-7-19 0,2 9 0,5 10 129,-6-26 258,6 26-129,-3-25 129,3 25-129,0-28-129,2 18 129,2-11-258,4 6 129,0-3-258,6 4 0,-2-5-129,6 6-129,-2-2 129,5 1-258,-1 3 0,2 1 0,-1 3 0,1-1 0,-2 8-258,-2 0 258,2 0 0,-6 3 0,4 2 0,-5 2 0,0-2 258,-13-5-258,19 12 0,-19-12 0,14 7 0,-14-7-258,7 11 258,-7-11 0,0 12-129,0-12 129,-4 18 0,4-18 0,-17 20 0,6-8-258,-4-3 258,2 3-129,-6 0 129,4-1-129,-5 3 129,1-2-129,0 0 129,-1 0 0,0 1 0,-1-2 0,4 1-129,-1-4 129,4-1-258,2-3-387,12-4-387,-16 2-258,16-2-1548,0 0-1419,2-9-129</inkml:trace>
  <inkml:trace contextRef="#ctx0" brushRef="#br0" timeOffset="7">4011 16392 2580,'-15'-7'903,"12"-5"-387,3 12-129,0 0 0,-8-12-129,8 12 258,0 0-129,0 0 129,-13 0 258,13 0-258,0 0 258,-14 14-129,14-14 129,-13 10-258,13-10 129,0 0 0,-12 5-258,12-5-129,0 0 129,-10 9-387,10-9 0,0 0-258,-18 16 258,18-16-129,-12 16 129,12-16 0,-16 21 0,16-21-129,-16 25 129,5-11-129,3 6 129,0-3-258,-2 4 258,1-1-129,3 0 129,-1 0 0,1-3 0,4-2 129,1-3-129,1 1 0,0-13 0,3 13 129,-3-13 0,17 11-129,-7-11 129,5 2 0,-2-2 0,4 0 129,-2 0 0,5-1 0,-5-7-129,2 3 387,-3-3-258,2 1-129,-4 0 129,4-5-129,-3-1 0,2-1-258,0-2 129,1-2-129,-2 1 0,2-2 0,-2-2 0,-1 4 129,-2-1 0,-1 6 0,-3 0 129,-7 12 0,11-19-258,-11 19 0,8-17-258,-8 17-258,0 0-129,7-12-258,-7 12-258,0 0-774,0 0-1935,12-3 129</inkml:trace>
  <inkml:trace contextRef="#ctx0" brushRef="#br0" timeOffset="8">4371 16407 1,'-6'-17'3611,"6"17"259,0 0-2322,0 0-516,0 0-129,0 0-129,0 0-258,0 0 0,0 0-129,0 0 0,0 0 0,0 0-258,4 8 129,-4-8-258,7 17 129,-3-5 0,2-1-258,-1 6 258,1-3-258,-1 3 258,-1 1-129,-2-2 258,1 1-258,-3 1 387,0-3-129,0-4 0,0-11-129,-4 17 129,4-17-129,0 0 258,0 0-258,-12 0 129,12 0 0,-6-15 129,6 15-129,-7-26 0,5 13 129,-1-6-129,3 5 0,0-6-129,0 3 0,1 1-258,6-1 129,1 2-129,1 0 258,3 2-258,0 1 0,2 1 0,0-6 0,3 7 0,-1-4 129,4 6-129,1-5-129,-1 5 129,3-2 0,0 5 0,-3 1 0,2 4-129,-4 0-129,0 2-129,-6 1-645,4 9-1032,-2 7-2322,-14-19 0</inkml:trace>
  <inkml:trace contextRef="#ctx0" brushRef="#br0" timeOffset="9">5043 16331 3354,'11'-15'3612,"-11"-4"129,6 8-2967,-6 0-903,0 11 0,2-16 129,-2 16 129,0 0 387,-10-9 129,10 9 129,-23 4 0,10 6-258,-3 0 0,3 0-387,-2 1 0,2 6-129,1-7 0,2 4 0,10-14 0,-12 18-129,12-18 129,-2 19-129,2-19-129,1 17 258,5-7-129,-6-10 0,22 20 0,-8-9-129,0 3 0,3 1-258,1 2 258,-1-3-129,0 4 0,-3-2 0,2 2 387,-5-5 0,-2 0 387,0 1 387,-9-14 129,2 12-258,-2-12 258,-10 5-258,-4-5 129,1 1-387,-8-1-129,-3-2 0,1 2-258,-2-2 0,0 0-129,0 0-129,4 2-129,-2 0-129,8 4-516,-4-4-516,19 0-1290,-15 10-1548,15-10-258</inkml:trace>
  <inkml:trace contextRef="#ctx0" brushRef="#br0" timeOffset="10">5323 16411 2580,'15'22'4644,"-15"-22"-516,13 4-258,-13-4-3096,0 0-1677,15-16-129,2 9 258,-9-9 0,9 0 387,-5 0 387,-1 0 258,5 0 258,-8 2 0,4 1 0,-7 1-129,-5 12-129,4-20 0,-4 20 0,0-16 0,0 16 0,-17-10 0,6 8-129,-4-1 129,-1 3 0,-3 0-129,4 6 0,-7 0 129,4 4-129,-1 2 0,3 5-129,-1 0 258,5 4-129,2 0 0,0 4-258,6-2 258,-2 6-129,5-4 129,1 0 0,0 0 387,9 1-258,-2-4 129,6 4 0,0-7 0,6 2 0,1-7-129,5 1-258,2-6-258,0-9-645,11 8-1677,-2-8-2193,-6-5-129,6 0-387</inkml:trace>
  <inkml:trace contextRef="#ctx0" brushRef="#br0" timeOffset="11">5887 16561 1548,'7'12'4257,"-7"-12"258,0 0-516,0 0-2709,0-5-1290,0 5 0,0 0 129,0 0-129,0-12 129,0 12 129,0 0 129,11-16-129,-11 16 0,12-3 0,-12 3-129,12-5 129,-12 5 129,0 0 129,12 0-129,-12 0 129,0 0-129,0 0 0,0 0 0,0 0 0,0 0-129,-7 0-129,7 0-129,0 0 129,0 0-129,0 0 0,0 0 0,0 0 0,0 0 0,0 0 129,0 0-258,0 0 129,-11 0 0,11 0 0,0 0 129,0 0-129,0 0 0,0 0-129,0 0-129,0 16-1290,0-16-2967,0 0-645,0 0 0</inkml:trace>
  <inkml:trace contextRef="#ctx0" brushRef="#br0" timeOffset="12">6651 15945 1161,'9'-17'3483,"-9"17"-1290,0 0-774,6-6-516,-6 6-258,0 0-129,0 0 129,0 0-129,12 0 258,-12 0 129,0 0-129,0 0 0,0 0 0,0 0-258,2 12 129,-2-12-258,0 13-129,0-13-129,-4 23-129,1-7 129,-1 7-129,-2 2-129,-1 6 129,-4 4 0,1-2 0,-1 6 0,-2-3 0,1 2 0,2-1 129,-3-4 0,5-1-129,1-7 129,-2 1 0,3-5-129,1 2-258,0-8 129,0-4-129,5-11 0,-8 15-258,8-15-129,0 0-774,0 0-1290,-3 13-1419,3-13-387</inkml:trace>
  <inkml:trace contextRef="#ctx0" brushRef="#br0" timeOffset="13">6375 16543 1806,'-16'18'4644,"3"-18"-387,13 0-258,-2 9-3354,2-9-645,0 0 0,0 0 0,0 0-129,0 0 258,0 0 0,0 0 129,0 0 0,0 0 258,11 3-129,-11-3 0,25 0 0,-12-4-129,6 1 0,1-3 129,2 1-258,0-3 0,3 1-129,-2 4 0,1-3 0,-1 2-129,1 2 129,-4 2-129,1 0 0,2 3-129,-4 0 129,2 3 0,-1-5 0,0 6-258,-4-5-129,5 2-387,-21-4-645,26-7-2580,-12 7-258,-14-13-387</inkml:trace>
  <inkml:trace contextRef="#ctx0" brushRef="#br0" timeOffset="14">6421 15963 1419,'11'0'3741,"-11"-11"387,14 9-1548,-3-1-1677,1-2-387,3 3-258,2-1 129,3 3-129,0 0 129,4 0-129,0 0 258,3 1-258,2 1 0,2-1 0,-1-1-129,3 0 258,0 0-258,-3 0 0,0-1 0,-5-1 0,1 1-129,-2 1 129,-3 0-258,-2 0-129,-1 7-516,-6-5-258,5 9-1290,-2 6-2064,-15-17-129</inkml:trace>
  <inkml:trace contextRef="#ctx0" brushRef="#br0" timeOffset="15">6982 16312 1677,'13'-12'3225,"-13"-1"258,6 9-2580,-6 4-1548,0 0 258,9-11-258,-9 11 258,0 0 129,0 0 258,0 0 387,0 0 0,12 0 129,-12 0-129,0 0 258,4 11 0,-4-11 129,4 17 0,2 0 129,-6-5 0,1 10 129,-1-6 0,0 8-516,-2-7 258,2 6-387,-4-6 0,3-3-258,-1-2 0,2-12-129,0 13 0,0-13 129,0 0 0,8 0 0,-8 0 258,14-2-258,-14 2 129,16-12 0,-16 12-129,22-17 129,-8 9-258,2-2 129,2 1-258,0-1 258,6-2-258,-3 3 129,5-2-129,-3 1 129,3 1-129,-4-1 129,-3 1 129,-1 4-129,-8 0 0,2 3 129,-12 2 0,11 0 0,-11 0 0,3 11 0,-3-11 0,3 17-129,-2-5 129,0 1-258,0 1 258,-1 2-258,0 0 129,1 0 0,-1 4 0,0-1-129,0-1 129,0 3 129,-3-2-129,-1 0 129,1-1-129,-2-3 0,1-1-129,1 0 0,2-4-387,1-10-516,-2 14-903,2-14-2451,0 0-516,2-12 0</inkml:trace>
  <inkml:trace contextRef="#ctx0" brushRef="#br0" timeOffset="16">7871 16255 1032,'0'0'3741,"0"0"0,0 0-1032,0 0-2451,-11 6 0,0-4-129,-3-1 129,-1 5 0,-5-2 387,3 3-258,-4-1 258,4 5-258,-5-2 0,4 4-129,2-2-129,1 2-129,5-3-129,10-10-129,-14 16 258,14-16-129,3 15 129,-3-15 0,22 2 0,-3-2 0,2 0 129,4 3-129,1-3 258,1 0-258,0 2 0,1 4-258,-2 0 258,-4 4-129,-3 2 129,-2-1 0,-8 2 0,-1 4 129,-7-3 129,-1 0 0,-9-1 0,-2-1 0,-9-4 0,-1 2 129,-4-4-129,-3-1-129,-1 0-129,-1-2 0,2 1 0,0-1 0,5-3-258,-1 0-258,14 2-258,-6-2-387,16 0-645,0 0-1548,-2-23-1290,14 17 516</inkml:trace>
  <inkml:trace contextRef="#ctx0" brushRef="#br0" timeOffset="17">8117 15934 2322,'0'0'2580,"0"0"-258,0 17-129,0-17-3354,0 23 387,0-6 645,0 2 387,2 12 774,-3-6 774,1 13 258,-9-1 0,5 11-645,-4-9-258,3 9-645,-1-8 0,2 2-258,1-10 0,1-2-387,2-9 258,0-7-258,0-14-387,0 0-258,3 10-645,-3-15-1161,-2-7-1806,2 1-387,-7-11 646</inkml:trace>
  <inkml:trace contextRef="#ctx0" brushRef="#br0" timeOffset="18">7888 16090 5934,'22'-17'4773,"-11"6"-387,11 2-1548,3 1-2580,3 1-258,2 1 0,5 3 0,-1-1-129,3 4 129,-1 0 0,-2 2 0,-3 0-129,2 7-516,-10-7-1290,-2-1-2322,5 9-129,-11-8-129</inkml:trace>
  <inkml:trace contextRef="#ctx0" brushRef="#br0" timeOffset="19">8377 16271 1548,'18'12'1419,"-10"2"-1032,1 2-129,-1 7 129,2-1 258,-1 7 258,-1-2 258,2 4 387,-7-11 129,8 10-258,-11-12 258,7 2-258,-7-20-129,2 22-258,-2-22-258,0 0-258,0 0 0,0 0-258,0 0 129,-7-1 0,-1-11 0,5 1 0,-6-9 0,3 5 0,-2-7-129,2 6 0,2-6 0,1 2-258,2-1 0,1-1 0,1 4 0,6-1-258,4 4 258,3-1-129,2 3 129,2 1 0,3 2 0,0 6 129,2 2-258,0 0-129,4 2-387,-7-1-1032,7 1-2580,-3 0-516,-6 0-387,1 3 388</inkml:trace>
  <inkml:trace contextRef="#ctx0" brushRef="#br0" timeOffset="20">8827 16279 2451,'11'2'3483,"-4"12"129,-7-14-2064,0 20-1290,0-1 129,0 0 258,3 8 0,-3-7 387,2 9 0,-2-13 0,5 12 129,-5-15-387,8 2 0,-8-15-258,20 7-129,-6-12-129,4-7 0,5-5-129,3-1-129,2-7 0,0-4 258,-6 0-258,4 2 387,-8 6 0,-2 0 129,-8 0-258,-2 7 129,-3 0 0,-3 14-258,1-15-129,-1 15-258,0 0-258,-1-12-516,1 12-1032,0 0-2709,0 0-129,7-1-387</inkml:trace>
  <inkml:trace contextRef="#ctx0" brushRef="#br0" timeOffset="21">9520 16205 2451,'-2'-7'2838,"2"7"0,0 0-2064,0 0-1419,-13-1 129,13 1 387,-18-1 0,7 1 645,11 0 129,-26 13 645,12-2-258,-5-1-129,2 3-387,-3 1 0,5 3-258,-2-4 0,1 7-129,6-3 129,-2 0-129,5 0-129,1 0 129,4-2 258,2 3-129,2-6 258,9 1-258,-11-13 258,28 19 0,-11-13-129,8 1-129,0-4-387,4-2-129,4 0-516,-3-4-516,7-3-1548,3-2-1419,-11-12-129</inkml:trace>
  <inkml:trace contextRef="#ctx0" brushRef="#br0" timeOffset="22">9849 15851 3483,'0'34'4257,"-4"-23"-129,4 10-258,0 0-2967,-2-1-774,0 8 258,-1-2-129,3 12 387,-5-5-129,5 12 129,-2 0 0,2 7-129,0-7-258,7 1-258,-1-4 0,-3-9-645,9 3-387,-11-20-903,8-6-1935,-9-10-774,0 0-258</inkml:trace>
  <inkml:trace contextRef="#ctx0" brushRef="#br0" timeOffset="23">9694 16199 1,'-26'-20'3611,"1"4"259,25 16-1290,0 0-258,-9-18-258,16 18-258,-2-14-129,16 12-129,-7-12-387,13 8-258,-1-9 0,8 7-516,-2-1-258,5 2-258,4 7-387,-7-5-645,14 8-516,-12-1-2451,5 6-774,2 4-258,-6-4 129</inkml:trace>
  <inkml:trace contextRef="#ctx0" brushRef="#br0" timeOffset="24">10012 16531 2193,'1'-41'3741,"8"25"129,-9-17-516,13 7-2967,-1-2-645,8 7-129,2 0 387,1 3 129,3 3 258,-1 1 258,4 8 129,-5-2 258,7 8-129,-8 0-258,5 0-129,-6 7-258,4 7 0,-5-2 0,0 7-258,-4-6 258,-2 6 0,-4-4 0,-3 4-258,-6-5 387,-2 1-258,-1-2 129,-8 1-129,-8-4 0,-3 1-129,-7-4 258,-1 3 0,-7-7-129,-2 4 0,-4-5 0,1 1-129,2 2 0,0-2 0,8 4-258,-4-7-258,11 11-387,-5-11-645,15 7-1290,13-7-1548,-16-1-645,16 1 516</inkml:trace>
  <inkml:trace contextRef="#ctx0" brushRef="#br0" timeOffset="25">10679 16214 129,'19'19'3354,"-19"-19"-129,0 0 129,0 10-2451,0-10-387,0 16 258,0 4 258,-6-9 258,6 15 129,-13-10 0,10 13-387,-11-10 0,7 12-645,-7-6 258,5 0-387,-4-7 0,6 4-129,-3-9 129,6 0 0,4-13 129,0 0-258,0 0 0,0 0 0,-5-7 0,5-2 0,5-8 0,3 0 129,1-5-387,5 0 387,-1-2-258,5 5 129,1-3-129,2 4 129,0 1-258,0-1 129,1 1 0,0 2 0,-1 3 129,3 0-258,-2 3 129,1 0 129,3 1-129,-1 6 0,-2 1 0,0 1 0,-2 0-129,-2 0 129,-2 0 0,-4 0 0,0 7 0,-13-7 0,15 13-129,-15-13 0,7 14 0,-7-3-258,1 6-516,-1-17-1548,-9 8-2064,4 2-387,5-10-258</inkml:trace>
  <inkml:trace contextRef="#ctx0" brushRef="#br0" timeOffset="26">11274 16589 1032,'4'11'3741,"-4"-11"387,-3-8-645,3 8-2322,-3-11-516,3 11 0,0 0 129,-8-15 258,8 15-258,0 0 258,0 0-258,0 0 0,0 0-258,0 0-129,0 0-258,0 0-129,0 0 0,0 0 0,0 0 0,0 0 129,0 0 0,-13-4 129,13 4 129,0 0-129,-14 6 0,14-6 0,-16 5 0,16-5-129,-13 5 0,13-5 0,0 0-129,0 0 0,0 0 0,-9-7 0,9 7 0,0 0 0,0 0 0,0 0 0,0 0 0,0 0 0,0 0 129,0 0-129,0 0-129,0 9-129,0-9-516,0 15-2709,0-15-1161,4 14-516,-4-14 0</inkml:trace>
  <inkml:trace contextRef="#ctx0" brushRef="#br0" timeOffset="27">11455 16566 5160,'14'12'5031,"-14"-12"-516,16 5-129,-16-5-2967,0 0-1419,18 7 129,-18-7 129,18 5-129,-18-5 129,14 4 129,-14-4 0,14 2-387,-14-2-129,13 1-645,3 9-774,-16-10-1548,0 0-1935,15-5 258,-15 5-387</inkml:trace>
  <inkml:trace contextRef="#ctx0" brushRef="#br0" timeOffset="28">11814 16593 9933,'12'19'4773,"9"2"-129,-21-21-774,0 0-4128,16 1-387,-4 4 0,-12-5 129,16 2 0,-16-2 129,20 3-774,-20-3-2064,13-5-1290,6 3 0,-6-11-516</inkml:trace>
  <inkml:trace contextRef="#ctx0" brushRef="#br0" timeOffset="29">12375 16533 8256,'48'23'4902,"-32"-20"-774,4 6-258,-7-9-4257,4 0-129,-17 0 0,20 0 129,-20 0-129,0 0-516,0 0-1419,4-12-1806,-4 12 0,3-11-387</inkml:trace>
  <inkml:trace contextRef="#ctx0" brushRef="#br0" timeOffset="30">12672 16603 4257,'37'21'4644,"-14"-9"-258,-11-12-387,4-3-2838,-2-1-1548,1 4-258,-15 0-516,20-3-1677,-20 3-1419,12-6-516,-12 6 516</inkml:trace>
  <inkml:trace contextRef="#ctx0" brushRef="#br0" timeOffset="31">12917 16626 5805,'22'15'5289,"-22"-15"-516,14 12 0,-1-6-3741,-13-6-258,0 0-258,8 11-258,-8-11 129,0 17-387,0-17-645,0 14-3483,0-14-774,-12 3-645,-1-12 129</inkml:trace>
  <inkml:trace contextRef="#ctx0" brushRef="#br1" timeOffset="32">10016 14669 516,'-21'0'3354,"-5"0"0,26 0-645,-25 0-2193,0 0-129,5 1 258,-10-1 129,4 3 129,-10-3 0,1 2 129,-9-2-258,2 4 129,-8-4-129,0 3-387,-5 1 129,-2 1-129,-5-3 0,0 3 0,-4 0 0,3 0 0,-4-5-129,1 3 0,-3-3 0,0 0-258,1-3 0,-2-1 129,0-5-258,-4 3 129,0-1-129,-1-2 129,0 0-129,-1-2 129,-1-1 0,1 0-129,1-1 129,-3-1 0,3 1 0,-1-4 0,2 0 0,-1 0 0,6 0 0,1-3 0,2 2 0,7-7 0,4 1 0,4-5 0,5 0 0,5-2-129,5-3 129,4-2 0,10-5 129,6 2-129,6-5 0,7 1 0,3-3-129,11-1 129,7 0-129,4-1 0,4 2 0,3-2 0,4 3 0,1 3 129,3 2 0,4 4 0,0 2 0,2 2 0,4 1 129,5 5-129,3 2 129,4 4-129,5-1 129,4 3 0,1-1 0,5 4 0,5 0 129,1 3-129,5-3 129,4 4-129,-1-4 387,3 7-258,0-3 0,3 3 0,-2-2 0,4 4 0,-4 3-129,3 1 0,-2 2 0,5 0 0,-3 2 0,0 4-129,-2 5 129,0-1 0,-5 4-129,2 0 129,-3 4 129,-2 1-258,-3 3 129,-5 2-129,1 0 0,-5 3 129,-3 0-129,-1 2 0,-4 0 0,-4 0 129,-5 0-129,-2 3 0,-7 1 0,-1 1 0,-9 1 0,-4 0 0,-6 4 129,-6 0 0,-4 2 0,-5 2 0,-6 3-129,-4 3 129,-2 4-129,-12-1 129,-3 2-129,-8 3 0,-2 3 0,-5 0 0,-3 0 0,-3-2 129,-4 0-129,-2-1 0,-3-7 129,-3-2 0,-8-7 129,-3-4-129,-9-6 129,-7-4 0,-13-9 0,-7-2 0,-12-7-129,-7 1 129,-8-7-258,-8 1 0,-4-1 0,-2-3-258,3 5 0,-2-3-516,11 17-1677,-9-6-2451,6 5-258,-1 0-516,0-1-258</inkml:trace>
  <inkml:trace contextRef="#ctx0" brushRef="#br1" timeOffset="33">1917 17028 2967,'61'-24'2580,"-36"10"-774,0 0-258,-2-1-258,-6 3-129,-1 4-129,-16 8 0,18-12-129,-18 12 0,0 0-258,-15-11 129,0 11-258,-13 0-129,-2 6-258,-16-3 0,-4 4 0,-10-3 0,-13 2-129,-6 3 129,-10-3-258,-4 0 129,-9-4 129,3-2-129,-4 0 0,3-2 258,6-7-129,5-8 0,8-7 0,6-8 129,10-6-129,7-5 0,11-6 0,7-5 0,9-4-129,11-3 0,8-5 129,12-3-129,6-1 129,16 4 0,11-3-129,11 1 0,7 0 0,7 5 129,5 5-258,6 8 129,3 4 0,2 4 0,6 8-129,4 5 129,5 8 0,4 5 0,3 9 0,3 6 0,3 1 0,1 9-129,2 8 129,-3 7 0,-4 8 0,-1 1-129,-6 6 129,-2 3 0,-5 3 0,-9 1 0,-6 0 0,-9 3 0,-9 0 129,-7-3 0,-6 2 0,-11-3 129,-7-1-258,-10 0 258,-8 1-129,-8-1 129,-15 4-129,-13-1 0,-13 1 0,-17-2 129,-13 5-129,-18-3 258,-10 3-258,-11-14 0,-6 0-129,-4-4 0,0-4-387,11 6-1677,3-10-2580,6-11-387,10-4-516</inkml:trace>
  <inkml:trace contextRef="#ctx0" brushRef="#br2" timeOffset="34">12911 15978 2967,'27'-20'3999,"-12"14"129,-12-12-1161,0 0-2451,5 0 0,-4-3 0,2 3-129,-6-5 258,0 8-129,-4-7 129,0 10-258,-10-5 129,2 5-258,-7-5 0,1 8-129,-7-1 0,-1 0-129,-5 3 129,-5 2 0,-5 3 0,-6 2-129,-2 2 129,-9 7-129,-1 6 129,-6 1-129,-1 5 129,-1 2-129,0 5 0,0 1 0,5 6-129,1-3 129,3 1 0,6 0 0,4 0-129,4 1 129,8-2-129,1 1 129,10 2 0,5-2 0,5 4-129,9 2 129,6-2 129,1 2-258,12 0 129,7 0 0,8-2 129,6 3-258,11-2 258,8-1-258,9-1 258,6-2-129,12-4 0,4-3 0,9-2-129,4-2 129,2-9-129,2-1 0,-1-4 129,4-3 0,-2-6 0,2 0 0,-5-11 0,0-3 129,-3-10 129,2-4-129,-7-10 129,-3-3-258,-5-7 129,-2-6 129,-8-6-129,-4-3 0,-10-3-129,-5 2 258,-11-5-258,-11-2 258,-16-1-129,-10 8 0,-9-4 387,-18 7-387,-16 1 129,-12 4 0,-12 6 0,-11 4 129,-12 5-129,-10 4 129,-13 4-129,-7 7 258,-3 5-387,-2 3 129,-4 8-129,-2 8-129,4 4-258,-3 3-903,15 18-2580,-7-1-1161,1-1-516,1 3-258</inkml:trace>
  <inkml:trace contextRef="#ctx0" brushRef="#br2" timeOffset="35">4321 8908 645,'13'10'3225,"-13"-10"258,0-6-2580,0 6-645,0 0-258,0 0 129,0 0 258,0 0 0,5-14 516,-5 14 0,0 0 0,0 0 129,-7-15 129,7 15-129,-17-2-258,17 2 0,-26 0-258,12 0-129,-5 0 0,0 0 0,-3-1-129,1-4 0,-6-2-129,-3-3-129,-2-1 129,-5-1 0,-5-1 0,-1 0-129,-10-2 129,-2 3 0,-6 0 0,-1 1 0,-7-1 0,-2 1-129,-4-1 258,2 3-258,-3-1 129,1 3 0,-3 2 0,3 0-129,0 5 129,7 0-129,3 5 129,4 5-129,5 3 0,5 2 129,3 3-129,5 1 129,3 0-129,3 0 129,-2-1 0,4 4-129,-2-4 258,6 2-129,0-1 0,4 2 0,0-1-129,6 0 0,5 3 129,1 0-129,5-1 0,3 2 0,5 0 0,0 0 129,2 0-129,0 0 129,4-1-129,3 0 129,1 1-129,5 0 0,1 1 129,4 0 0,4 3 0,2-2-129,3 2 129,2 1-129,5 2 129,3-1-129,1-2 0,6 2 0,5-1 0,7 0 0,7-5 129,10 2-129,5-4 129,6 0-129,9-1 129,4-5-129,8 0 0,6-3-129,5 3 129,-1-7 0,4 1 0,2 0-129,0-2 129,1-2-129,0 1 129,0-2 0,-1-2-129,2 2 0,-1-3 129,3-2 0,5 0 0,2-6 0,0 1 0,1-6-129,1-1 129,2-5 0,1 0 0,-4-3-129,-3-3 129,-6-4 0,-5-2 0,-3-3 0,-6-1 0,-4-1-129,-10-3 258,-4-5-129,-11-3-129,-10-1 258,-10-4-258,-9-2 258,-17-3-258,-10-8 258,-16 3-129,-9-4-129,-20 1 258,-15 1-129,-15 2 0,-20 4 0,-14 3 0,-22 8 0,-18 5-129,-22 11 258,-19 10-129,-19 9 0,-23 10 0,-17 7-129,-16 15 129,-15 11-258,-3 13 129,-9 2-903,13 19-1806,-2-4-1806,17 1-387,17-3-516</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24:17.102"/>
    </inkml:context>
    <inkml:brush xml:id="br0">
      <inkml:brushProperty name="width" value="0.05" units="cm"/>
      <inkml:brushProperty name="height" value="0.05" units="cm"/>
      <inkml:brushProperty name="color" value="#004F8B"/>
    </inkml:brush>
  </inkml:definitions>
  <inkml:trace contextRef="#ctx0" brushRef="#br0">555 302 7248 0 0,'0'-1'209'0'0,"2"-3"-2054"0"0,-1-1 7119 0 0,0 2 3023 0 0,2 2-7315 0 0,-2 1-916 0 0,12 10 552 0 0,-4 15 190 0 0,10 56-68 0 0,-14 16-478 0 0,10 37 418 0 0,-9-99-124 0 0,-6-34-766 0 0,1 5 381 0 0,-2-6-3288 0 0,1 0 1953 0 0</inkml:trace>
  <inkml:trace contextRef="#ctx0" brushRef="#br0" timeOffset="1035.768">541 314 9728 0 0,'0'0'446'0'0,"0"0"-10"0"0,0 0-280 0 0,20-42 4864 0 0,-15 35-4306 0 0,0 0-1 0 0,1 1 1 0 0,0 0-1 0 0,0 0 0 0 0,0 1 1 0 0,1-1-1 0 0,0 2 1 0 0,0-1-1 0 0,7-3-713 0 0,-11 7 39 0 0,-1 0 0 0 0,1 0 0 0 0,0 0 0 0 0,-1 0 0 0 0,1 0 0 0 0,0 1 0 0 0,0-1 0 0 0,0 1 0 0 0,-1 0 0 0 0,1 0 0 0 0,0 0 0 0 0,0 0-1 0 0,0 0 1 0 0,0 1 0 0 0,-1-1 0 0 0,1 1 0 0 0,0 0 0 0 0,1 0-39 0 0,6 2 193 0 0,-6-1-189 0 0,-1 0-1 0 0,1 0 1 0 0,0 1 0 0 0,-1 0 0 0 0,1-1 0 0 0,-1 1 0 0 0,0 0 0 0 0,0 1 0 0 0,0-1 0 0 0,-1 0 0 0 0,1 1 0 0 0,-1 0-1 0 0,0-1 1 0 0,0 1 0 0 0,1 1-4 0 0,-2-2 16 0 0,2 2-18 0 0,-1 0 0 0 0,0 0 0 0 0,0 1 0 0 0,-1-1 0 0 0,1 1 0 0 0,-1 0 0 0 0,-1-1 0 0 0,1 1 0 0 0,-1 0 0 0 0,0 0 0 0 0,0-1 0 0 0,0 3 2 0 0,-1-5 8 0 0,0 0 0 0 0,-1 1 0 0 0,1-1 1 0 0,-1 0-1 0 0,1 0 0 0 0,-1 0 0 0 0,0 0 0 0 0,0 0 0 0 0,0-1 0 0 0,0 1 0 0 0,-1 0 0 0 0,1-1 0 0 0,-1 0 0 0 0,0 0 0 0 0,1 0 0 0 0,-1 0 0 0 0,0 0 0 0 0,0 0 0 0 0,0-1 0 0 0,-1 1 0 0 0,1-1 0 0 0,0 0 1 0 0,0 0-1 0 0,-1 0 0 0 0,-1 0-8 0 0,-50 2 742 0 0,52-4-742 0 0,0-1 0 0 0,1 1-26 0 0,55 60-924 0 0,-41-38 956 0 0,35 83 52 0 0,-29-58 150 0 0,-17-44-196 0 0,2 0 47 0 0,-1-1-27 0 0,-2-1-132 0 0,0 0-21 0 0,0 0 1 0 0,0 0-27 0 0,0 0-12 0 0,0 0-1 0 0</inkml:trace>
  <inkml:trace contextRef="#ctx0" brushRef="#br0" timeOffset="1856.865">886 517 7752 0 0,'0'0'277'0'0,"0"0"-46"0"0,0 0 478 0 0,16-4 4443 0 0,-13 2-4914 0 0,1 0 0 0 0,-1 0 0 0 0,0-1 0 0 0,1 1 1 0 0,-1-1-1 0 0,0 0 0 0 0,0 0 0 0 0,-1 0 0 0 0,1 0 0 0 0,-1 0 0 0 0,1-1 1 0 0,-1 1-1 0 0,0-1 0 0 0,0 1 0 0 0,-1-1 0 0 0,1 0 0 0 0,-1 0 0 0 0,0 0-238 0 0,4-5-40 0 0,-4-9 40 0 0,-14 2 0 0 0,11 15 45 0 0,1 0-1 0 0,-1 0 0 0 0,0-1 1 0 0,0 1-1 0 0,1 1 1 0 0,-1-1-1 0 0,0 0 0 0 0,0 0 1 0 0,0 1-1 0 0,0-1 0 0 0,0 1 1 0 0,0-1-1 0 0,0 1 0 0 0,0 0 1 0 0,0 0-1 0 0,0 0 0 0 0,0 0 1 0 0,0 0-1 0 0,0 0 0 0 0,0 0 1 0 0,0 1-1 0 0,0-1 0 0 0,1 1 1 0 0,-1-1-1 0 0,0 1 1 0 0,0 0-1 0 0,0 0 0 0 0,0 0 1 0 0,1 0-1 0 0,-1 0 0 0 0,0 0 1 0 0,1 1-1 0 0,-1-1 0 0 0,1 0 1 0 0,-1 2-45 0 0,-2 0 98 0 0,0 1 1 0 0,1 0-1 0 0,-1 0 0 0 0,1 0 1 0 0,0 0-1 0 0,1 1 1 0 0,-1-1-1 0 0,1 1 1 0 0,-1 0-1 0 0,2 0 0 0 0,-1 0 1 0 0,0 0-1 0 0,0 2-98 0 0,2-2 82 0 0,-1-1 0 0 0,0 0 0 0 0,1 1 0 0 0,0-1 0 0 0,0 1 0 0 0,0-1 0 0 0,1 0 0 0 0,0 1 0 0 0,-1-1 0 0 0,2 0 0 0 0,-1 1 0 0 0,0-1-1 0 0,1 0 1 0 0,0 0 0 0 0,-1 0 0 0 0,2 0 0 0 0,-1-1 0 0 0,0 1 0 0 0,1 0 0 0 0,2 2-82 0 0,-2-3 49 0 0,-1 0 32 0 0,0 1 0 0 0,1-1 0 0 0,-1-1 0 0 0,1 1 0 0 0,-1 0 0 0 0,1-1 0 0 0,0 1 0 0 0,0-1 0 0 0,0 0 0 0 0,0 0 0 0 0,1 0 0 0 0,-1 0 0 0 0,1-1 0 0 0,-1 1 0 0 0,1-1 0 0 0,-1 0 0 0 0,1 0 0 0 0,0 0 0 0 0,-1-1 0 0 0,3 1-81 0 0,43-8 310 0 0,-33-6-2652 0 0,-14 10 418 0 0</inkml:trace>
  <inkml:trace contextRef="#ctx0" brushRef="#br0" timeOffset="3068.919">1057 453 8072 0 0,'1'-13'472'0'0,"10"1"8911"0"0,-3 20-5799 0 0,2 29-3544 0 0,-8-27 867 0 0,31 117-582 0 0,-32-126-321 0 0,-1 0 0 0 0,1 0 0 0 0,0 0 0 0 0,-1-1 0 0 0,1 1 0 0 0,0 0 0 0 0,-1-1 0 0 0,1 1 0 0 0,0 0 0 0 0,0-1 0 0 0,0 1 0 0 0,0-1 0 0 0,0 0 0 0 0,-1 1 0 0 0,1-1 0 0 0,0 1 0 0 0,0-1 0 0 0,0 0 0 0 0,0 0 0 0 0,0 0 0 0 0,0 0 0 0 0,0 0 0 0 0,0 0 0 0 0,0 0 0 0 0,0 0 0 0 0,0 0 0 0 0,0 0 0 0 0,0 0 0 0 0,0-1 0 0 0,0 1 0 0 0,0 0 0 0 0,0-1 0 0 0,0 1 0 0 0,0 0 0 0 0,0-1 0 0 0,-1 1 0 0 0,1-1 0 0 0,0 0 0 0 0,0 1 0 0 0,-1-1 0 0 0,2 0-4 0 0,31-29 164 0 0,-27 22-164 0 0,0 0 0 0 0,-1 0 0 0 0,0-1 0 0 0,0 1 0 0 0,-1-1 0 0 0,0 0 0 0 0,0 0 0 0 0,-1-1 0 0 0,1-5 0 0 0,5-5 0 0 0,2 39 0 0 0,6 29-14 0 0,-15-43 8 0 0,-1 1 0 0 0,2-1 0 0 0,-1 0 0 0 0,1 0 0 0 0,-1 0 1 0 0,1 0-1 0 0,1 0 0 0 0,-1 0 0 0 0,1-1 0 0 0,-1 0 0 0 0,1 1 0 0 0,1-2 1 0 0,-1 1-1 0 0,0 0 0 0 0,1-1 0 0 0,0 0 0 0 0,0 0 0 0 0,4 2 6 0 0,-8-5 8 0 0,0 0-1 0 0,0 0 1 0 0,0 0 0 0 0,0-1-1 0 0,0 1 1 0 0,0 0-1 0 0,0-1 1 0 0,-1 1 0 0 0,1 0-1 0 0,0-1 1 0 0,0 1-1 0 0,0-1 1 0 0,-1 1-1 0 0,1-1 1 0 0,0 0 0 0 0,-1 1-1 0 0,1-1 1 0 0,0 0-1 0 0,-1 1 1 0 0,1-1-1 0 0,-1 0 1 0 0,1 0 0 0 0,-1 1-1 0 0,0-1 1 0 0,1 0-1 0 0,-1 0 1 0 0,0 0 0 0 0,1 0-1 0 0,-1 0 1 0 0,0 1-1 0 0,0-1 1 0 0,0 0-1 0 0,0 0 1 0 0,0 0 0 0 0,0-1-8 0 0,-1-90-266 0 0,-1 80-84 0 0,-3-40-61 0 0,4 18-3413 0 0,1 29 1881 0 0</inkml:trace>
  <inkml:trace contextRef="#ctx0" brushRef="#br0" timeOffset="3883.362">1460 445 9320 0 0,'0'0'201'0'0,"0"0"102"0"0,0 0 277 0 0,0 0 116 0 0,0 0 28 0 0,0 0-28 0 0,0 0-135 0 0,-8 3 4077 0 0,7 0-4475 0 0,1 0 0 0 0,0-1 0 0 0,0 1 0 0 0,0 0 0 0 0,0-1 0 0 0,1 1 0 0 0,-1 0 0 0 0,1-1-1 0 0,-1 1 1 0 0,1 0 0 0 0,0-1 0 0 0,0 1 0 0 0,0-1 0 0 0,0 1 0 0 0,1-1 0 0 0,-1 0 0 0 0,1 1-163 0 0,3 6-63 0 0,1 5 179 0 0,0 0-22 0 0,0 1 0 0 0,1-2-1 0 0,1 1 1 0 0,0-1 0 0 0,1 0 0 0 0,8 9-94 0 0,-17-22 39 0 0,-1 0 1 0 0,1 0 0 0 0,0-1 0 0 0,0 1-1 0 0,0 0 1 0 0,0 0 0 0 0,0-1-1 0 0,0 1 1 0 0,0 0 0 0 0,0 0 0 0 0,-1 0-1 0 0,1-1 1 0 0,0 1 0 0 0,0 0-1 0 0,0 0 1 0 0,0-1 0 0 0,0 1 0 0 0,0 0-1 0 0,0 0 1 0 0,1-1 0 0 0,-1 1-1 0 0,0 0 1 0 0,0 0 0 0 0,0-1 0 0 0,0 1-1 0 0,0 0 1 0 0,0 0 0 0 0,0 0-1 0 0,0-1 1 0 0,1 1 0 0 0,-1 0 0 0 0,0 0-1 0 0,0 0 1 0 0,0-1 0 0 0,0 1-1 0 0,1 0 1 0 0,-1 0 0 0 0,0 0 0 0 0,0 0-1 0 0,0 0 1 0 0,1 0 0 0 0,-1-1-1 0 0,0 1 1 0 0,0 0 0 0 0,1 0 0 0 0,-1 0-1 0 0,0 0 1 0 0,0 0 0 0 0,1 0-1 0 0,-1 0 1 0 0,0 0 0 0 0,0 0 0 0 0,1 0-1 0 0,-1 0 1 0 0,0 0-40 0 0,-7-24-96 0 0,4 17 90 0 0,1-1 1 0 0,0 0 0 0 0,0 0 0 0 0,1 1 0 0 0,0-1-1 0 0,0 0 1 0 0,1 0 0 0 0,0 0 0 0 0,1 0-1 0 0,-1 0 1 0 0,1 0 0 0 0,1 0 5 0 0,-1 4-21 0 0,0 0 1 0 0,0 0-1 0 0,1 1 1 0 0,-1-1-1 0 0,1 1 0 0 0,0-1 1 0 0,0 1-1 0 0,0 0 1 0 0,1 0-1 0 0,-1 0 1 0 0,1 0-1 0 0,0 0 0 0 0,-1 1 1 0 0,1-1-1 0 0,0 1 1 0 0,1 0-1 0 0,-1-1 0 0 0,0 2 1 0 0,1-1-1 0 0,-1 0 1 0 0,1 1-1 0 0,-1-1 1 0 0,1 1-1 0 0,0 0 0 0 0,0 0 21 0 0,19 10-4950 0 0,-20-6 3261 0 0</inkml:trace>
  <inkml:trace contextRef="#ctx0" brushRef="#br0" timeOffset="4346.748">1716 452 11400 0 0,'1'17'6637'0'0,"1"0"-3897"0"0,1 19-670 0 0,14 19-1151 0 0,-15-50-5027 0 0,-1-5 2585 0 0</inkml:trace>
  <inkml:trace contextRef="#ctx0" brushRef="#br0" timeOffset="4850.587">1847 200 13160 0 0,'0'0'478'0'0,"0"0"-200"0"0,0 0 311 0 0,0 0 167 0 0,0 0 39 0 0,4 13 3464 0 0,10 97-2241 0 0,11 78-1880 0 0,-24-183-165 0 0,0-1 0 0 0,0 1 1 0 0,1-1-1 0 0,-1 0 0 0 0,1 1 0 0 0,0-1 0 0 0,0 0 0 0 0,1 0 0 0 0,-1 0 0 0 0,1 0 0 0 0,0-1 0 0 0,0 1 0 0 0,0-1 0 0 0,0 1 0 0 0,1-1 27 0 0,-4-3-376 0 0,8-6-3056 0 0,-6 3 2412 0 0</inkml:trace>
  <inkml:trace contextRef="#ctx0" brushRef="#br0" timeOffset="5134.718">1767 355 13344 0 0,'16'-1'936'0'0,"71"-13"7012"0"0,10-3-5701 0 0,-49 10-6353 0 0,-40 7 2552 0 0</inkml:trace>
  <inkml:trace contextRef="#ctx0" brushRef="#br0" timeOffset="5735.449">2053 475 9784 0 0,'69'-26'5880'0'0,"-65"25"-5702"0"0,-1-1 1 0 0,0 1 0 0 0,0 0-1 0 0,-1-1 1 0 0,1 0-1 0 0,0 1 1 0 0,0-1 0 0 0,-1 0-1 0 0,1 0 1 0 0,-1-1 0 0 0,0 1-1 0 0,0 0 1 0 0,0-1 0 0 0,0 0-1 0 0,0 1 1 0 0,1-3-179 0 0,5-17-83 0 0,-8 21 7 0 0,0 1 2 0 0,0-1 8 0 0,-3-1 92 0 0,0 0-1 0 0,1 0 1 0 0,-1 0-1 0 0,0 0 1 0 0,-1 0-1 0 0,1 1 0 0 0,0-1 1 0 0,0 1-1 0 0,-1 0 1 0 0,1 0-1 0 0,0 0 1 0 0,-1 0-1 0 0,1 1 1 0 0,-1-1-1 0 0,1 1 0 0 0,-1 0 1 0 0,1 0-1 0 0,-1 0 1 0 0,1 1-1 0 0,-1-1 1 0 0,1 1-1 0 0,-1 0 0 0 0,1 0 1 0 0,-1 0-1 0 0,1 0 1 0 0,0 0-1 0 0,0 1 1 0 0,0 0-1 0 0,0 0 1 0 0,0-1-1 0 0,-2 3-25 0 0,0-2 93 0 0,2 1-12 0 0,0-1 0 0 0,0 0-1 0 0,0 0 1 0 0,0 1 0 0 0,0 0 0 0 0,1-1 0 0 0,-1 1 0 0 0,1 0 0 0 0,0 0 0 0 0,0 0 0 0 0,0 1 0 0 0,0-1-1 0 0,1 0 1 0 0,-1 1 0 0 0,1-1 0 0 0,0 1 0 0 0,0 0 0 0 0,0-1 0 0 0,0 1 0 0 0,1 0 0 0 0,-1 0-1 0 0,1-1 1 0 0,0 1 0 0 0,0 0 0 0 0,1 0 0 0 0,-1-1 0 0 0,1 1 0 0 0,0 0 0 0 0,-1-1 0 0 0,2 1 0 0 0,-1 0-1 0 0,0-1 1 0 0,1 1 0 0 0,0-1 0 0 0,-1 0 0 0 0,1 0 0 0 0,1 0 0 0 0,-1 0 0 0 0,0 0 0 0 0,1 0-1 0 0,0 0 1 0 0,-1-1 0 0 0,3 2-81 0 0,0 0 9 0 0,0-1 0 0 0,0-1 1 0 0,0 1-1 0 0,0-1 0 0 0,0 1 0 0 0,0-2 0 0 0,1 1 0 0 0,-1 0 0 0 0,1-1 0 0 0,-1 0 0 0 0,1-1 0 0 0,0 1 0 0 0,-1-1 0 0 0,1 0 1 0 0,0 0-1 0 0,-1-1 0 0 0,1 0 0 0 0,0 0 0 0 0,-1 0 0 0 0,1 0 0 0 0,1-2-9 0 0,-1 0-183 0 0</inkml:trace>
  <inkml:trace contextRef="#ctx0" brushRef="#br0" timeOffset="14013.991">2342 383 5344 0 0,'-3'-4'380'0'0,"3"4"32"0"0,0 0 78 0 0,-5-9 1984 0 0,3 6 1906 0 0,1 3-4116 0 0,1 0-19 0 0,0 0-78 0 0,0 0-37 0 0,0 0-8 0 0,0 0 4 0 0,0 0 30 0 0,0 0 18 0 0,0 0 2 0 0,0 0 8 0 0,0 0 34 0 0,0 0 20 0 0,0 0 2 0 0,0 0 0 0 0,0 0 0 0 0,18-9 1313 0 0,2 6-899 0 0,4 17 834 0 0,27 49-1304 0 0,-46-56-184 0 0,-1 0-1 0 0,1 0 1 0 0,-1 1-1 0 0,0-1 1 0 0,-1 1-1 0 0,0 0 0 0 0,0 0 1 0 0,-1 0-1 0 0,0 0 1 0 0,0 1-1 0 0,-1-1 1 0 0,0 1-1 0 0,-1-1 0 0 0,1 4 1 0 0,-2-10 30 0 0,0 1-1 0 0,0 0 1 0 0,0 0-1 0 0,0-1 1 0 0,0 1-1 0 0,-1-1 1 0 0,1 1-1 0 0,-1-1 1 0 0,1 0-1 0 0,-1 1 1 0 0,0-1-1 0 0,0 0 1 0 0,0 0-1 0 0,0 0 1 0 0,0 0-1 0 0,-1-1 1 0 0,1 1-1 0 0,0-1 1 0 0,-1 1-1 0 0,1-1 1 0 0,-1 0-1 0 0,0 0 1 0 0,1 0-1 0 0,-1 0 1 0 0,0 0-1 0 0,0-1 0 0 0,0 1 1 0 0,1-1-1 0 0,-1 0 1 0 0,0 0-1 0 0,0 0 1 0 0,0 0-1 0 0,0 0 1 0 0,1-1-1 0 0,-2 1-29 0 0,-31-6 0 0 0,4-6-125 0 0,30 9 107 0 0,1 1 0 0 0,-1-1 1 0 0,1 1-1 0 0,0-1 0 0 0,0 1 0 0 0,0-1 1 0 0,0 1-1 0 0,0-1 0 0 0,0 1 0 0 0,1-1 0 0 0,-1 1 1 0 0,1 0-1 0 0,0-1 0 0 0,-1 1 0 0 0,1 0 1 0 0,0-1-1 0 0,1 1 0 0 0,-1 0 0 0 0,0 0 0 0 0,1 0 1 0 0,-1 0-1 0 0,1 0 0 0 0,-1 0 0 0 0,1 0 1 0 0,0 1-1 0 0,0-1 0 0 0,0 1 0 0 0,0-1 0 0 0,0 1 1 0 0,2-1 17 0 0,38-10-360 0 0,-36 10-1732 0 0,-6 2 778 0 0</inkml:trace>
  <inkml:trace contextRef="#ctx0" brushRef="#br0" timeOffset="14792.054">2668 346 11672 0 0,'0'0'341'0'0,"0"0"-1"0"0,0 0-148 0 0,0 0 187 0 0,0 0 107 0 0,0 0 24 0 0,0 0-21 0 0,-14 5 1380 0 0,10-3-1603 0 0,0-1 0 0 0,-1 1 1 0 0,1-1-1 0 0,0 1 0 0 0,1 1 0 0 0,-1-1 0 0 0,0 1 0 0 0,0-1 0 0 0,1 1 0 0 0,0 0 1 0 0,-1 0-1 0 0,1 0 0 0 0,0 1 0 0 0,1-1 0 0 0,-2 2-266 0 0,3-3 12 0 0,0-1-1 0 0,-1 1 1 0 0,1 0 0 0 0,0-1 0 0 0,0 1-1 0 0,0 0 1 0 0,0 0 0 0 0,1-1-1 0 0,-1 1 1 0 0,0 0 0 0 0,1 0-1 0 0,-1 0 1 0 0,1 0 0 0 0,0 0-1 0 0,0 0 1 0 0,0 0 0 0 0,0 0 0 0 0,0 0-1 0 0,0 0 1 0 0,0 0 0 0 0,1 0-1 0 0,-1 0 1 0 0,1 0 0 0 0,-1 0-1 0 0,1 0 1 0 0,0 0 0 0 0,0-1 0 0 0,-1 1-1 0 0,2 0 1 0 0,-1 0 0 0 0,0-1-1 0 0,0 1 1 0 0,0-1 0 0 0,1 1-1 0 0,-1-1-11 0 0,57 37 0 0 0,-30-12 0 0 0,-26-24 0 0 0,-13 20 456 0 0,-25-7-368 0 0,-21-8 1164 0 0,52-16-2976 0 0,3 6 164 0 0</inkml:trace>
  <inkml:trace contextRef="#ctx0" brushRef="#br0" timeOffset="16856.823">672 1090 9320 0 0,'0'0'201'0'0,"0"0"39"0"0,-18 13 4448 0 0,-25-8-1954 0 0,42-6-2703 0 0,-1 1 0 0 0,0-1-1 0 0,0 0 1 0 0,1 0-1 0 0,-1-1 1 0 0,1 1 0 0 0,-1 0-1 0 0,1 0 1 0 0,-1-1 0 0 0,1 1-1 0 0,0-1 1 0 0,0 1-1 0 0,0-1 1 0 0,0 0 0 0 0,0 1-1 0 0,0-1 1 0 0,0 0-1 0 0,0 0 1 0 0,1 0 0 0 0,-1 0-1 0 0,1 1 1 0 0,-1-1-1 0 0,1 0 1 0 0,0 0 0 0 0,-1 0-1 0 0,1 0 1 0 0,0 0-1 0 0,1 0 1 0 0,-1 0 0 0 0,0 0-1 0 0,0 0 1 0 0,1 0-1 0 0,-1 0 1 0 0,1 0 0 0 0,0 1-1 0 0,-1-1 1 0 0,1 0-1 0 0,0 0 1 0 0,0 1 0 0 0,0-1-1 0 0,1 0 1 0 0,0 0-31 0 0,-2 0-3 0 0,1 0 0 0 0,0 0 0 0 0,0 0 0 0 0,0 0 0 0 0,0 0 1 0 0,0 1-1 0 0,0-1 0 0 0,0 0 0 0 0,1 1 0 0 0,-1-1 0 0 0,1 1 0 0 0,-1-1 1 0 0,1 1-1 0 0,-1 0 0 0 0,1 0 0 0 0,0 0 0 0 0,0 0 0 0 0,0 0 0 0 0,-1 0 1 0 0,1 0-1 0 0,0 0 0 0 0,0 1 0 0 0,0-1 0 0 0,0 1 0 0 0,0 0 0 0 0,0-1 1 0 0,0 1-1 0 0,0 0 0 0 0,1 0 0 0 0,-1 0 0 0 0,0 0 0 0 0,0 1 0 0 0,0-1 0 0 0,0 1 1 0 0,0-1-1 0 0,0 1 0 0 0,0-1 0 0 0,0 1 0 0 0,-1 0 0 0 0,1 0 0 0 0,0 1 3 0 0,1-1-10 0 0,-1 0-1 0 0,1 0 0 0 0,-1 1 1 0 0,0-1-1 0 0,1 1 0 0 0,-1 0 1 0 0,0 0-1 0 0,0 0 0 0 0,0 0 1 0 0,-1 0-1 0 0,1 0 0 0 0,0 0 1 0 0,-1 1-1 0 0,1-1 0 0 0,-1 1 1 0 0,0-1-1 0 0,0 1 0 0 0,0-1 1 0 0,0 1-1 0 0,0 0 0 0 0,-1-1 1 0 0,1 1-1 0 0,-1 0 0 0 0,0 0 1 0 0,0-1-1 0 0,0 1 0 0 0,0 0 1 0 0,0 0-1 0 0,0 0 0 0 0,-1-1 1 0 0,1 1-1 0 0,-1 0 0 0 0,-1 1 11 0 0,-35 32 2183 0 0,37-36-2172 0 0,-1 1 1 0 0,0 0-1 0 0,0-1 1 0 0,0 1-1 0 0,0-1 1 0 0,0 1-1 0 0,0-1 0 0 0,0 0 1 0 0,0 1-1 0 0,0-1 1 0 0,0 0-1 0 0,0 0 1 0 0,0 0-1 0 0,0 1 0 0 0,0-1 1 0 0,0 0-1 0 0,0 0 1 0 0,0-1-1 0 0,-1 1 0 0 0,1 0 1 0 0,0 0-1 0 0,0-1 1 0 0,0 1-1 0 0,0 0 1 0 0,0-1-1 0 0,0 1 0 0 0,0-1 1 0 0,1 1-1 0 0,-1-1 1 0 0,0 1-1 0 0,0-1 0 0 0,0 0 1 0 0,0 1-1 0 0,1-1 1 0 0,-1 0-1 0 0,0 0 1 0 0,1 0-1 0 0,-1 0 0 0 0,0 0 1 0 0,1 1-1 0 0,0-1 1 0 0,-1 0-1 0 0,1 0 1 0 0,-1 0-1 0 0,1 0 0 0 0,0-1-11 0 0,-1-26-2086 0 0,1 23 1280 0 0</inkml:trace>
  <inkml:trace contextRef="#ctx0" brushRef="#br0" timeOffset="17334.276">755 1005 10680 0 0,'5'9'342'0'0,"0"-1"0"0"0,0 1 0 0 0,-1 0 0 0 0,-1 0 0 0 0,1 1 0 0 0,-2-1 0 0 0,1 1 0 0 0,-1 0 1 0 0,-1-1-1 0 0,0 1 0 0 0,0 0 0 0 0,-1 4-342 0 0,1-12 104 0 0,21 152 4200 0 0,-20-126-4714 0 0,-2-31 58 0 0</inkml:trace>
  <inkml:trace contextRef="#ctx0" brushRef="#br0" timeOffset="17811.876">797 1023 13312 0 0,'0'0'289'0'0,"10"-19"936"0"0,-6 16-1158 0 0,-1 0 1 0 0,1 0-1 0 0,-1 1 0 0 0,1 0 0 0 0,0-1 1 0 0,0 1-1 0 0,0 1 0 0 0,0-1 0 0 0,0 1 0 0 0,1-1 1 0 0,-1 1-1 0 0,0 0 0 0 0,1 1 0 0 0,-1-1 0 0 0,0 1 1 0 0,1 0-1 0 0,-1 0 0 0 0,1 0 0 0 0,-1 1 1 0 0,1-1-1 0 0,-1 1 0 0 0,0 0 0 0 0,0 0 0 0 0,1 1 1 0 0,-1-1-1 0 0,0 1 0 0 0,0 0 0 0 0,0 0 0 0 0,1 1-67 0 0,-3-1 25 0 0,-1 0-1 0 0,1 0 0 0 0,0 0 0 0 0,-1 0 0 0 0,0 0 0 0 0,1 0 1 0 0,-1 0-1 0 0,0 0 0 0 0,0 0 0 0 0,0 1 0 0 0,0-1 0 0 0,0 0 1 0 0,-1 1-1 0 0,1-1 0 0 0,-1 0 0 0 0,0 1 0 0 0,1-1 0 0 0,-1 1 1 0 0,0-1-1 0 0,-1 1 0 0 0,1-1 0 0 0,0 1 0 0 0,-1-1 0 0 0,1 0 1 0 0,-1 1-1 0 0,0-1 0 0 0,1 0 0 0 0,-1 1 0 0 0,0-1 0 0 0,-1 0 1 0 0,1 0-1 0 0,-1 2-24 0 0,-41 26 2633 0 0,38-29-2563 0 0,1 1-1 0 0,-1-1 1 0 0,1 0 0 0 0,-1 0-1 0 0,0-1 1 0 0,0 1 0 0 0,1-1-1 0 0,-1 0 1 0 0,0-1 0 0 0,0 1-1 0 0,0-1 1 0 0,1 0 0 0 0,-1 0-1 0 0,1 0 1 0 0,-1-1 0 0 0,0 0-70 0 0,-7-11-3482 0 0,12 10 1715 0 0</inkml:trace>
  <inkml:trace contextRef="#ctx0" brushRef="#br0" timeOffset="18592.738">1039 1067 9936 0 0,'20'1'3127'0'0,"-15"-1"-2839"0"0,0 1 0 0 0,0-1 0 0 0,-1 0 0 0 0,1 0 0 0 0,0-1 0 0 0,0 1 0 0 0,-1-1 0 0 0,1 0 0 0 0,0 0-1 0 0,-1-1 1 0 0,1 1 0 0 0,-1-1 0 0 0,2-1-288 0 0,4-2 640 0 0,16-19 791 0 0,-26 23-1395 0 0,-1-1 0 0 0,1 0 0 0 0,0 1 0 0 0,0-1 0 0 0,-1 0 0 0 0,1 1 0 0 0,-1-1 1 0 0,1 1-1 0 0,-1-1 0 0 0,0 1 0 0 0,1-1 0 0 0,-1 1 0 0 0,0-1 0 0 0,0 1 0 0 0,0 0 0 0 0,0-1 0 0 0,0 1 1 0 0,-1 0-1 0 0,1 0 0 0 0,0 0 0 0 0,-1 0 0 0 0,1 0 0 0 0,0 0 0 0 0,-1 0 0 0 0,1 0 0 0 0,-1 1 0 0 0,1-1 1 0 0,-1 0-1 0 0,0 1 0 0 0,1-1 0 0 0,-2 1-36 0 0,2 0 19 0 0,-3-1-2 0 0,0 0-1 0 0,0 0 0 0 0,0 1 0 0 0,0-1 0 0 0,0 1 1 0 0,0 0-1 0 0,0 1 0 0 0,0-1 0 0 0,0 1 1 0 0,0 0-1 0 0,0 0 0 0 0,0 0 0 0 0,0 0 0 0 0,1 0 1 0 0,-1 1-1 0 0,0 0 0 0 0,1 0 0 0 0,-1 0 1 0 0,1 0-1 0 0,0 1 0 0 0,0-1 0 0 0,0 1 0 0 0,0 0 1 0 0,0 0-1 0 0,0 0 0 0 0,1 0 0 0 0,-1 0 0 0 0,1 0 1 0 0,0 1-1 0 0,0-1 0 0 0,0 1 0 0 0,1 0 1 0 0,-1 0-1 0 0,1-1 0 0 0,0 1 0 0 0,0 0 0 0 0,0 2-16 0 0,-1 0 11 0 0,2-4 13 0 0,-1 0 0 0 0,0 1 0 0 0,1-1 0 0 0,0 0 0 0 0,-1 0 0 0 0,1 0 0 0 0,0 0 0 0 0,0 1 0 0 0,0-1 0 0 0,0 0 0 0 0,1 0 0 0 0,-1 0 0 0 0,1 0 0 0 0,-1 0 0 0 0,1 1 0 0 0,0-1 0 0 0,0 0 0 0 0,0 0 0 0 0,0 1-24 0 0,0-2 3 0 0,0 1 0 0 0,1 0 0 0 0,-1-1 0 0 0,0 1 0 0 0,1 0-1 0 0,-1-1 1 0 0,1 0 0 0 0,-1 1 0 0 0,1-1 0 0 0,0 0 0 0 0,-1 0 0 0 0,1 0 0 0 0,0 0 0 0 0,0 0 0 0 0,0 0-1 0 0,0 0 1 0 0,0-1 0 0 0,0 1 0 0 0,0-1 0 0 0,0 1 0 0 0,0-1 0 0 0,0 0 0 0 0,0 0 0 0 0,0 0-1 0 0,2 0-2 0 0,7 1 5 0 0,57-6-536 0 0,-43-10-3367 0 0,-21 13 2088 0 0</inkml:trace>
  <inkml:trace contextRef="#ctx0" brushRef="#br0" timeOffset="19285.138">1232 984 13224 0 0,'0'0'389'0'0,"0"0"-6"0"0,0 0-211 0 0,0 0 9 0 0,9 16 1158 0 0,19 47-1102 0 0,-3 12 1692 0 0,-24-62-1821 0 0,-2-13-58 0 0,1 0-1 0 0,-1 1 0 0 0,1-1 1 0 0,-1 0-1 0 0,1 0 1 0 0,-1 0-1 0 0,0 0 0 0 0,1 0 1 0 0,-1 0-1 0 0,1 0 0 0 0,-1 0 1 0 0,1 0-1 0 0,-1 0 1 0 0,1-1-1 0 0,-1 1 0 0 0,1 0 1 0 0,-1 0-1 0 0,1 0 1 0 0,-1-1-1 0 0,1 1 0 0 0,-1 0 1 0 0,1 0-1 0 0,-1-1 1 0 0,1 1-1 0 0,0 0 0 0 0,-1-1 1 0 0,1 1-1 0 0,0-1 1 0 0,-1 1-1 0 0,1-1 0 0 0,0 1 1 0 0,-1 0-1 0 0,1-1 1 0 0,0 1-1 0 0,0-1 0 0 0,-1 1 1 0 0,1-1-1 0 0,0 1 1 0 0,0-1-1 0 0,0 0 0 0 0,0 1-49 0 0,-2-5 2 0 0,1 0-1 0 0,0 0 0 0 0,1 0 0 0 0,-1 0 0 0 0,1 0 1 0 0,0 0-1 0 0,0 0 0 0 0,0 1 0 0 0,1-1 1 0 0,-1 0-1 0 0,1 0 0 0 0,1 0 0 0 0,-1 0 0 0 0,1 1 1 0 0,-1-1-1 0 0,1 0 0 0 0,1 1 0 0 0,-1 0 1 0 0,1-1-1 0 0,-1 1 0 0 0,1 0 0 0 0,0 0 0 0 0,3-2-1 0 0,-3 4 17 0 0,-1 0 0 0 0,1 0 0 0 0,-1 0 0 0 0,1 0 0 0 0,-1 0 0 0 0,1 1 0 0 0,0 0 0 0 0,0-1 0 0 0,0 1 0 0 0,0 0 0 0 0,0 0 0 0 0,0 1 0 0 0,0-1 0 0 0,1 1 0 0 0,-1-1 0 0 0,0 1 0 0 0,0 0 0 0 0,0 0 0 0 0,0 0 0 0 0,1 1 0 0 0,-1-1 0 0 0,0 1 0 0 0,0 0 0 0 0,3 1-17 0 0,16 3-1765 0 0,-22-5 272 0 0,2 2-384 0 0</inkml:trace>
  <inkml:trace contextRef="#ctx0" brushRef="#br0" timeOffset="24158.069">676 1534 11272 0 0,'-2'3'319'0'0,"0"0"1"0"0,0-1 0 0 0,0 1 0 0 0,0-1-1 0 0,-1 1 1 0 0,1-1 0 0 0,-1 0 0 0 0,1 0-1 0 0,-1 0 1 0 0,0 0 0 0 0,0-1-1 0 0,0 1 1 0 0,0-1 0 0 0,0 0 0 0 0,0 0-1 0 0,0 0-319 0 0,2 0 92 0 0,-1-1 126 0 0,1 1-124 0 0,0 0 0 0 0,-1-1 1 0 0,1 1-1 0 0,-1 0 0 0 0,1-1 0 0 0,-1 0 1 0 0,1 1-1 0 0,-1-1 0 0 0,1 0 1 0 0,-1 0-1 0 0,1 0 0 0 0,-1 0 1 0 0,1 0-1 0 0,-1 0 0 0 0,1 0 0 0 0,-1-1 1 0 0,1 1-1 0 0,-1 0 0 0 0,1-1 1 0 0,-1 1-1 0 0,1-1 0 0 0,0 0 1 0 0,-1 1-1 0 0,1-1 0 0 0,0 0 0 0 0,0 0 1 0 0,-1 0-1 0 0,1 0 0 0 0,0 0-94 0 0,0-1 14 0 0,1 1 0 0 0,0-1 0 0 0,0 1 0 0 0,0-1 0 0 0,0 0-1 0 0,0 1 1 0 0,0-1 0 0 0,0 1 0 0 0,1-1 0 0 0,-1 0 0 0 0,0 1-1 0 0,1-1 1 0 0,-1 1 0 0 0,1-1 0 0 0,0 1 0 0 0,0 0-1 0 0,-1-1 1 0 0,1 1 0 0 0,0 0 0 0 0,0-1 0 0 0,0 1 0 0 0,0 0-1 0 0,0 0 1 0 0,1 0 0 0 0,-1 0 0 0 0,1-1-14 0 0,-1 2 12 0 0,-1-2-6 0 0,1 0 0 0 0,0 0-1 0 0,0 1 1 0 0,1-1-1 0 0,-1 0 1 0 0,0 1 0 0 0,0-1-1 0 0,1 1 1 0 0,-1 0 0 0 0,1-1-1 0 0,0 1 1 0 0,-1 0-1 0 0,1 0 1 0 0,0 0 0 0 0,-1 0-1 0 0,1 0 1 0 0,0 0 0 0 0,0 1-1 0 0,0-1 1 0 0,0 0-1 0 0,0 1 1 0 0,0 0 0 0 0,0-1-1 0 0,0 1 1 0 0,0 0-1 0 0,0 0 1 0 0,0 0 0 0 0,0 0-1 0 0,0 1 1 0 0,0-1 0 0 0,0 0-1 0 0,0 1 1 0 0,0 0-1 0 0,0-1 1 0 0,0 1 0 0 0,-1 0-1 0 0,1 0 1 0 0,0 0 0 0 0,0 0-1 0 0,-1 0 1 0 0,1 0-1 0 0,0 1-5 0 0,4 10 24 0 0,-3-9-11 0 0,-1 1 1 0 0,0-1 0 0 0,0 1-1 0 0,0 0 1 0 0,0 0-1 0 0,0 0 1 0 0,-1 0 0 0 0,0 0-1 0 0,1 0 1 0 0,-2 1-1 0 0,1-1 1 0 0,0 0-1 0 0,-1 0 1 0 0,0 1 0 0 0,0-1-1 0 0,0 0 1 0 0,-1 1-1 0 0,0 0-13 0 0,1-4-2 0 0,-1 0 0 0 0,0 0 0 0 0,-1 1 0 0 0,1-1 0 0 0,0-1 0 0 0,0 1-1 0 0,0 0 1 0 0,0 0 0 0 0,-1 0 0 0 0,1-1 0 0 0,0 1 0 0 0,-1 0 0 0 0,1-1 0 0 0,-1 1-1 0 0,1-1 1 0 0,-1 0 0 0 0,1 1 0 0 0,0-1 0 0 0,-1 0 0 0 0,1 0 0 0 0,-1 0 0 0 0,1 0-1 0 0,-1 0 1 0 0,1 0 0 0 0,-1-1 0 0 0,1 1 0 0 0,-1 0 0 0 0,1-1 0 0 0,-1 1 0 0 0,1-1-1 0 0,0 0 1 0 0,-1 1 0 0 0,1-1 0 0 0,0 0 0 0 0,0 0 0 0 0,-1 0 0 0 0,1 0 0 0 0,0 0-1 0 0,0 0 1 0 0,0 0 0 0 0,0 0 0 0 0,0 0 0 0 0,0 0 0 0 0,1-1 0 0 0,-1 1 0 0 0,0 0-1 0 0,0-1 3 0 0,-3-16-3157 0 0,4 13 1827 0 0</inkml:trace>
  <inkml:trace contextRef="#ctx0" brushRef="#br0" timeOffset="24899.032">822 1513 7984 0 0,'0'-21'498'0'0,"-6"15"6659"0"0,4 26-5005 0 0,10 72-1088 0 0,-8-92-1042 0 0,0 1 0 0 0,0-1-1 0 0,0 1 1 0 0,1-1 0 0 0,-1 1-1 0 0,0-1 1 0 0,0 0 0 0 0,0 1-1 0 0,0-1 1 0 0,0 0 0 0 0,1 1-1 0 0,-1-1 1 0 0,0 0 0 0 0,0 1-1 0 0,1-1 1 0 0,-1 0-1 0 0,0 1 1 0 0,1-1 0 0 0,-1 0-1 0 0,0 0 1 0 0,1 1 0 0 0,-1-1-1 0 0,0 0 1 0 0,1 0 0 0 0,-1 0-1 0 0,0 1 1 0 0,1-1 0 0 0,-1 0-1 0 0,1 0 1 0 0,-1 0 0 0 0,0 0-1 0 0,1 0 1 0 0,-1 0 0 0 0,1 0-1 0 0,-1 0 1 0 0,1 0-1 0 0,-1 0 1 0 0,0 0 0 0 0,1 0-1 0 0,-1 0 1 0 0,1 0 0 0 0,-1 0-1 0 0,0-1 1 0 0,1 1 0 0 0,-1 0-1 0 0,1 0 1 0 0,-1 0 0 0 0,0-1-1 0 0,1 1 1 0 0,-1 0 0 0 0,0 0-1 0 0,0-1 1 0 0,1 1 0 0 0,-1 0-1 0 0,0-1 1 0 0,1 1-1 0 0,-1 0 1 0 0,0-1-22 0 0,21-21-212 0 0,-18 17 312 0 0,51-39 692 0 0,-53 44-783 0 0,0 0 0 0 0,0 0 0 0 0,0 0 0 0 0,0 0 0 0 0,0 1 0 0 0,1-1-1 0 0,-1 0 1 0 0,0 1 0 0 0,0-1 0 0 0,0 1 0 0 0,0-1 0 0 0,0 1 0 0 0,0-1-1 0 0,0 1 1 0 0,0 0 0 0 0,0-1 0 0 0,-1 1 0 0 0,1 0 0 0 0,0 0 0 0 0,0 0-1 0 0,0-1 1 0 0,-1 1 0 0 0,1 0 0 0 0,-1 0 0 0 0,1 0 0 0 0,-1 0 0 0 0,1 0-1 0 0,0 1-8 0 0,1 62 0 0 0,2-60-2646 0 0,-2-2 1116 0 0</inkml:trace>
  <inkml:trace contextRef="#ctx0" brushRef="#br0" timeOffset="25625.502">1269 1337 14064 0 0,'0'0'413'0'0,"0"0"-10"0"0,6 18 931 0 0,3 105 83 0 0,14 129 1239 0 0,-21-243-2864 0 0,2 13 347 0 0,-3-9-3482 0 0,-1-13 2204 0 0</inkml:trace>
  <inkml:trace contextRef="#ctx0" brushRef="#br0" timeOffset="25917.809">1200 1619 12608 0 0,'0'0'268'0'0,"0"0"4"0"0,0 0-104 0 0,0 0 208 0 0,0 0 110 0 0,0 0 24 0 0,0 0-33 0 0,12-12 900 0 0,79 1 1895 0 0,-70 11-3381 0 0,1-2-1 0 0,0 0 1 0 0,-1-2 0 0 0,0 0-1 0 0,13-5 110 0 0,-28 7-444 0 0</inkml:trace>
  <inkml:trace contextRef="#ctx0" brushRef="#br0" timeOffset="26637.424">1475 1423 13944 0 0,'0'0'406'0'0,"0"0"-4"0"0,19-2 1460 0 0,-13 5-1758 0 0,0 0-1 0 0,0 1 1 0 0,0 0-1 0 0,-1 0 1 0 0,1 0-1 0 0,-1 0 1 0 0,0 1-1 0 0,0 0 1 0 0,-1 0-1 0 0,1 0 0 0 0,-1 1 1 0 0,0 0-1 0 0,0 0-103 0 0,30 70 0 0 0,-34-74 18 0 0,1 1-1 0 0,-1 0 0 0 0,1-1 1 0 0,-1 1-1 0 0,0 0 0 0 0,0-1 1 0 0,0 1-1 0 0,0 0 0 0 0,0-1 1 0 0,-1 1-1 0 0,1-1 0 0 0,-1 1 1 0 0,0 0-1 0 0,0-1 0 0 0,0 1 1 0 0,0-1-1 0 0,0 0 0 0 0,0 1 1 0 0,-1-1-1 0 0,1 0 0 0 0,-1 0 1 0 0,1 0-1 0 0,-1 0 0 0 0,0 0-17 0 0,-1-1 23 0 0,1 0 0 0 0,-1 0 0 0 0,0 0 0 0 0,1 0 0 0 0,-1-1 0 0 0,0 1 0 0 0,1-1 0 0 0,-1 0 0 0 0,0 0-1 0 0,0 0 1 0 0,0 0 0 0 0,1-1 0 0 0,-1 1 0 0 0,0-1 0 0 0,1 1 0 0 0,-1-1 0 0 0,0 0 0 0 0,1 0 0 0 0,-1 0-1 0 0,1-1 1 0 0,-1 1-23 0 0,-6-3 18 0 0,-26-13 646 0 0,35 17-515 0 0,0 0 3 0 0,-1 0-25 0 0,-1-2-102 0 0,0-1-25 0 0,2 1 0 0 0,0 1 0 0 0,0 0 0 0 0,0-1 0 0 0,0 1 0 0 0,1 0 0 0 0,-1 0 0 0 0,0-1 0 0 0,0 1 0 0 0,1 0 0 0 0,-1-1 0 0 0,1 1 0 0 0,-1 0 0 0 0,1 0 0 0 0,-1 0 0 0 0,1 0 0 0 0,0 0 0 0 0,0-1 0 0 0,-1 1 0 0 0,1 0 0 0 0,0 1 0 0 0,0-1 0 0 0,0 0 0 0 0,0 0 0 0 0,0 0 0 0 0,0 0 0 0 0,1 1 0 0 0,-1-1 0 0 0,0 1 0 0 0,0-1 0 0 0,0 1 0 0 0,1-1 0 0 0,-1 1 0 0 0,0 0 0 0 0,0-1 0 0 0,2 1 0 0 0,49-10-1962 0 0,-46 10 1356 0 0</inkml:trace>
  <inkml:trace contextRef="#ctx0" brushRef="#br0" timeOffset="27059.108">1769 1457 8104 0 0,'4'-15'485'0'0,"-4"14"267"0"0,0 1 192 0 0,0 0 43 0 0,0 0-13 0 0,0 0-72 0 0,0 0-34 0 0,0 0-4 0 0,0 0-75 0 0,0 0-314 0 0,-18 2 1300 0 0,12 0-1595 0 0,0 0 0 0 0,0 1 0 0 0,0 0-1 0 0,0 0 1 0 0,0 1 0 0 0,0 0-1 0 0,1 0 1 0 0,0 0 0 0 0,0 0-1 0 0,0 1 1 0 0,0 0 0 0 0,1 0-1 0 0,-4 5-179 0 0,7-8 3 0 0,0-1-1 0 0,0 1 1 0 0,0 0-1 0 0,0 0 0 0 0,1 0 1 0 0,-1 0-1 0 0,0 0 1 0 0,1-1-1 0 0,0 1 0 0 0,-1 0 1 0 0,1 0-1 0 0,0 0 1 0 0,0 0-1 0 0,0 0 0 0 0,0 0 1 0 0,0 0-1 0 0,0 0 1 0 0,1 0-1 0 0,-1 0 1 0 0,1 0-1 0 0,-1 0 0 0 0,1 0 1 0 0,0 0-1 0 0,0 0 1 0 0,0-1-1 0 0,0 1 0 0 0,0 0 1 0 0,0-1-1 0 0,0 1 1 0 0,0 0-1 0 0,1-1 0 0 0,-1 0 1 0 0,1 1-1 0 0,-1-1 1 0 0,1 0-1 0 0,-1 0 0 0 0,1 0 1 0 0,0 0-1 0 0,0 0 1 0 0,0 0-1 0 0,-1 0 0 0 0,1 0 1 0 0,0-1-1 0 0,0 1 1 0 0,0-1-1 0 0,0 0-2 0 0,1 1-144 0 0,0 0 0 0 0,0 0 0 0 0,0 0 0 0 0,0-1 0 0 0,0 1 0 0 0,0-1 0 0 0,0 0 0 0 0,0 0 0 0 0,1 0 0 0 0,-1-1 0 0 0,0 1 0 0 0,0-1 0 0 0,0 1 0 0 0,0-1 0 0 0,-1 0 0 0 0,1 0 0 0 0,1-1 144 0 0,3-1-527 0 0</inkml:trace>
  <inkml:trace contextRef="#ctx0" brushRef="#br0" timeOffset="27644.233">1900 1309 11944 0 0,'0'0'436'0'0,"-8"16"3157"0"0,2 51-611 0 0,8-42-2795 0 0,-1 0 0 0 0,-2 0-1 0 0,0 0 1 0 0,-2 0-1 0 0,-1 4-186 0 0,2-14 235 0 0,-3 30 132 0 0,5-44-312 0 0,0-1-15 0 0,0 0-118 0 0,0 0-12 0 0,0 0-50 0 0,0 0-246 0 0,-23-24-3471 0 0,-12-26-895 0 0,-3 0 3779 0 0,20 23 2477 0 0,18 26-999 0 0,0 1 58 0 0,0-1-473 0 0,0 0 0 0 0,0 0 0 0 0,0 0 0 0 0,0 0 0 0 0,0 0 0 0 0,0 0 0 0 0,1 0 0 0 0,-1 0 0 0 0,0 0 1 0 0,1 0-1 0 0,-1 0 0 0 0,0 0 0 0 0,1 0 0 0 0,0 0 0 0 0,-1 0 0 0 0,1 0 0 0 0,-1 1 0 0 0,1-1 0 0 0,0 0 0 0 0,-1 0 0 0 0,1 1 0 0 0,0-1 0 0 0,0 0 0 0 0,0 1 0 0 0,0-1 0 0 0,0 1 0 0 0,0-1 1 0 0,-1 1-1 0 0,1-1 0 0 0,0 1 0 0 0,0 0 0 0 0,0-1 0 0 0,0 1 0 0 0,0 0 0 0 0,1 0 0 0 0,-1 0 0 0 0,0 0 0 0 0,0 0 0 0 0,0 0 0 0 0,0 0 0 0 0,0 0-90 0 0,11-2 234 0 0,105 0 1590 0 0,-28-7-1865 0 0,-79 8-102 0 0</inkml:trace>
  <inkml:trace contextRef="#ctx0" brushRef="#br0" timeOffset="28138.662">2069 1566 13880 0 0,'0'0'300'0'0,"0"0"0"0"0,-14-12 764 0 0,13 10-1044 0 0,0 0 1 0 0,0 1-1 0 0,1-1 1 0 0,-1 0-1 0 0,1 1 1 0 0,-1-1-1 0 0,1 0 1 0 0,0 0-1 0 0,0 0 1 0 0,0 1-1 0 0,0-1 1 0 0,0 0-1 0 0,0 0 1 0 0,0 0-1 0 0,0 1 1 0 0,1-1-1 0 0,-1 0 1 0 0,1 0-1 0 0,-1 1 1 0 0,1-1 0 0 0,0 0-1 0 0,0 1 1 0 0,-1-1-1 0 0,1 0 1 0 0,0 1-1 0 0,1-1 1 0 0,-1 1-1 0 0,0 0 1 0 0,0-1-1 0 0,1 1 1 0 0,-1 0-1 0 0,0 0 1 0 0,1 0-1 0 0,-1 0 1 0 0,1 0-1 0 0,0 0-20 0 0,2-2 58 0 0,0 1-1 0 0,0-1 1 0 0,0 1-1 0 0,0 0 1 0 0,1 0-1 0 0,-1 1 1 0 0,1-1-1 0 0,-1 1 1 0 0,1 0-1 0 0,-1 0 1 0 0,1 0-1 0 0,0 1 1 0 0,-1 0-1 0 0,2 0-57 0 0,-4 0 56 0 0,1 0-1 0 0,-1 0 0 0 0,0 0 1 0 0,0 0-1 0 0,0 1 0 0 0,0-1 1 0 0,0 1-1 0 0,0 0 0 0 0,-1-1 1 0 0,1 1-1 0 0,0 0 0 0 0,0 0 1 0 0,0 0-1 0 0,-1 0 0 0 0,1 0 1 0 0,0 1-1 0 0,-1-1 0 0 0,1 1 1 0 0,-1-1-1 0 0,0 1 0 0 0,1-1 0 0 0,-1 1 1 0 0,0 0-1 0 0,0-1 0 0 0,0 1 1 0 0,0 0-1 0 0,0 0 0 0 0,-1 0 1 0 0,1 0-1 0 0,0 0 0 0 0,-1 0 1 0 0,0 0-1 0 0,1 0 0 0 0,-1 0 1 0 0,0 0-1 0 0,0 0 0 0 0,0 0 1 0 0,0 0-1 0 0,0 0 0 0 0,-1 0 0 0 0,1 0 1 0 0,-1 0-1 0 0,1 0 0 0 0,-1 0 1 0 0,0 0-56 0 0,-1 3 110 0 0,0-1 0 0 0,0 0 0 0 0,-1 0 0 0 0,1 0-1 0 0,-1 0 1 0 0,0 0 0 0 0,0 0 0 0 0,-1-1 0 0 0,1 0 0 0 0,-1 1 0 0 0,0-1 0 0 0,0 0 0 0 0,0-1 0 0 0,0 1 0 0 0,0-1 0 0 0,-1 0 0 0 0,1 0 0 0 0,-1 0 0 0 0,1-1 0 0 0,-1 1 0 0 0,0-1-1 0 0,1 0 1 0 0,-1 0 0 0 0,-1-1-110 0 0,-14-26-2306 0 0,18 21 1468 0 0</inkml:trace>
  <inkml:trace contextRef="#ctx0" brushRef="#br0" timeOffset="28667.785">2220 1480 14896 0 0,'0'0'433'0'0,"0"0"0"0"0,12 14 5 0 0,-5-7-95 0 0,-1 1 1 0 0,0 0 0 0 0,0 0 0 0 0,0 1 0 0 0,-1-1 0 0 0,0 1 0 0 0,-1 1 0 0 0,0-1 0 0 0,2 8-344 0 0,1-1 1983 0 0,-10-23-128 0 0,1 2-1852 0 0,1 1 1 0 0,-1-1 0 0 0,1 0-1 0 0,0 0 1 0 0,0 0 0 0 0,0 0 0 0 0,1 0-1 0 0,0 0 1 0 0,0 0 0 0 0,0 0-1 0 0,1 0 1 0 0,-1 0 0 0 0,1 0 0 0 0,0 0-1 0 0,1 0 1 0 0,-1 1 0 0 0,1-1-1 0 0,0 0 1 0 0,0 1 0 0 0,0-1 0 0 0,1 1-1 0 0,0 0 1 0 0,0-1-4 0 0,4-4-141 0 0,29-15-571 0 0,13 16-1671 0 0,-40 7 1776 0 0</inkml:trace>
  <inkml:trace contextRef="#ctx0" brushRef="#br0" timeOffset="29222.572">2614 1438 13200 0 0,'-75'24'1304'0'0,"74"-23"-1160"0"0,-1-1 1 0 0,1 1 0 0 0,-1 0 0 0 0,1-1 0 0 0,-1 1 0 0 0,1 0 0 0 0,0 0 0 0 0,-1 0 0 0 0,1 0 0 0 0,0 0 0 0 0,0 0 0 0 0,0 1 0 0 0,0-1 0 0 0,0 0 0 0 0,0 0-1 0 0,0 1 1 0 0,0-1 0 0 0,0 1 0 0 0,1-1 0 0 0,-1 1 0 0 0,0-1 0 0 0,1 1 0 0 0,0-1 0 0 0,-1 1 0 0 0,1 0 0 0 0,0-1 0 0 0,0 1 0 0 0,-1-1 0 0 0,1 1 0 0 0,1 0-1 0 0,-1-1 1 0 0,0 1 0 0 0,0 0 0 0 0,1-1 0 0 0,-1 1 0 0 0,1-1 0 0 0,-1 1 0 0 0,1-1 0 0 0,-1 1 0 0 0,1-1 0 0 0,0 1 0 0 0,0-1 0 0 0,0 0 0 0 0,0 1-1 0 0,0-1 1 0 0,0 0 0 0 0,1 1-145 0 0,46 38 732 0 0,-39-32-732 0 0,-1 15 0 0 0,-15-12 0 0 0,-1-7 33 0 0,-63 30 1664 0 0,19-31-4743 0 0,42-5 1842 0 0</inkml:trace>
  <inkml:trace contextRef="#ctx0" brushRef="#br0" timeOffset="21817.871">2166 1106 14944 0 0,'-18'-36'1918'0'0,"17"34"-1948"0"0,1 0 0 0 0,-1-1 0 0 0,0 1 0 0 0,1-1 0 0 0,-1 1 0 0 0,1-1 0 0 0,0 1 0 0 0,0-1-1 0 0,0 1 1 0 0,0-1 0 0 0,0 1 0 0 0,0-1 0 0 0,1 1 0 0 0,-1-1 0 0 0,1 1 0 0 0,0 0 0 0 0,0-1 0 0 0,-1 1 0 0 0,2 0 0 0 0,-1-1 0 0 0,0 1 0 0 0,1-1 30 0 0,-1 0 47 0 0,1 0 0 0 0,-1 1 0 0 0,1-1 0 0 0,-1 1 0 0 0,1-1 0 0 0,0 1 0 0 0,0 0 0 0 0,0 0 0 0 0,0 0 0 0 0,0 0 0 0 0,1 0 0 0 0,-1 0 0 0 0,1 0 0 0 0,-1 1 0 0 0,1-1 0 0 0,0 1 0 0 0,-1 0 0 0 0,1 0 0 0 0,0 0 0 0 0,0 0 0 0 0,0 0 0 0 0,0 1 0 0 0,0-1 0 0 0,0 1 0 0 0,0 0 0 0 0,0-1 0 0 0,0 2 0 0 0,-1-1 0 0 0,1 0 0 0 0,0 1 0 0 0,0-1 0 0 0,0 1 0 0 0,0 0 0 0 0,0 0 0 0 0,0 0 0 0 0,-1 0 0 0 0,1 0-1 0 0,0 1 1 0 0,-1-1 0 0 0,1 1 0 0 0,0 0-47 0 0,-1 1 85 0 0,0 1-1 0 0,0-1 0 0 0,-1 0 1 0 0,1 1-1 0 0,-1 0 0 0 0,0-1 0 0 0,0 1 1 0 0,0 0-1 0 0,0 0 0 0 0,-1-1 0 0 0,1 1 1 0 0,-1 0-1 0 0,0 0 0 0 0,0 0 0 0 0,0 0 1 0 0,-1 0-1 0 0,0-1 0 0 0,1 1 0 0 0,-1 0 1 0 0,-1 0-1 0 0,1-1 0 0 0,0 1 1 0 0,-1-1-1 0 0,0 1 0 0 0,0-1 0 0 0,0 1 1 0 0,0-1-1 0 0,0 0 0 0 0,-1 0 0 0 0,-1 2-84 0 0,3-4 6 0 0,0 0-1 0 0,0 1 0 0 0,-1-1 1 0 0,1 0-1 0 0,0 0 0 0 0,-1 1 1 0 0,1-1-1 0 0,-1 0 0 0 0,1-1 1 0 0,-1 1-1 0 0,1 0 0 0 0,-1 0 1 0 0,1-1-1 0 0,-1 1 0 0 0,0 0 1 0 0,0-1-1 0 0,1 0 0 0 0,-1 1 1 0 0,0-1-1 0 0,0 0 0 0 0,1 0 1 0 0,-1 0-1 0 0,0 0 0 0 0,0 0 1 0 0,1-1-1 0 0,-1 1 0 0 0,0 0 1 0 0,0-1-1 0 0,1 1 0 0 0,-1-1 1 0 0,0 0-1 0 0,1 0 0 0 0,-1 1 1 0 0,1-1-1 0 0,-1 0 0 0 0,1 0 1 0 0,-1-1-1 0 0,1 1 0 0 0,0 0 1 0 0,0 0-1 0 0,-1-1-5 0 0,-2-6-1004 0 0,0 3 461 0 0</inkml:trace>
  <inkml:trace contextRef="#ctx0" brushRef="#br0" timeOffset="22417.105">2351 950 15168 0 0,'0'0'330'0'0,"0"0"-8"0"0,0 0-172 0 0,0 0 61 0 0,0 0 49 0 0,0 0 10 0 0,0 0-15 0 0,0 0-72 0 0,0 0-30 0 0,8 17 524 0 0,24 66 1271 0 0,-29-80-1948 0 0,0-2 0 0 0,16-18 0 0 0,23-53 2918 0 0,-41 67-2934 0 0,1 1 0 0 0,0 0 0 0 0,0 0 0 0 0,0 0 0 0 0,0 1 1 0 0,0-1-1 0 0,0 0 0 0 0,1 1 0 0 0,-1-1 0 0 0,1 1 0 0 0,-1 0 1 0 0,1 0-1 0 0,-1 0 0 0 0,1 0 0 0 0,-1 0 0 0 0,1 0 0 0 0,2 1 16 0 0,-2 2-5 0 0,-1 0 0 0 0,0 0 0 0 0,0 1 0 0 0,0-1-1 0 0,0 1 1 0 0,0-1 0 0 0,0 1 0 0 0,-1 0 0 0 0,1 0-1 0 0,-1 0 1 0 0,0 0 0 0 0,0 0 0 0 0,0 0 0 0 0,0 0 0 0 0,0 0-1 0 0,-1 0 1 0 0,1 0 0 0 0,-1 1 0 0 0,0-1 0 0 0,0 0 0 0 0,0 0-1 0 0,0 1 6 0 0,1 12 74 0 0,1 14-248 0 0,-2-30-81 0 0,0 0-53 0 0,0 0-11 0 0,0 2-2053 0 0,0-2 1264 0 0</inkml:trace>
  <inkml:trace contextRef="#ctx0" brushRef="#br0" timeOffset="22974.644">2757 946 15168 0 0,'0'0'554'0'0,"0"0"-335"0"0,-13 3 630 0 0,-47 13 951 0 0,19 22-119 0 0,46-7-1681 0 0,48-9 985 0 0,-49-21-1058 0 0,22 3-455 0 0,-25-3 467 0 0,-1-1 134 0 0,-40 21 1339 0 0,27-18-1340 0 0,-82 26-970 0 0,82-26 372 0 0</inkml:trace>
  <inkml:trace contextRef="#ctx0" brushRef="#br0" timeOffset="19987.864">1515 986 13576 0 0,'0'0'292'0'0,"0"0"1"0"0,0 0-128 0 0,12 6 1645 0 0,-5-4-1621 0 0,0 0 0 0 0,0 0 1 0 0,0 1-1 0 0,-1 1 1 0 0,1-1-1 0 0,-1 1 1 0 0,0 0-1 0 0,0 0 1 0 0,-1 0-1 0 0,1 1 0 0 0,3 4-189 0 0,1 1 133 0 0,18 23-185 0 0,-28-32 67 0 0,0 0 0 0 0,1 0-1 0 0,-1 0 1 0 0,0 0 0 0 0,0-1-1 0 0,0 1 1 0 0,0 0 0 0 0,0 0-1 0 0,0 0 1 0 0,0 0 0 0 0,0 0-1 0 0,0 0 1 0 0,0 0 0 0 0,0 0-1 0 0,-1 0 1 0 0,1 0 0 0 0,0 0-1 0 0,-1 0 1 0 0,1 0 0 0 0,0-1 0 0 0,-1 1-1 0 0,1 0 1 0 0,-1 0 0 0 0,0 0-1 0 0,1-1 1 0 0,-1 1 0 0 0,0 0-1 0 0,1-1 1 0 0,-1 1 0 0 0,0-1-1 0 0,0 1 1 0 0,1 0 0 0 0,-1-1-1 0 0,0 0 1 0 0,0 1 0 0 0,0-1-1 0 0,0 1 1 0 0,0-1 0 0 0,0 0-1 0 0,1 0 1 0 0,-2 0-15 0 0,-2 3 70 0 0,0-1 1 0 0,0 0-1 0 0,-1-1 1 0 0,1 1-1 0 0,-1-1 0 0 0,1 0 1 0 0,-1 0-1 0 0,0-1 1 0 0,1 1-1 0 0,-1-1 0 0 0,0 0 1 0 0,1 0-1 0 0,-1 0 0 0 0,-1-1-70 0 0,-34-15-300 0 0,40 16 239 0 0,1-4 4 0 0,-1 1-1 0 0,1 0 1 0 0,1 0 0 0 0,-1-1-1 0 0,0 1 1 0 0,1 0 0 0 0,-1 0-1 0 0,1 0 1 0 0,0 0 0 0 0,0 1-1 0 0,0-1 1 0 0,1 0 0 0 0,-1 1-1 0 0,0 0 1 0 0,1-1 0 0 0,0 1-1 0 0,-1 0 1 0 0,1 0 0 0 0,0 1-1 0 0,0-1 1 0 0,0 0 0 0 0,1 1-1 0 0,-1 0 1 0 0,0 0 0 0 0,0 0-1 0 0,1 0 1 0 0,-1 0 0 0 0,0 1-1 0 0,1-1 1 0 0,-1 1 0 0 0,1 0-1 0 0,-1 0 1 0 0,4 1 57 0 0,0-2-541 0 0,-1 0 39 0 0</inkml:trace>
  <inkml:trace contextRef="#ctx0" brushRef="#br0" timeOffset="21045.749">1775 780 13520 0 0,'0'0'398'0'0,"0"0"-3"0"0,2 18-75 0 0,12 92 1327 0 0,-10 61 822 0 0,-4-142-2108 0 0,0-29-292 0 0,0 0-27 0 0,0 0-117 0 0,0 0-49 0 0,0 0-11 0 0,0 0-9 0 0,0 0-33 0 0,0 0-14 0 0,-14-20-1887 0 0,-57-70 1897 0 0,52 63 1184 0 0,19 26-958 0 0,0 0-1 0 0,0 0 0 0 0,0 0 0 0 0,0 0 0 0 0,0 0 0 0 0,0 0 0 0 0,1 0 0 0 0,-1 0 0 0 0,0 0 1 0 0,1 0-1 0 0,-1 0 0 0 0,1 0 0 0 0,-1 0 0 0 0,1 0 0 0 0,0 0 0 0 0,-1 0 0 0 0,1 1 0 0 0,0-1 0 0 0,-1 0 1 0 0,1 1-1 0 0,0-1 0 0 0,0 0 0 0 0,0 1 0 0 0,0-1 0 0 0,-1 1 0 0 0,1-1 0 0 0,0 1 0 0 0,0-1 1 0 0,0 1-1 0 0,0 0 0 0 0,0-1 0 0 0,0 1 0 0 0,0 0 0 0 0,0 0 0 0 0,1 0 0 0 0,-1 0 0 0 0,0 0-44 0 0,94-4 1027 0 0,10 11-510 0 0,-52 0-594 0 0,-56 7-607 0 0,24 108 1456 0 0,-9-93-695 0 0,-12-28-287 0 0,0-1-86 0 0,0 0-22 0 0</inkml:trace>
  <inkml:trace contextRef="#ctx0" brushRef="#br0" timeOffset="21300.056">1954 856 17479 0 0,'0'0'736'0'0,"0"0"-592"0"0,0 0 144 0 0,0 0 24 0 0,0 0 8 0 0,0 0 0 0 0,4 1-320 0 0,-4-1 0 0 0,2 2-112 0 0,-2-2 32 0 0,0 0-976 0 0,1 0-200 0 0,2 2-39 0 0</inkml:trace>
  <inkml:trace contextRef="#ctx0" brushRef="#br0" timeOffset="39371.941">267 138 4560 0 0,'0'0'133'0'0,"0"0"-18"0"0,0 0-163 0 0,0 0-68 0 0,0 0 9 0 0,0 0 10 0 0,0 0 44 0 0,0 0 178 0 0,0 0 78 0 0,0 0 18 0 0,0 0 15 0 0,0 0 52 0 0,0 0 28 0 0,0 0 4 0 0,0 0 8 0 0,0 0 34 0 0,-2 0 5085 0 0,2 0-5303 0 0,0 0 15 0 0,0 0 1 0 0,0 0-6 0 0,0 0-22 0 0,0 0-10 0 0,0 0-2 0 0,0 0 1 0 0,0 0 7 0 0,5-13 859 0 0,18-1-453 0 0,13 9-288 0 0,-3 10 92 0 0,-30-3-303 0 0,1-1 0 0 0,-1 1 0 0 0,0 0 0 0 0,0 1 1 0 0,1-1-1 0 0,-2 1 0 0 0,1-1 0 0 0,0 1 0 0 0,-1 0 0 0 0,1 0 0 0 0,-1 0 0 0 0,0 0 0 0 0,0 0 0 0 0,0 1 0 0 0,0-1 0 0 0,0 0 0 0 0,-1 1 0 0 0,0 0 0 0 0,0-1 1 0 0,1 3-36 0 0,2 75 359 0 0,-8 14-235 0 0,-16-12 518 0 0,-45 94-85 0 0,-3-24-536 0 0,-67 139-21 0 0,80-136 48 0 0,17-31-48 0 0,31-91 8 0 0,0-7 34 0 0,1 0-1 0 0,2 0 1 0 0,0 1 0 0 0,2 0-1 0 0,2 23-41 0 0,2-24 103 0 0,2 0 0 0 0,1 0-1 0 0,1-1 1 0 0,1 0 0 0 0,5 10-103 0 0,-7-25 92 0 0,2-1 0 0 0,-1 1 0 0 0,1-1 1 0 0,0-1-1 0 0,1 1 0 0 0,1-1 0 0 0,-1-1 0 0 0,1 1 1 0 0,0-2-1 0 0,1 1 0 0 0,0-1 0 0 0,0-1 0 0 0,1 0 1 0 0,0 0-1 0 0,0-1 0 0 0,11 4-92 0 0,-10-3 49 0 0,52 17-39 0 0,-39-17 35 0 0,1-1-1 0 0,-1-1 1 0 0,1-1-1 0 0,0-1 1 0 0,0-2-1 0 0,21-2-44 0 0,6 1-27 0 0,68-1 457 0 0,95-17-430 0 0,106-19 1104 0 0,108 16-1380 0 0,-215 21 574 0 0,-2 4-46 0 0,90-9 250 0 0,-76 0-188 0 0,-28-4 662 0 0,16-2-749 0 0,-35-39 197 0 0,-172 47-415 0 0,1-1 1 0 0,-1 0-1 0 0,-1-1 1 0 0,1 0-1 0 0,-1 0 1 0 0,0 0-1 0 0,0-1 1 0 0,-1 0-1 0 0,0-1 0 0 0,0 1 1 0 0,0-1-1 0 0,-1 0 1 0 0,0-1-10 0 0,37-71-10 0 0,-40 75 14 0 0,49-149 1684 0 0,-37 84-2238 0 0,-2-2-1 0 0,-3 1 0 0 0,-4-4 551 0 0,-5 20-72 0 0,-3 0 0 0 0,-1 0 0 0 0,-4 1-1 0 0,-1-1 1 0 0,-3 2 0 0 0,-7-16 72 0 0,-2 2-25 0 0,-2 1 0 0 0,-3 0 0 0 0,-10-13 25 0 0,18 48-19 0 0,-1-1-1 0 0,-1 2 1 0 0,-2 1-1 0 0,-1 0 0 0 0,-2 2 1 0 0,-16-15 19 0 0,13 18-30 0 0,-1 2 1 0 0,0 0-1 0 0,-2 2 1 0 0,0 2-1 0 0,-1 0 1 0 0,-1 3-1 0 0,-20-7 30 0 0,9 2-12 0 0,13 8-96 0 0,-2 2 0 0 0,1 2 0 0 0,-1 1 0 0 0,0 1 0 0 0,-1 2 0 0 0,-22 0 108 0 0,-73 1-122 0 0,-1 5 0 0 0,1 6 0 0 0,0 6-1 0 0,-45 14 123 0 0,2-3-148 0 0,-217 30-17 0 0,129-26-33 0 0,70-46-107 0 0,96 0-414 0 0,7 7 126 0 0,6 12 525 0 0,61 2 265 0 0,17-4-185 0 0,2-1 50 0 0,1 1 16 0 0,-11-21-2992 0 0,10 18 2220 0 0</inkml:trace>
  <inkml:trace contextRef="#ctx0" brushRef="#br0" timeOffset="128508.701">410 79 8808 0 0,'0'0'197'0'0,"0"0"24"0"0,0 0 19 0 0,0 0 50 0 0,-8-6 3849 0 0,-6-5-3050 0 0,4-13 474 0 0,11 23-1467 0 0,15-3 160 0 0,-15 5-225 0 0,0-1 0 0 0,0 1 0 0 0,-1-1 0 0 0,1 1 0 0 0,0-1-1 0 0,0 1 1 0 0,0-1 0 0 0,0 1 0 0 0,0 0 0 0 0,-1-1-1 0 0,1 1 1 0 0,0 0 0 0 0,-1 0 0 0 0,1 0 0 0 0,0-1-1 0 0,-1 1 1 0 0,1 0 0 0 0,-1 0 0 0 0,1 0 0 0 0,-1 0-1 0 0,0 0 1 0 0,1 0 0 0 0,-1 0 0 0 0,0 0 0 0 0,0 0-1 0 0,0 0 1 0 0,0 0 0 0 0,1 0 0 0 0,-2 1 0 0 0,1-1 0 0 0,0 0-1 0 0,0 0 1 0 0,0 0 0 0 0,0 0 0 0 0,-1 0 0 0 0,1 0-1 0 0,0 0 1 0 0,-1 0 0 0 0,1 0 0 0 0,-1 0 0 0 0,1-1-1 0 0,-1 1 1 0 0,1 0 0 0 0,-1 0-31 0 0,-33 36 1048 0 0,13-33-224 0 0,25-32-1728 0 0,-2 23 824 0 0,1-1 0 0 0,0 1 0 0 0,1 0 0 0 0,-1 0 0 0 0,1 1 0 0 0,0-1 0 0 0,0 1 0 0 0,1 0 0 0 0,-1 0 0 0 0,1 0 0 0 0,0 0 0 0 0,0 1 80 0 0,-4 2 31 0 0,0 1 0 0 0,0-1 0 0 0,-1 1 0 0 0,1-1 0 0 0,0 1 0 0 0,0 0 0 0 0,0-1 0 0 0,0 1 0 0 0,0 0 0 0 0,0 0 0 0 0,0 0-1 0 0,0 0 1 0 0,0-1 0 0 0,0 1 0 0 0,0 1 0 0 0,0-1 0 0 0,0 0 0 0 0,0 0 0 0 0,0 0 0 0 0,0 0 0 0 0,0 1 0 0 0,0-1 0 0 0,0 0 0 0 0,-1 1-1 0 0,1-1 1 0 0,0 1 0 0 0,0-1 0 0 0,0 1 0 0 0,0-1 0 0 0,-1 1 0 0 0,1 0 0 0 0,0-1 0 0 0,-1 1 0 0 0,1 0 0 0 0,0 0 0 0 0,-1 0 0 0 0,1-1-1 0 0,-1 1 1 0 0,1 0 0 0 0,-1 0 0 0 0,1 0 0 0 0,-1 0 0 0 0,0 0 0 0 0,0 0 0 0 0,1 0 0 0 0,-1 0-31 0 0,2 49 84 0 0,-31-15 1209 0 0,28-35-1229 0 0,0 0-10 0 0,0 0-79 0 0,0-1 0 0 0,0 1 0 0 0,-1-1 0 0 0,1 0 0 0 0,0 1 1 0 0,0-1-1 0 0,0 0 0 0 0,0 1 0 0 0,0-1 0 0 0,0 0 0 0 0,0 0 1 0 0,0 0-1 0 0,0 0 0 0 0,0 0 0 0 0,1 0 0 0 0,-1 0 0 0 0,0 0 0 0 0,1 0 1 0 0,-1 0-1 0 0,1-1 0 0 0,-1 1 0 0 0,1 0 0 0 0,-1 0 0 0 0,1-1 1 0 0,0 1-1 0 0,0 0 0 0 0,-1 0 0 0 0,1-1 0 0 0,0 1 0 0 0,0 0 0 0 0,0-1 1 0 0,1 1-1 0 0,-1 0 0 0 0,0 0 0 0 0,0-1 0 0 0,1 1 0 0 0,-1 0 1 0 0,1 0-1 0 0,-1-1 0 0 0,1 1 0 0 0,-1 0 0 0 0,1 0 0 0 0,0 0 0 0 0,0-1 25 0 0,23-34 567 0 0,-23 35-568 0 0,0 0 1 0 0,0 0-1 0 0,0 1 0 0 0,1-1 0 0 0,-1 1 1 0 0,0-1-1 0 0,0 1 0 0 0,1 0 0 0 0,-1-1 1 0 0,0 1-1 0 0,1 0 0 0 0,-1 0 0 0 0,0 0 1 0 0,1 0-1 0 0,-1 0 0 0 0,0 0 0 0 0,1 0 1 0 0,-1 0-1 0 0,0 1 0 0 0,1-1 1 0 0,-1 0-1 0 0,0 1 0 0 0,0-1 0 0 0,1 1 1 0 0,-1 0-1 0 0,0-1 0 0 0,0 1 0 0 0,0 0 1 0 0,0 0-1 0 0,0-1 0 0 0,0 1 0 0 0,0 0 1 0 0,0 0-1 0 0,0 0 0 0 0,0 0 0 0 0,0 0 1 0 0,-1 1-1 0 0,1-1 0 0 0,0 0 1 0 0,-1 0-1 0 0,1 0 0 0 0,-1 1 0 0 0,0-1 1 0 0,1 0-1 0 0,-1 1 0 0 0,0-1 0 0 0,0 0 1 0 0,1 1-1 0 0,-1-1 0 0 0,0 0 0 0 0,0 1 1 0 0,-1-1-1 0 0,1 0 0 0 0,0 1 0 0 0,0-1 1 0 0,-1 1 0 0 0,0 1 78 0 0,1 0 0 0 0,-1-1 0 0 0,0 1 1 0 0,0-1-1 0 0,0 1 0 0 0,0-1 0 0 0,0 1 0 0 0,0-1 1 0 0,-1 0-1 0 0,1 0 0 0 0,-1 0 0 0 0,0 0 1 0 0,0 0-1 0 0,0 0 0 0 0,0 0 0 0 0,0 0 0 0 0,0-1 1 0 0,0 1-1 0 0,0-1 0 0 0,-1 1 0 0 0,0-1-78 0 0,1 0-180 0 0,-28 0 1968 0 0,21-15-8810 0 0,8 9-227 0 0</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54:10.294"/>
    </inkml:context>
    <inkml:brush xml:id="br0">
      <inkml:brushProperty name="width" value="0.1" units="cm"/>
      <inkml:brushProperty name="height" value="0.1" units="cm"/>
      <inkml:brushProperty name="color" value="#00A0D7"/>
    </inkml:brush>
  </inkml:definitions>
  <inkml:trace contextRef="#ctx0" brushRef="#br0">4733 760 8496 0 0,'0'0'190'0'0,"0"0"28"0"0,0 0 10 0 0,-1 1-26 0 0,-9 60 1272 0 0,0-23-1400 0 0,8 78 1524 0 0,9-35-1065 0 0,9 45-386 0 0,15 24-315 0 0,-7 15 336 0 0,24 186-344 0 0,11 181 304 0 0,-43-298-128 0 0,11 68 73 0 0,-5-111 260 0 0,-2 15 571 0 0,-14-78-286 0 0,-1-69-98 0 0,16-6 32 0 0,-19-52-479 0 0,7 3-58 0 0,-2 0-27 0 0,1-3-24 0 0,-5-1 72 0 0,0 0-39 0 0,-2 0-66 0 0,0-1 11 0 0,4-2 58 0 0,-4 2 54 0 0,28-4-1 0 0,-26 4-106 0 0,17-3-11 0 0,19-4 128 0 0,-23 11-131 0 0,54-3 118 0 0,59 4 780 0 0,-48 1-431 0 0,74 11-12 0 0,-79-6-218 0 0,26-1 120 0 0,44 4-51 0 0,54 2 285 0 0,71 0-265 0 0,-84-5-185 0 0,-73-5-63 0 0,111 5 314 0 0,-52 6-21 0 0,71 24-240 0 0,-105-29-64 0 0,94 3 299 0 0,-65-18 45 0 0,24 8-191 0 0,88 14-77 0 0,-160-8-140 0 0,2-1 75 0 0,51 6 106 0 0,126 4 82 0 0,-171-19-118 0 0,205 9 775 0 0,-78-4-512 0 0,88 0 14 0 0,-143-5-284 0 0,-124 5-74 0 0,-4 0 64 0 0,-27-10-8 0 0,-43 5-120 0 0,4 4 48 0 0,-2-4 27 0 0,12 1-151 0 0,-9-6-36 0 0,7-28-413 0 0,-14 3 523 0 0,-9-3 66 0 0,-6-35 0 0 0,13-46-290 0 0,-12-49-196 0 0,13-9 470 0 0,-5 103 70 0 0,5-78-44 0 0,-3-74-98 0 0,-7 54 88 0 0,10-82 0 0 0,1-92-349 0 0,7 217 624 0 0,19-243-189 0 0,-32 70-300 0 0,-9 185-152 0 0,8 59 337 0 0,-35-80-38 0 0,-46-32-74 0 0,59 115-142 0 0,17 47 90 0 0,-22-35-260 0 0,27 31 363 0 0,5 6 2 0 0,0 1 15 0 0,-54-33-82 0 0,11 35-35 0 0,7-39-266 0 0,-59 5-190 0 0,42 30 366 0 0,-13-8 119 0 0,-5-8-4 0 0,-108 4-47 0 0,-99 14 98 0 0,229-3 73 0 0,0 1 0 0 0,0 3 0 0 0,0 2 0 0 0,-21 6 41 0 0,30-6 0 0 0,1-1 0 0 0,-1-2 0 0 0,-37-6 0 0 0,-78-15 0 0 0,-155 6 54 0 0,101 5-44 0 0,-57 1 54 0 0,19 3-64 0 0,210 3 0 0 0,0 1 0 0 0,0 2 0 0 0,0 1 0 0 0,-16 4 0 0 0,-47 2 15 0 0,-5-28 122 0 0,-49 7 71 0 0,-60 0 48 0 0,182 12-218 0 0,1 1 0 0 0,-1 2 0 0 0,1 1-1 0 0,-9 3-37 0 0,-79 4 25 0 0,-52 4-25 0 0,-220 6-172 0 0,129 10-44 0 0,70-6 116 0 0,68 1-73 0 0,4 1-70 0 0,114-23 219 0 0,-1 0 0 0 0,0-1 0 0 0,1 0-1 0 0,-1 0 1 0 0,0-1 0 0 0,0 0-1 0 0,1 0 1 0 0,-1-1 0 0 0,0 0-1 0 0,-1-1 25 0 0,-16-1-76 0 0,-60-17-2322 0 0,69 16-2652 0 0</inkml:trace>
  <inkml:trace contextRef="#ctx0" brushRef="#br0" timeOffset="3973.723">2199 3205 11704 0 0,'0'0'341'0'0,"0"0"-1"0"0,0 1-219 0 0,1 30-54 0 0,8 101 8 0 0,-12-61-75 0 0,12 119 0 0 0,-3-102 0 0 0,21 304 80 0 0,6-99-255 0 0,41 257-1452 0 0,-24-209 1581 0 0,40 172 2 0 0,-42-232 958 0 0,-9-36-555 0 0,-1-23 69 0 0,53 207 764 0 0,-64-317-67 0 0,-17-79-1091 0 0,16 10 470 0 0,-8-5 8 0 0,21 24-280 0 0,-14-4 127 0 0,-13-11-200 0 0,-2-26 418 0 0,-3 1-465 0 0,24 37-112 0 0,11-2 0 0 0,-31-48-47 0 0,-4-1 116 0 0,0-2-1 0 0,1 1 0 0 0,0-1 1 0 0,0 0-1 0 0,0 0 0 0 0,1-1 1 0 0,0 0-1 0 0,0-1 0 0 0,5 2-68 0 0,195 36 215 0 0,-109-32-59 0 0,139 1-61 0 0,-97-8-97 0 0,327-7 2 0 0,-133-6 0 0 0,131-15 0 0 0,100-12 0 0 0,4-25-24 0 0,-49 4-5 0 0,-448 54 39 0 0,262-5-7 0 0,-82 25-83 0 0,533 35 640 0 0,-617-37-466 0 0,-77-5-28 0 0,-23-1-12 0 0,-58-8-28 0 0,-12 0 49 0 0,0 0 0 0 0,0 0 17 0 0,0 0 10 0 0,4-8 106 0 0,-30-46 211 0 0,13 27-440 0 0,1 0 0 0 0,2-1 0 0 0,1-1 0 0 0,-3-14 21 0 0,-1-4 1 0 0,-9-42-5 0 0,4 0 1 0 0,2-22 3 0 0,6 41 101 0 0,-27-155-91 0 0,9 43-10 0 0,-40-183 0 0 0,19 107 0 0 0,11 77-12 0 0,-32-188-192 0 0,16 153 34 0 0,-12 9-468 0 0,41 140 542 0 0,-58-110-257 0 0,-39-73-356 0 0,19 83 706 0 0,-22 1 140 0 0,8 7-1313 0 0,52 72 840 0 0,-38-24 803 0 0,12 30-702 0 0,48 43-348 0 0,16-14-955 0 0,26 52 1385 0 0,-16-30-132 0 0,9 20 285 0 0,-1-2 17 0 0,-15 1 42 0 0,17 6 31 0 0,-31-19 69 0 0,-15-33-764 0 0,16 15 969 0 0,14 25 32 0 0,-100-44 481 0 0,4 37-921 0 0,2-10-85 0 0,-106-29-255 0 0,61 20 1254 0 0,-103-29-752 0 0,159 49 70 0 0,-8-11 76 0 0,-175-43 179 0 0,94 6-319 0 0,0-12-212 0 0,-15-7-29 0 0,-142-67 106 0 0,47 60-187 0 0,-47 1-581 0 0,-25 19 917 0 0,113 31-50 0 0,7 1-211 0 0,34-1-921 0 0,30-2 1073 0 0,116 23 309 0 0,9-4-10 0 0,67 29-262 0 0,1 0 12 0 0,0 0 2 0 0,-10 0-798 0 0,4 24 596 0 0,28 99 42 0 0,22 120 197 0 0,-2 87-42 0 0,-19-73-86 0 0,2 84-96 0 0,9-83 109 0 0,3-61 274 0 0,22 61-620 0 0,-37-200 168 0 0</inkml:trace>
  <inkml:trace contextRef="#ctx0" brushRef="#br0" timeOffset="8347.6">286 881 10968 0 0,'-11'28'1208'0'0,"10"-20"-1179"0"0,1-7 122 0 0,0-1 46 0 0,0 0 10 0 0,-1 1-34 0 0,-16-6-321 0 0,-19 42 19 0 0,30-35 129 0 0,2 0-3 0 0,0 0-1 0 0,1 0 1 0 0,-1 0 0 0 0,0 1 0 0 0,1 0 0 0 0,-1-1 0 0 0,1 1 0 0 0,0 0 0 0 0,0 0 0 0 0,0 1 0 0 0,0-1 0 0 0,1 1 0 0 0,-1-1-1 0 0,1 1 1 0 0,0 0 0 0 0,0 1 3 0 0,-49 49 994 0 0,15-1-738 0 0,3 21-256 0 0,23-44 0 0 0,-18 62 288 0 0,27-87-229 0 0,0 0 0 0 0,1-1 0 0 0,-1 1 0 0 0,1 0 1 0 0,0 0-1 0 0,0 0 0 0 0,1-1 0 0 0,-1 1 1 0 0,1 0-1 0 0,0-1 0 0 0,0 1 0 0 0,1 0 0 0 0,-1-1 1 0 0,1 1-1 0 0,0-1 0 0 0,1 0 0 0 0,-1 0 0 0 0,1 0 1 0 0,-1 0-1 0 0,1 0 0 0 0,0 0 0 0 0,1-1 1 0 0,-1 1-1 0 0,1-1 0 0 0,-1 0 0 0 0,1 0 0 0 0,0 0 1 0 0,0-1-1 0 0,1 1-59 0 0,64 16 209 0 0,1-10-159 0 0,-3-27-349 0 0,-9 13-710 0 0,-10 5-597 0 0,-26-10 240 0 0,-12-3 670 0 0</inkml:trace>
  <inkml:trace contextRef="#ctx0" brushRef="#br0" timeOffset="9025.272">522 1225 12960 0 0,'0'0'381'0'0,"-1"0"-6"0"0,-4-2-242 0 0,-3-4-106 0 0,6 4 33 0 0,-23-23 166 0 0,24 22-172 0 0,0 1-12 0 0,-3-6-87 0 0,2 1 0 0 0,-1-1-1 0 0,1 0 1 0 0,0 0 0 0 0,0 0-1 0 0,1 0 1 0 0,0-1 0 0 0,1 1-1 0 0,-1 0 1 0 0,2-1 0 0 0,-1-1 45 0 0,4-4-96 0 0,-3 6 118 0 0,0 0 0 0 0,1-1-1 0 0,0 2 1 0 0,1-1 0 0 0,0 0 0 0 0,0 0 0 0 0,1 1 0 0 0,0 0-1 0 0,0 0 1 0 0,5-7-22 0 0,65-80 14 0 0,-67 86 26 0 0,-1 1 1 0 0,2 0 0 0 0,-1 1 0 0 0,1-1 0 0 0,0 1-1 0 0,0 1 1 0 0,0 0 0 0 0,1 0 0 0 0,0 0 0 0 0,0 1 0 0 0,0 1-1 0 0,1-1 1 0 0,2 1-41 0 0,32-15 374 0 0,4 16 656 0 0,-20 72-924 0 0,-26-61-176 0 0,0-1 0 0 0,0 1 1 0 0,-1 0-1 0 0,0 0 1 0 0,0 0-1 0 0,-1 0 0 0 0,0 0 1 0 0,-1 0-1 0 0,0 0 1 0 0,-2 7 69 0 0,-1 9 126 0 0,-18 39 498 0 0,-15 5 153 0 0,15-46-105 0 0,-9 18-157 0 0,23-26-518 0 0,-2-5 3 0 0,-1-9 0 0 0,-42-15 296 0 0,27-5-242 0 0,19 5-33 0 0,-7-7-52 0 0,2-28-154 0 0,23 11-2367 0 0,-2 22-3106 0 0</inkml:trace>
  <inkml:trace contextRef="#ctx0" brushRef="#br0" timeOffset="9852.042">1222 588 7920 0 0,'0'0'174'0'0,"0"0"29"0"0,0 0 13 0 0,0 3-31 0 0,-14 12-25 0 0,2 4 118 0 0,-8 24 842 0 0,19-41-934 0 0,1-2 112 0 0,0 0 43 0 0,0 0 10 0 0,-21 52 2409 0 0,5 40-1488 0 0,4 33-526 0 0,16-23-562 0 0,19-47 476 0 0,-12-43-669 0 0,22 8 722 0 0,15-27-144 0 0,-44 5-550 0 0,0 1-1 0 0,0-1 0 0 0,0 0 1 0 0,0 0-1 0 0,0 0 0 0 0,-1 0 0 0 0,1-1 1 0 0,-1 1-1 0 0,0-1 0 0 0,1 0 0 0 0,-1 0 1 0 0,0 0-1 0 0,-1-1 0 0 0,1 1 1 0 0,-1-1-1 0 0,1 1 0 0 0,-1-2-18 0 0,4-5 90 0 0,0-1 0 0 0,0 0 0 0 0,-2 0 0 0 0,1-1 0 0 0,-1 1 0 0 0,-1-1 0 0 0,0 0 0 0 0,-1 0 0 0 0,0 0 0 0 0,-1 0 0 0 0,0 0-1 0 0,-1-1 1 0 0,0-6-90 0 0,-11-32 152 0 0,-10-30-488 0 0,0 50-840 0 0,20 29 984 0 0,-6 10-2167 0 0,-1-16 1591 0 0</inkml:trace>
  <inkml:trace contextRef="#ctx0" brushRef="#br0" timeOffset="10872.011">1595 574 13224 0 0,'0'0'389'0'0,"0"0"-6"0"0,1 1-233 0 0,36 60-102 0 0,-31 7-338 0 0,-1 75-438 0 0,12-52 1176 0 0,-14-83-291 0 0,-2-6-10 0 0,-1-2-3 0 0,0 0 0 0 0,0 0 17 0 0,0 0 72 0 0,0 2 30 0 0,-5 28 1566 0 0,-6-48-1556 0 0,-5-12 241 0 0,0-47-52 0 0,11 15-310 0 0,21-42-8 0 0,-12 87-144 0 0,0-1 0 0 0,1 0 0 0 0,1 1 0 0 0,0 0 0 0 0,1 0 0 0 0,1 1 0 0 0,5-9 0 0 0,-3 10-1 0 0,67-82-12 0 0,-39 79-178 0 0,10-11 386 0 0,-45 29-195 0 0,-1-1 1 0 0,1 1-1 0 0,-1 0 1 0 0,1 0 0 0 0,-1 0-1 0 0,1 0 1 0 0,-1 0-1 0 0,1 1 1 0 0,-1-1-1 0 0,0 1 1 0 0,1-1 0 0 0,-1 1-1 0 0,1 0 1 0 0,-1 0-1 0 0,0 0 1 0 0,0 0-1 0 0,0 1 1 0 0,0-1-1 0 0,1 1 0 0 0,36 22 0 0 0,-35-19 0 0 0,29 52 0 0 0,-33 0 0 0 0,-17-8 0 0 0,16-46-2 0 0,0 0-1 0 0,0 0 0 0 0,0 0 0 0 0,-1 0 0 0 0,1 0 1 0 0,-1 0-1 0 0,0-1 0 0 0,0 1 0 0 0,0-1 0 0 0,0 1 1 0 0,0-1-1 0 0,0 0 0 0 0,0 0 0 0 0,-1 0 0 0 0,1 0 1 0 0,-1 0-1 0 0,0-1 0 0 0,0 1 0 0 0,-1 0 3 0 0,-18 17 0 0 0,19-19 43 0 0,-11 1-33 0 0,8 6-10 0 0,-2-9 11 0 0,7 1 42 0 0,37 16 11 0 0,-32-14-56 0 0,-1-1 0 0 0,1 1 0 0 0,0 0 0 0 0,-1 1 0 0 0,1-1 0 0 0,-1 1 0 0 0,1-1 0 0 0,-1 1 0 0 0,0 0 0 0 0,0 0 0 0 0,0 0 0 0 0,0 1 0 0 0,0-1 0 0 0,0 1 0 0 0,-1 0 0 0 0,1 0 0 0 0,0 1-8 0 0,20 17 67 0 0,15-8 40 0 0,-22 5-73 0 0,-10-10-36 0 0,1 0 0 0 0,0-1-1 0 0,1 1 1 0 0,0-1 0 0 0,0-1 0 0 0,0 0 0 0 0,1 0 0 0 0,0 0-1 0 0,7 3 3 0 0,12 5-3 0 0,26 5-647 0 0,-7-10-1564 0 0,-20 1-1309 0 0,-16-9 1710 0 0</inkml:trace>
  <inkml:trace contextRef="#ctx0" brushRef="#br0" timeOffset="11395.109">2641 161 14368 0 0,'0'0'330'0'0,"0"0"45"0"0,0 0 17 0 0,-1 1-47 0 0,-11 0 21 0 0,-9 36-147 0 0,19-32-230 0 0,1-1 0 0 0,-1-1 0 0 0,1 1-1 0 0,-1 0 1 0 0,-1 0 0 0 0,1-1 0 0 0,0 1 0 0 0,-1-1-1 0 0,0 0 1 0 0,1 1 0 0 0,-1-1 0 0 0,-1-1-1 0 0,1 1 1 0 0,-1 0 11 0 0,-46 61-430 0 0,27-13 402 0 0,1-18-72 0 0,14 13 914 0 0,9-35-381 0 0,-1-10-179 0 0,0-1-113 0 0,0 2-49 0 0,22 38 269 0 0,9-23-153 0 0,9 13-288 0 0,-40-29 82 0 0,1 0 1 0 0,0-1-1 0 0,0 1 0 0 0,0 0 0 0 0,0-1 0 0 0,0 1 0 0 0,0-1 0 0 0,0 1 0 0 0,0-1 0 0 0,0 0 0 0 0,1 1 0 0 0,-1-1 0 0 0,0 0 0 0 0,0 0 0 0 0,0 0 0 0 0,0 1 0 0 0,0-1 0 0 0,1-1 0 0 0,-1 1 0 0 0,0 0 0 0 0,0 0 0 0 0,0 0 0 0 0,0 0 0 0 0,0-1 0 0 0,0 1 0 0 0,1-1 0 0 0,-1 1 0 0 0,0-1 0 0 0,0 1 0 0 0,0-1-2 0 0,25-3 3 0 0,7 21-67 0 0,-31-17 67 0 0,1 1 0 0 0,-1-1 0 0 0,1 0 0 0 0,-1 1-1 0 0,0 0 1 0 0,0-1 0 0 0,1 1 0 0 0,-1 0 0 0 0,0 0-1 0 0,0 0 1 0 0,0 1 0 0 0,0-1 0 0 0,0 0-1 0 0,0 1 1 0 0,0 0 0 0 0,-1-1 0 0 0,1 1 0 0 0,0 0-1 0 0,-1 0 1 0 0,1-1 0 0 0,-1 1 0 0 0,0 1-1 0 0,1 0-2 0 0,19 38 0 0 0,-20-21 0 0 0,-2-9 16 0 0,-5-3 95 0 0,1 1-1 0 0,-1-2 1 0 0,0 1-1 0 0,-1-1 0 0 0,0 1 1 0 0,0-2-1 0 0,0 1 1 0 0,-1-1-1 0 0,0 0 0 0 0,-5 2-110 0 0,-25 10 32 0 0,-57 17-288 0 0,94-34 213 0 0,0-1-1 0 0,0 1 0 0 0,0-1 0 0 0,0 1 0 0 0,0-1 0 0 0,0 0 0 0 0,0 1 0 0 0,0-1 1 0 0,0 0-1 0 0,-1 0 0 0 0,1 0 0 0 0,0 0 0 0 0,0 0 0 0 0,0 0 0 0 0,0 0 1 0 0,0 0-1 0 0,0 0 0 0 0,0 0 0 0 0,0-1 0 0 0,0 1 0 0 0,0 0 0 0 0,0-1 0 0 0,0 1 1 0 0,0-1-1 0 0,0 1 0 0 0,0-1 0 0 0,0 0 0 0 0,0 1 0 0 0,0-1 0 0 0,1 0 0 0 0,-2 0 44 0 0,1 0-626 0 0,0 0-685 0 0,-4-3-295 0 0</inkml:trace>
  <inkml:trace contextRef="#ctx0" brushRef="#br0" timeOffset="11855.636">3024 267 12840 0 0,'0'0'289'0'0,"0"0"40"0"0,0 0 23 0 0,0 0-36 0 0,0 0-185 0 0,0 0-12 0 0,0 0 10 0 0,0 2 6 0 0,-11 145 337 0 0,10-109-323 0 0,7 67 399 0 0,-1-81-348 0 0,14 25 574 0 0,18 3-210 0 0,-6-5-90 0 0,-30-46-461 0 0,1-1 0 0 0,-1 1 0 0 0,1-1 0 0 0,-1 0 0 0 0,1 0 0 0 0,-1 0 0 0 0,1 0 0 0 0,-1 0 1 0 0,1 0-1 0 0,-1 0 0 0 0,1 0 0 0 0,-1-1 0 0 0,1 1 0 0 0,-1-1 0 0 0,1 1 0 0 0,-1-1 0 0 0,0 1 0 0 0,1-1 0 0 0,-1 0 0 0 0,0 0 0 0 0,1 1 1 0 0,-1-1-1 0 0,0 0 0 0 0,0 0 0 0 0,0 0 0 0 0,0-1 0 0 0,0 1 0 0 0,0 0 0 0 0,0 0 0 0 0,0 0 0 0 0,0-1 0 0 0,-1 1 0 0 0,1 0 1 0 0,0-1-1 0 0,-1 1 0 0 0,1-1-13 0 0,2-2 43 0 0,29 1 256 0 0,-21 5-239 0 0,-7-3-46 0 0,0 1 0 0 0,0-1 0 0 0,-1 0 0 0 0,1 0-1 0 0,0 0 1 0 0,-1-1 0 0 0,1 1 0 0 0,-1-1 0 0 0,1 0 0 0 0,-1 0 0 0 0,0 0 0 0 0,0 0-1 0 0,0-1 1 0 0,1 0-14 0 0,25-16-1 0 0,51-42-299 0 0,-25 15-842 0 0,-35 20-1193 0 0,-18 21 754 0 0,1-18-607 0 0,-2 1-2193 0 0</inkml:trace>
  <inkml:trace contextRef="#ctx0" brushRef="#br0" timeOffset="12199.715">3013 492 17015 0 0,'0'-1'43'0'0,"0"1"0"0"0,0-1-1 0 0,-1 0 1 0 0,1 0-1 0 0,0 0 1 0 0,0 0-1 0 0,0 0 1 0 0,0 1-1 0 0,1-1 1 0 0,-1 0-1 0 0,0 0 1 0 0,0 0 0 0 0,1 0-1 0 0,-1 1 1 0 0,0-1-1 0 0,1 0 1 0 0,-1 0-1 0 0,0 1 1 0 0,1-1-1 0 0,-1 0 1 0 0,1 0-1 0 0,-1 1 1 0 0,1-1 0 0 0,0 1-1 0 0,-1-1 1 0 0,1 0-1 0 0,0 1 1 0 0,-1 0-1 0 0,1-1 1 0 0,0 1-1 0 0,0-1 1 0 0,-1 1-1 0 0,1 0 1 0 0,0-1 0 0 0,0 1-1 0 0,0 0 1 0 0,0 0-1 0 0,-1 0 1 0 0,1-1-1 0 0,0 1 1 0 0,0 0-1 0 0,0 0 1 0 0,0 0-1 0 0,0 1-42 0 0,3-2 3 0 0,0 1 0 0 0,-1-1-1 0 0,1 0 1 0 0,0 0-1 0 0,-1-1 1 0 0,0 1 0 0 0,1-1-1 0 0,-1 0 1 0 0,0 1-1 0 0,1-1 1 0 0,-1-1 0 0 0,0 1-1 0 0,-1 0 1 0 0,1-1-1 0 0,0 0-2 0 0,35-21 9 0 0,11-6-301 0 0,-48 29 263 0 0,1-1-1 0 0,0 1 1 0 0,0-1-1 0 0,1 1 1 0 0,-1 0-1 0 0,0 0 1 0 0,0 0 0 0 0,0 0-1 0 0,1 0 1 0 0,-1 1-1 0 0,1-1 1 0 0,-1 1-1 0 0,0-1 1 0 0,1 1-1 0 0,-1 0 1 0 0,1 0-1 0 0,-1 0 1 0 0,2 1 29 0 0,22-4-308 0 0,82-44-794 0 0,-67 29 442 0 0,-8 4-4431 0 0,-21 9 371 0 0</inkml:trace>
  <inkml:trace contextRef="#ctx0" brushRef="#br0" timeOffset="12515.094">3034 247 16152 0 0,'0'0'365'0'0,"0"0"56"0"0,0 0 24 0 0,0 0-55 0 0,0 1-252 0 0,0 2-95 0 0,0-2 94 0 0,17-2 423 0 0,32-49-513 0 0,-23 32-184 0 0,7-14 13 0 0,-33 29 110 0 0,1-1 0 0 0,1 1 1 0 0,-1 0-1 0 0,0 0 0 0 0,1 0 1 0 0,0 0-1 0 0,0 1 0 0 0,-1-1 1 0 0,2 0-1 0 0,-1 1 0 0 0,0-1 1 0 0,0 1-1 0 0,1 0 0 0 0,-1 0 1 0 0,1 0-1 0 0,0 0 0 0 0,0 0 1 0 0,0 0-1 0 0,0 1 0 0 0,0 0 1 0 0,0-1-1 0 0,0 1 0 0 0,0 0 1 0 0,3 0 13 0 0,42-13-126 0 0,77-16-1250 0 0,-116 28 1240 0 0,56-4-2910 0 0,-47 12 1619 0 0,3-8-11 0 0</inkml:trace>
  <inkml:trace contextRef="#ctx0" brushRef="#br0" timeOffset="13112.052">4022 51 8840 0 0,'-13'-43'6706'0'0,"13"43"-6688"0"0,-1-1 1 0 0,1 0-1 0 0,-1 1 0 0 0,1-1 0 0 0,-1 1 0 0 0,1-1 0 0 0,-1 1 0 0 0,0-1 0 0 0,1 1 0 0 0,-1 0 0 0 0,0-1 0 0 0,1 1 0 0 0,-1 0 0 0 0,0 0 0 0 0,0-1 0 0 0,1 1 1 0 0,-1 0-1 0 0,0 0 0 0 0,0 0 0 0 0,1 0 0 0 0,-1 0 0 0 0,0 0 0 0 0,0 0 0 0 0,1 0 0 0 0,-1 0 0 0 0,0 0 0 0 0,0 0 0 0 0,1 1 0 0 0,-1-1 0 0 0,0 0 0 0 0,1 0 1 0 0,-1 1-1 0 0,0-1 0 0 0,1 1 0 0 0,-1-1 0 0 0,0 1-18 0 0,-21 14 234 0 0,-37 16-19 0 0,31-22-128 0 0,-80 116 179 0 0,82-87-202 0 0,15-15-41 0 0,9-20-18 0 0,0 0 0 0 0,0 0 0 0 0,1 0 0 0 0,-1 0 0 0 0,1 0 0 0 0,0 0 0 0 0,0 0 0 0 0,0 0 0 0 0,0 1 0 0 0,1-1 0 0 0,-1 0 0 0 0,1 1 0 0 0,0-1 0 0 0,0 1 0 0 0,0-1 0 0 0,0 0 0 0 0,0 1 0 0 0,1-1 0 0 0,0 0 0 0 0,0 1 1 0 0,0 1-7 0 0,0-1 10 0 0,1-1-1 0 0,-1 1 0 0 0,0-1 0 0 0,1 1 0 0 0,0-1 0 0 0,0 0 0 0 0,0 0 0 0 0,0 0 0 0 0,0 0 1 0 0,0 0-1 0 0,1-1 0 0 0,-1 1 0 0 0,1-1 0 0 0,0 1 0 0 0,0-1 0 0 0,0 0 0 0 0,0 0 0 0 0,0 0 1 0 0,1 0-1 0 0,-1-1 0 0 0,0 0 0 0 0,1 1 0 0 0,-1-1 0 0 0,3 0-8 0 0,-4-1 7 0 0,0 0-1 0 0,-1 1 1 0 0,1-1 0 0 0,-1 0-1 0 0,1 0 1 0 0,-1 1-1 0 0,1-1 1 0 0,-1 1 0 0 0,0 0-1 0 0,1-1 1 0 0,-1 1-1 0 0,0 0 1 0 0,1 0 0 0 0,-1 0-1 0 0,0 0 1 0 0,0 0-1 0 0,0 0 1 0 0,1 0 0 0 0,-1 0-1 0 0,-1 0 1 0 0,1 1-1 0 0,0-1 1 0 0,0 0 0 0 0,0 1-1 0 0,-1-1-6 0 0,6 7 50 0 0,53 22 316 0 0,-53-26-386 0 0,0 0-1 0 0,-1 1 0 0 0,0-1 0 0 0,0 1 0 0 0,0 1 1 0 0,-1-1-1 0 0,0 0 0 0 0,0 1 0 0 0,0 0 0 0 0,2 4 21 0 0,21 12 232 0 0,-26-19-222 0 0,1-1 0 0 0,-1 0 0 0 0,0 0 0 0 0,0 1-1 0 0,0-1 1 0 0,0 1 0 0 0,0-1 0 0 0,0 1-1 0 0,0-1 1 0 0,-1 1 0 0 0,0 0 0 0 0,1-1-1 0 0,-1 1 1 0 0,0 0 0 0 0,0-1 0 0 0,0 1-1 0 0,-1 0 1 0 0,1-1-10 0 0,0-1 16 0 0,0 2 37 0 0,-1 1 0 0 0,1-1-1 0 0,-1 0 1 0 0,1 0-1 0 0,-1 0 1 0 0,0 0 0 0 0,0-1-1 0 0,0 1 1 0 0,-1 0 0 0 0,1 0-1 0 0,-1-1 1 0 0,0 1-1 0 0,1 0 1 0 0,-1-1 0 0 0,0 0-1 0 0,0 1 1 0 0,-1-1-1 0 0,1 0 1 0 0,0 0 0 0 0,-1 0-1 0 0,1-1 1 0 0,-1 1-1 0 0,0 0 1 0 0,-2 0-53 0 0,-28 1 508 0 0,21 7-668 0 0,-15 10-38 0 0,6-13-4908 0 0,5-6-1112 0 0</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53:57.449"/>
    </inkml:context>
    <inkml:brush xml:id="br0">
      <inkml:brushProperty name="width" value="0.1" units="cm"/>
      <inkml:brushProperty name="height" value="0.1" units="cm"/>
      <inkml:brushProperty name="color" value="#E71224"/>
    </inkml:brush>
  </inkml:definitions>
  <inkml:trace contextRef="#ctx0" brushRef="#br0">255 1582 4624 0 0,'0'0'133'0'0,"0"0"61"0"0,0 0 167 0 0,0 0 72 0 0,0 0 14 0 0,0 0-1 0 0,0 0-4 0 0,-1-2-2 0 0,1 1-320 0 0,-1 0 0 0 0,1 0 0 0 0,0 0 0 0 0,-1 0 0 0 0,1 0 0 0 0,-1 0 0 0 0,1 1 0 0 0,-1-1 0 0 0,0 0 0 0 0,1 0 0 0 0,-1 0 0 0 0,0 1 0 0 0,0-1 0 0 0,1 0 0 0 0,-1 1 0 0 0,0-1 0 0 0,0 1 0 0 0,0-1 0 0 0,0 1 0 0 0,0-1 0 0 0,1 1 0 0 0,-1-1 0 0 0,0 1 0 0 0,0 0 0 0 0,0 0 0 0 0,0 0 0 0 0,0-1 0 0 0,0 1 0 0 0,0 0 0 0 0,0 0 0 0 0,0 0 0 0 0,0 0 0 0 0,-1 1 0 0 0,1-1 0 0 0,0 0 0 0 0,1 0 0 0 0,-1 1 0 0 0,0-1 0 0 0,0 0 0 0 0,0 1 0 0 0,0-1 0 0 0,0 1 0 0 0,0-1 0 0 0,0 1-120 0 0,-20 32 1090 0 0,21-32-1020 0 0,-6 9 47 0 0,-10 77 395 0 0,14-6-437 0 0,-7 34-75 0 0,-7 10 117 0 0,-12 151-184 0 0,2-8 121 0 0,-1 88-54 0 0,-4-44-54 0 0,3 95 108 0 0,22-119-54 0 0,7-178 0 0 0,8 147-75 0 0,-2-159 130 0 0,10 64 449 0 0,4-67 209 0 0,-4-14-550 0 0,19 6 332 0 0,-20-53-204 0 0,10-6-218 0 0,7-4 539 0 0,-16-14-274 0 0,70-19-242 0 0,4-1 118 0 0,-46 10-214 0 0,1-2 0 0 0,-1-2 0 0 0,45-9 0 0 0,51 3 0 0 0,-49 0 0 0 0,0 3 0 0 0,72 6 0 0 0,-120 1 0 0 0,63 1 0 0 0,105 16 0 0 0,182-3 0 0 0,-131-4 0 0 0,-117-14 0 0 0,144 9 0 0 0,127-6 0 0 0,-202 6 0 0 0,115 20 0 0 0,-158-7 0 0 0,-2-3 0 0 0,348-1 188 0 0,-246 1-112 0 0,-20 4-4 0 0,-80-6-58 0 0,33-13 116 0 0,-134-4-34 0 0,20-3 48 0 0,-53-3-53 0 0,-27 13-38 0 0,-3-2 11 0 0,-6-1 20 0 0,-2 0 79 0 0,0 0 14 0 0,0 0-1 0 0,11-15 488 0 0,2-15-600 0 0,-3-51-208 0 0,5-14-41 0 0,-5 36 98 0 0,7-44-67 0 0,-11 10 438 0 0,6-56-446 0 0,18-104-16 0 0,14-36 222 0 0,-12-155-776 0 0,-5-31 86 0 0,-11 255 180 0 0,-12 134 3 0 0,-4 1 0 0 0,-9-63 463 0 0,2 42-116 0 0,-29-67-8 0 0,-19-38 436 0 0,9 67-276 0 0,1 41-525 0 0,-4 20 182 0 0,-5 38 180 0 0,12 25 180 0 0,-40 7 22 0 0,13 3-75 0 0,-51-10 0 0 0,-165-4-64 0 0,15 16-72 0 0,-150-11 64 0 0,-308 15 144 0 0,315 8 74 0 0,-434 29 251 0 0,426-13-165 0 0,-27-6 512 0 0,189-9-560 0 0,-144 4 32 0 0,261-14-152 0 0,2-29-248 0 0,116 21-1020 0 0,22 11-2925 0 0,2 2-1345 0 0</inkml:trace>
  <inkml:trace contextRef="#ctx0" brushRef="#br0" timeOffset="2990.183">5533 1064 4088 0 0,'0'0'117'0'0,"-1"2"18"0"0,-9 34 296 0 0,5-21-682 0 0,-11 27 135 0 0,8-27 828 0 0,-7 12 1180 0 0,11-19-1935 0 0,2 16-178 0 0,-6-11 847 0 0,7-12-276 0 0,1-1-4 0 0,-7 7 620 0 0,3-1-662 0 0,4-4-70 0 0,0-2-36 0 0,0 14 312 0 0,6 24-180 0 0,7 34-399 0 0,-10-39 58 0 0,6 127 11 0 0,-15 137 0 0 0,7-187 0 0 0,-6 309 0 0 0,10-5 0 0 0,-5 145 264 0 0,6-305-68 0 0,-11-47 690 0 0,0-58-452 0 0,4 8 658 0 0,6-66-682 0 0,7 58-356 0 0,15-20 106 0 0,10-38 226 0 0,-35-85-338 0 0,1 0 1 0 0,0-1-1 0 0,0 1 0 0 0,0-1 0 0 0,1 0 0 0 0,0 0 0 0 0,0 0 0 0 0,0 0 1 0 0,0-1-1 0 0,1 0 0 0 0,0 0 0 0 0,1 1-48 0 0,8 8 180 0 0,51 35 548 0 0,-12-19-728 0 0,7-1 80 0 0,-23-19 44 0 0,12 1 9 0 0,59-5 245 0 0,23 24-366 0 0,-126-28-15 0 0,194 26 134 0 0,33-12 4 0 0,32 9 428 0 0,-112-15-251 0 0,73-8-312 0 0,-117-1-4 0 0,276-25 470 0 0,25 6-314 0 0,16 9-88 0 0,48-22 0 0 0,-131 2 8 0 0,-8 30-8 0 0,-104 10-64 0 0,-110-5 168 0 0,-112-5-88 0 0,-6 0 16 0 0,-2 0-29 0 0,1-1-104 0 0,4-2 47 0 0,-4 2 108 0 0,-1 1 11 0 0,5-10-8 0 0,11-48-190 0 0,-11-43-140 0 0,7-28 375 0 0,8-131 17 0 0,-8-89 165 0 0,-19 77 25 0 0,7 237-344 0 0,-16-628 46 0 0,11 588-60 0 0,-11-134-278 0 0,-17-46 263 0 0,3 25-10 0 0,-10-100-348 0 0,25 144-98 0 0,-29-79 11 0 0,18 175 162 0 0,-18 13 94 0 0,-9 29 29 0 0,-8 14 93 0 0,-8 14-781 0 0,-6-2 672 0 0,-61-17 302 0 0,51 20-20 0 0,-41-9 112 0 0,-69 3-158 0 0,59 16-554 0 0,-54 12 736 0 0,-16-11-593 0 0,-1 9 0 0 0,1 9 0 0 0,-70 17 351 0 0,-318 82-268 0 0,200-27 214 0 0,191-48 221 0 0,-82-1-167 0 0,232-27 93 0 0,-697 60 1762 0 0,477-47-1525 0 0,250-23-343 0 0,21 4-56 0 0,2 0-21 0 0,0 0 16 0 0,0 0 8 0 0,-1-2-12 0 0,1-1-30 0 0,1 1 1 0 0,-1 0 0 0 0,0-1-1 0 0,1 1 1 0 0,-1 0 0 0 0,1-1 0 0 0,0 1-1 0 0,0 0 1 0 0,0 0 0 0 0,0 0-1 0 0,0-1 1 0 0,1 1 0 0 0,-1 0-1 0 0,0 1 1 0 0,1-1 0 0 0,0 0-1 0 0,-1 0 1 0 0,1 1 0 0 0,0-1-1 0 0,0 1 1 0 0,0-1 0 0 0,0 1-1 0 0,0 0 1 0 0,0 0 0 0 0,0 0-1 0 0,1-1 108 0 0,3-2-244 0 0,7-6-610 0 0</inkml:trace>
  <inkml:trace contextRef="#ctx0" brushRef="#br0" timeOffset="31943.174">1657 240 7848 0 0,'0'0'232'0'0,"1"-1"-14"0"0,-1 1-152 0 0,0-1 0 0 0,0 0-1 0 0,1 1 1 0 0,-1-1 0 0 0,0 0 0 0 0,1 1-1 0 0,-1-1 1 0 0,1 1 0 0 0,-1-1-1 0 0,1 1 1 0 0,-1-1 0 0 0,1 1-1 0 0,-1-1 1 0 0,1 1 0 0 0,0 0-1 0 0,-1-1 1 0 0,1 1 0 0 0,-1 0 0 0 0,1-1-1 0 0,0 1 1 0 0,-1 0 0 0 0,1 0-1 0 0,0 0 1 0 0,0 0 0 0 0,-1 0-1 0 0,1-1 1 0 0,0 1 0 0 0,-1 0-1 0 0,1 1 1 0 0,0-1 0 0 0,-1 0-1 0 0,1 0 1 0 0,0 0 0 0 0,0 0 0 0 0,-1 0-1 0 0,1 1 1 0 0,0-1 0 0 0,-1 0-1 0 0,1 1 1 0 0,-1-1 0 0 0,1 0-1 0 0,0 1 1 0 0,-1-1 0 0 0,1 1-1 0 0,-1-1 1 0 0,1 1 0 0 0,-1-1 0 0 0,1 1-1 0 0,-1-1 1 0 0,0 1 0 0 0,1-1-1 0 0,-1 1 1 0 0,0 0 0 0 0,1-1-1 0 0,-1 1-65 0 0,6 35 897 0 0,-1 11-897 0 0,7 96 277 0 0,-8 112-314 0 0,1-204-30 0 0,2-6-18 0 0,-7 3-373 0 0,-23-25-2370 0 0,11-22 1560 0 0,9-1-10 0 0</inkml:trace>
  <inkml:trace contextRef="#ctx0" brushRef="#br0" timeOffset="32389.362">1596 188 11072 0 0,'0'0'324'0'0,"0"0"-3"0"0,1-2-204 0 0,5-14-93 0 0,0 13 94 0 0,89-1-78 0 0,-19 28 72 0 0,-54-13-83 0 0,16 20 174 0 0,20 33 85 0 0,-41-31-362 0 0,-16-29 128 0 0,1 0 0 0 0,-1 0-1 0 0,0 1 1 0 0,-1-1 0 0 0,1 0-1 0 0,-1 1 1 0 0,1-1 0 0 0,-1 0-1 0 0,-1 1 1 0 0,1-1 0 0 0,-1 0-1 0 0,1 1 1 0 0,-1-1 0 0 0,0 0-1 0 0,-1 0 1 0 0,1 1 0 0 0,-1-1-1 0 0,0 0 1 0 0,0-1 0 0 0,-2 5-54 0 0,-18 20 192 0 0,19-24-164 0 0,0 0 0 0 0,-1-1 0 0 0,1 0 0 0 0,-1 0 1 0 0,0 0-1 0 0,0-1 0 0 0,0 1 0 0 0,0-1 1 0 0,-1 0-1 0 0,1 0 0 0 0,0 0 0 0 0,-1-1 0 0 0,0 1 1 0 0,1-1-1 0 0,-1 0 0 0 0,0 0 0 0 0,1-1 1 0 0,-1 0-1 0 0,0 1 0 0 0,0-2 0 0 0,-2 1-28 0 0,2 0 16 0 0,-83 10 709 0 0,53-15-857 0 0,33 5 27 0 0,0 0-99 0 0,-8 0-1784 0 0,10 0 628 0 0</inkml:trace>
  <inkml:trace contextRef="#ctx0" brushRef="#br0" timeOffset="33381.078">2207 336 11344 0 0,'0'0'256'0'0,"0"0"34"0"0,0 0 21 0 0,0 0-35 0 0,0 0-168 0 0,0 0-37 0 0,0 0 1 0 0,0 6 76 0 0,10 54 232 0 0,-28 56-380 0 0,-19 71-143 0 0,28-111 886 0 0,2-20-679 0 0,7-31 233 0 0,0-23-154 0 0,0-2 1 0 0,0 0 21 0 0,0 0 90 0 0,0 0 38 0 0,0 0 10 0 0,-5-11 122 0 0,-6-65-332 0 0,11-30-382 0 0,23-42 284 0 0,-19 128-11 0 0,1 1 1 0 0,0 0 0 0 0,2 0-1 0 0,0 0 1 0 0,1 1 0 0 0,1 1-1 0 0,1-1 1 0 0,5-5 15 0 0,32-39 299 0 0,-42 56-352 0 0,-1 2 58 0 0,-1-1-1 0 0,1 1 0 0 0,0 0 0 0 0,1 0 1 0 0,-1 0-1 0 0,1 1 0 0 0,-1 0 0 0 0,1 0 0 0 0,0 0 1 0 0,0 0-1 0 0,1 1 0 0 0,-1-1 0 0 0,0 2 1 0 0,1-1-1 0 0,-1 0 0 0 0,1 1 0 0 0,0 0 1 0 0,1 0-5 0 0,1 1 0 0 0,-6 0 0 0 0,0-1 0 0 0,0 1 0 0 0,1 0 0 0 0,-1 0 0 0 0,0 0 0 0 0,0 1 0 0 0,0-1 0 0 0,1 0 0 0 0,-1 1 0 0 0,0-1 0 0 0,0 1 0 0 0,0 0 0 0 0,0 0 0 0 0,0 0 0 0 0,0 0 0 0 0,0 0 0 0 0,0 0 0 0 0,-1 0 0 0 0,1 1 0 0 0,0-1 0 0 0,1 2 0 0 0,34 36 0 0 0,-17 27 74 0 0,-19-61-66 0 0,0 0 0 0 0,0 0 0 0 0,-1 0 0 0 0,0 0 0 0 0,0 1 0 0 0,0-1 0 0 0,0 0 0 0 0,-1 0 0 0 0,0 0 0 0 0,0 0 0 0 0,0 0 0 0 0,-1 0 0 0 0,0-1 0 0 0,0 1 0 0 0,-1 2-8 0 0,-37 45 381 0 0,-42-3 3 0 0,37-25-312 0 0,-29-5 0 0 0,30-14-84 0 0,43-5-46 0 0,2 1 3 0 0,21 11 44 0 0,84 18-53 0 0,-46 4 64 0 0,-56-33-3 0 0,0 0-1 0 0,-1 1 1 0 0,1-1-1 0 0,-1 1 1 0 0,0 0-1 0 0,1 0 1 0 0,-1 0-1 0 0,0 1 0 0 0,0-1 1 0 0,0 1-1 0 0,-1 0 1 0 0,1 0-1 0 0,-1-1 1 0 0,1 2-1 0 0,-1-1 1 0 0,0 0-1 0 0,0 0 1 0 0,0 1 2 0 0,2 2 1 0 0,5 8-39 0 0,-7-8-4964 0 0,-2-6-50 0 0</inkml:trace>
  <inkml:trace contextRef="#ctx0" brushRef="#br0" timeOffset="33855.654">2778 666 9728 0 0,'0'0'222'0'0,"0"0"30"0"0,0 0 18 0 0,-9 0 530 0 0,-21-13 56 0 0,15-17-576 0 0,14-13-8 0 0,23-33 4 0 0,-8 54-315 0 0,79-109-241 0 0,-69 106 310 0 0,-16 16 66 0 0,0 0-1 0 0,0 1 1 0 0,1 0 0 0 0,0 0 0 0 0,0 0 0 0 0,1 1 0 0 0,0 1-1 0 0,0 0 1 0 0,1 0 0 0 0,0 1 0 0 0,3-1-96 0 0,-12 5 19 0 0,0 0 0 0 0,0 0 0 0 0,0 0 0 0 0,0 1 0 0 0,0-1 0 0 0,0 1 0 0 0,0-1 0 0 0,0 1 0 0 0,0-1 0 0 0,0 1 0 0 0,0 0 0 0 0,0 0 0 0 0,1 0 1 0 0,-1 1-1 0 0,0-1 0 0 0,0 0 0 0 0,0 1 0 0 0,0-1 0 0 0,0 1 0 0 0,0 0 0 0 0,0-1 0 0 0,0 1 0 0 0,-1 0 0 0 0,1 0 0 0 0,0 0 0 0 0,0 1 0 0 0,-1-1 0 0 0,1 0 0 0 0,0 1 0 0 0,-1-1 0 0 0,0 1 0 0 0,1-1 0 0 0,-1 1 0 0 0,0 0 0 0 0,0 0 0 0 0,0-1 0 0 0,0 1 1 0 0,0 0-1 0 0,0 1-19 0 0,2 9 14 0 0,0 0 0 0 0,-1 0 0 0 0,-1 0 1 0 0,0 0-1 0 0,-1 0 0 0 0,0 0 1 0 0,-1 0-1 0 0,0 0 0 0 0,-1 0 1 0 0,0 0-1 0 0,-1 0 0 0 0,0-1 1 0 0,-1 1-1 0 0,-1 0-14 0 0,4-9 0 0 0,-46 120 117 0 0,16-65-96 0 0,7-26 186 0 0,-38 37 528 0 0,24-41-531 0 0,-23-3-80 0 0,30-35-2102 0 0,31-5-2304 0 0,0 1 46 0 0</inkml:trace>
  <inkml:trace contextRef="#ctx0" brushRef="#br0" timeOffset="34589.342">3403 264 12840 0 0,'0'0'289'0'0,"0"0"40"0"0,0 0 23 0 0,0 0-36 0 0,1 10-194 0 0,7 62-210 0 0,-7 42 152 0 0,-16 59 249 0 0,10-111-26 0 0,0-18 1 0 0,8-17-111 0 0,-2-26-252 0 0,-1-1-19 0 0,0 0-2 0 0,-10-58-400 0 0,4-18-136 0 0,5-25 488 0 0,8-86 208 0 0,8 63-64 0 0,-10 85 144 0 0,-5 38-128 0 0,1-1 0 0 0,-1 0 0 0 0,0 1 0 0 0,1-1 0 0 0,-1 1 0 0 0,1-1 1 0 0,-1 1-1 0 0,1 0 0 0 0,0-1 0 0 0,-1 1 0 0 0,1 0 0 0 0,0-1 1 0 0,0 1-1 0 0,0 0 0 0 0,0 0 0 0 0,0 0 0 0 0,0 0 0 0 0,0 0 0 0 0,1 0 1 0 0,-1 0-1 0 0,0 0 0 0 0,0 0 0 0 0,1 0 0 0 0,-1 1 0 0 0,1-1 1 0 0,-1 0-1 0 0,1 1 0 0 0,-1 0 0 0 0,1-1 0 0 0,-1 1 0 0 0,1 0 0 0 0,-1 0 1 0 0,1 0-1 0 0,-1 0 0 0 0,2 0-16 0 0,72 20 220 0 0,-25-1-45 0 0,89 9 766 0 0,-58-10-898 0 0,-69-16-46 0 0,34 16-26 0 0,-45-17-147 0 0,-1-1-98 0 0,0 0-650 0 0,0 0-2645 0 0,0 0-1136 0 0</inkml:trace>
  <inkml:trace contextRef="#ctx0" brushRef="#br0" timeOffset="34838.681">3371 557 13496 0 0,'0'0'397'0'0,"0"0"-8"0"0,0 0-231 0 0,1-1-61 0 0,101-29 1214 0 0,5 3-1263 0 0,-20 9-442 0 0,25-3-1356 0 0,-80 21-2418 0 0,-21 0 32 0 0</inkml:trace>
  <inkml:trace contextRef="#ctx0" brushRef="#br0" timeOffset="35225.91">4050 312 11288 0 0,'0'0'256'0'0,"0"0"34"0"0,0 0 21 0 0,0 0-35 0 0,0 0-125 0 0,0 0 142 0 0,0 0 84 0 0,0 0 21 0 0,0 0-42 0 0,0 0-184 0 0,1 1-79 0 0,5 26 382 0 0,-13 42 231 0 0,-10 26-244 0 0,7-33-452 0 0,-6 19 277 0 0,13-69-225 0 0,1-1 1 0 0,1 1-1 0 0,0 0 1 0 0,0 0 0 0 0,2 0-1 0 0,-1 0 1 0 0,1 0-1 0 0,1-1 1 0 0,0 1-1 0 0,1 0 1 0 0,1 3-63 0 0,-2-9 12 0 0,1 0-1 0 0,0 0 1 0 0,0 0 0 0 0,0 0-1 0 0,1 0 1 0 0,0-1 0 0 0,0 0 0 0 0,0 0-1 0 0,1 0 1 0 0,0 0 0 0 0,0 0-1 0 0,0-1 1 0 0,0 0 0 0 0,5 2-12 0 0,-6-4 23 0 0,0-1 0 0 0,1 0 0 0 0,-1 0-1 0 0,0 0 1 0 0,1 0 0 0 0,-1-1 0 0 0,1 0 0 0 0,-1 0 0 0 0,1 0 0 0 0,-1-1 0 0 0,1 1 0 0 0,-1-1 0 0 0,0 0-1 0 0,1 0 1 0 0,-1 0 0 0 0,0-1 0 0 0,2-1-23 0 0,188-80 525 0 0,-124 44-542 0 0,6-13-808 0 0,-40 16-924 0 0,-35 35 297 0 0,-1 1-3632 0 0</inkml:trace>
  <inkml:trace contextRef="#ctx0" brushRef="#br0" timeOffset="35504.759">4045 547 9648 0 0,'0'0'216'0'0,"0"0"32"0"0,0 0 12 0 0,0 0 12 0 0,0 0-12 0 0,0 0-4 0 0,0 0 0 0 0,0 0-11 0 0,2 1-46 0 0,44 7 491 0 0,-8-12-518 0 0,37-1 43 0 0,12-10 96 0 0,21-3-311 0 0,-5-12-508 0 0,-64 13-2698 0 0,-36 15 2000 0 0</inkml:trace>
  <inkml:trace contextRef="#ctx0" brushRef="#br0" timeOffset="35755.347">4050 346 14368 0 0,'0'0'330'0'0,"0"0"45"0"0,0 0 17 0 0,1-2-47 0 0,0 0-309 0 0,1 0 0 0 0,0-1 0 0 0,0 1 0 0 0,0 0 0 0 0,1 0 0 0 0,-1 0 1 0 0,1 0-1 0 0,-1 0 0 0 0,1 0 0 0 0,-1 1 0 0 0,1-1 0 0 0,0 1 0 0 0,0 0 0 0 0,0 0 0 0 0,0 0 0 0 0,-1 0 0 0 0,1 1 0 0 0,1-1 0 0 0,-1 1 0 0 0,0-1 0 0 0,0 1 0 0 0,0 0 0 0 0,0 0-36 0 0,19-2 310 0 0,32-6 55 0 0,75 22-624 0 0,-11-14-2498 0 0,-96 0-2453 0 0</inkml:trace>
  <inkml:trace contextRef="#ctx0" brushRef="#br0" timeOffset="36235.066">5208 131 12496 0 0,'0'0'281'0'0,"0"0"40"0"0,0 0 22 0 0,0 0-39 0 0,0 0-220 0 0,0 0-180 0 0,0 0-12 0 0,0 0 37 0 0,-1 0 114 0 0,-56 10-10 0 0,-19 27 33 0 0,2-1 294 0 0,-4 14 8 0 0,61-40-103 0 0,0 1 0 0 0,1 0 1 0 0,0 1-1 0 0,1 1 0 0 0,1 0 1 0 0,-7 9-266 0 0,5 0 424 0 0,15-21-297 0 0,1-1-7 0 0,1 11 22 0 0,1-7-136 0 0,1 0 1 0 0,-1-1-1 0 0,1 1 1 0 0,0-1-1 0 0,0 1 1 0 0,0-1-1 0 0,1 0 1 0 0,-1 0-1 0 0,1-1 0 0 0,0 1 1 0 0,0-1-1 0 0,0 0 1 0 0,0 0-1 0 0,0 0 1 0 0,0 0-1 0 0,0-1 1 0 0,1 1-1 0 0,-1-1 1 0 0,0 0-1 0 0,4 0-6 0 0,29 8 369 0 0,-32-6-426 0 0,1-1 0 0 0,-1 1 1 0 0,1-1-1 0 0,-1 1 0 0 0,0 1 0 0 0,0-1 0 0 0,-1 1 0 0 0,1 0 0 0 0,-1 0 0 0 0,1 0 0 0 0,1 4 57 0 0,-1-3 2 0 0,-4-4-1 0 0,1 1-1 0 0,-1 0 1 0 0,0 0-1 0 0,1 0 1 0 0,-1 0-1 0 0,0 0 1 0 0,0 0-1 0 0,-1 0 0 0 0,1 1 1 0 0,0-1-1 0 0,-1 0 1 0 0,1 0-1 0 0,-1 1 1 0 0,0-1-1 0 0,1 0 0 0 0,-1 1 1 0 0,0-1-1 0 0,-1 0 1 0 0,1 1-1 0 0,0-1 1 0 0,-1 1-1 0 0,0 11 64 0 0,-31 41 934 0 0,30-53-838 0 0,3-2-238 0 0,-1 0-1 0 0,1 0 1 0 0,-1 0-1 0 0,0 0 1 0 0,1 0-1 0 0,-1 0 0 0 0,1 0 1 0 0,-1 0-1 0 0,0 0 1 0 0,1 0-1 0 0,-1 0 0 0 0,1 1 1 0 0,-1-1-1 0 0,0 0 1 0 0,1 0-1 0 0,-1 0 1 0 0,1 0-1 0 0,-1 1 0 0 0,0-1 1 0 0,1 0-1 0 0,-1 0 1 0 0,0 0-1 0 0,1 1 0 0 0,-1-1 1 0 0,0 0-1 0 0,0 1 1 0 0,1-1-1 0 0,-1 0 0 0 0,0 1 1 0 0,0-1-1 0 0,0 0 1 0 0,1 1-1 0 0,-1-1 1 0 0,0 1-1 0 0,0-1 0 0 0,0 0 1 0 0,0 1-1 0 0,0-1 1 0 0,0 1-1 0 0,0-1 0 0 0,0 0 1 0 0,0 1-1 0 0,0-1 1 0 0,0 1-1 0 0,0-1 1 0 0,0 0-1 0 0,0 1 0 0 0,0-1 1 0 0,0 1-1 0 0,0-1 1 0 0,0 1 78 0 0,11-6-832 0 0</inkml:trace>
  <inkml:trace contextRef="#ctx0" brushRef="#br0" timeOffset="36684.475">5592 250 11976 0 0,'0'0'266'0'0,"0"0"44"0"0,0 0 15 0 0,0 0-26 0 0,-2 1-198 0 0,-103 88 474 0 0,-3-7 101 0 0,86-44 540 0 0,43-14-1064 0 0,27-4-224 0 0,23-10 352 0 0,-19 3-184 0 0,-7 3-96 0 0,-29 3 0 0 0,-16-19 0 0 0,0 0 0 0 0,1 1 0 0 0,-1-1 0 0 0,0 0 0 0 0,0 1 0 0 0,0-1 0 0 0,0 0 0 0 0,1 1 0 0 0,-1-1 0 0 0,0 1 0 0 0,0-1 0 0 0,0 0 0 0 0,0 1 0 0 0,0-1 0 0 0,0 1 0 0 0,0-1 0 0 0,0 0 0 0 0,0 1 0 0 0,-1-1 0 0 0,1 1 0 0 0,0-1 0 0 0,0 0 0 0 0,0 1 0 0 0,0-1 0 0 0,0 1 0 0 0,-1-1 0 0 0,1 0 0 0 0,0 1 0 0 0,0-1 0 0 0,-1 0 0 0 0,1 1 0 0 0,0-1 0 0 0,0 0 0 0 0,-1 0 0 0 0,1 1 0 0 0,0-1 0 0 0,-1 0 0 0 0,1 0 0 0 0,0 0 0 0 0,-1 1 0 0 0,1-1 0 0 0,-1 0 0 0 0,1 0 0 0 0,0 0 0 0 0,-1 0 0 0 0,-15 14 292 0 0,-81 54-207 0 0,66-46-2126 0 0,29-21 861 0 0,2-1-248 0 0</inkml:trace>
  <inkml:trace contextRef="#ctx0" brushRef="#br0" timeOffset="37175.002">5904 504 10680 0 0,'-4'-7'810'0'0,"6"0"-774"0"0,1 0 1 0 0,-1 1-1 0 0,2-1 0 0 0,-1 1 0 0 0,1-1 0 0 0,0 1 0 0 0,0 0 0 0 0,1 1 0 0 0,-1-1 0 0 0,2 1 0 0 0,-1 0 1 0 0,0 0-1 0 0,3-1-36 0 0,9-7 28 0 0,1 0 1 0 0,0 2 0 0 0,1 0 0 0 0,0 1 0 0 0,12-4-29 0 0,23-5 0 0 0,-49 19 13 0 0,-2-1 31 0 0,0 1 0 0 0,-1-1 1 0 0,1 1-1 0 0,0 0 1 0 0,0 0-1 0 0,-1 0 1 0 0,1 1-1 0 0,0-1 0 0 0,0 0 1 0 0,-1 1-1 0 0,1 0 1 0 0,-1 0-1 0 0,1 0 1 0 0,0 0-1 0 0,-1 0 0 0 0,1 0 1 0 0,-1 1-1 0 0,0-1 1 0 0,0 1-1 0 0,1 0 0 0 0,-1-1 1 0 0,0 1-1 0 0,0 0 1 0 0,-1 0-1 0 0,1 1 1 0 0,0-1-45 0 0,29 64 576 0 0,-29-60-548 0 0,-2 0 0 0 0,1 1 1 0 0,-1-1-1 0 0,0 0 1 0 0,0 1-1 0 0,0-1 1 0 0,-1 0-1 0 0,0 0 1 0 0,-1 0-1 0 0,1 0 0 0 0,-1 0 1 0 0,0 0-1 0 0,-1 0 1 0 0,1 0-1 0 0,-1-1 1 0 0,0 1-1 0 0,-1-1 1 0 0,0 2-29 0 0,-9 10 226 0 0,4-5 92 0 0,0 1 1 0 0,0-2-1 0 0,-1 0 0 0 0,-1 0 1 0 0,0-1-1 0 0,0 0 0 0 0,-9 5-318 0 0,-5 1 459 0 0,20-11-416 0 0,0-1 1 0 0,-1 0 0 0 0,1 0 0 0 0,-1 0 0 0 0,0-1 0 0 0,0 0-1 0 0,-1 0 1 0 0,1 0 0 0 0,0-1 0 0 0,-1 0 0 0 0,0 0 0 0 0,1-1-1 0 0,-1 0 1 0 0,0 0 0 0 0,0 0 0 0 0,0-1 0 0 0,0 0-1 0 0,1 0 1 0 0,-1-1 0 0 0,0 0 0 0 0,0 0 0 0 0,-6-3-44 0 0,10 3-47 0 0,0-1-1 0 0,0 1 1 0 0,0-1 0 0 0,0 0 0 0 0,1 0 0 0 0,-1 0 0 0 0,0-1-1 0 0,1 1 1 0 0,-1-1 0 0 0,1 1 0 0 0,0-1 0 0 0,0 0 0 0 0,0 0-1 0 0,0 0 1 0 0,0-2 47 0 0,-7-31-5660 0 0,9 20 543 0 0</inkml:trace>
  <inkml:trace contextRef="#ctx0" brushRef="#br0" timeOffset="37996.843">6390 264 9408 0 0,'0'0'273'0'0,"0"0"-5"0"0,1 2-172 0 0,28 63 651 0 0,-12 36-239 0 0,-10-53 198 0 0,-2 48 1664 0 0,-5-69-1042 0 0,0-26-1134 0 0,0-1-56 0 0,0 0-30 0 0,0 0-4 0 0,0 0-6 0 0,0 0-22 0 0,0 0-11 0 0,0 0-1 0 0,0-14 12 0 0,23-149-151 0 0,-9 92-14 0 0,36-93 36 0 0,13 36-21 0 0,-9 70 74 0 0,-31 52 0 0 0,-20 8-3 0 0,0 0 0 0 0,0 0 1 0 0,0 0-1 0 0,0 0 1 0 0,-1 0-1 0 0,1 1 1 0 0,-1-1-1 0 0,0 1 0 0 0,1 0 1 0 0,-1 0-1 0 0,-1 0 1 0 0,1 0-1 0 0,0 0 1 0 0,-1 0-1 0 0,1 0 1 0 0,-1 0-1 0 0,0 1 0 0 0,0-1 1 0 0,0 1-1 0 0,-1-1 1 0 0,1 1-1 0 0,-1-1 1 0 0,0 1-1 0 0,0-1 1 0 0,0 2 2 0 0,1 13 20 0 0,-1 1 1 0 0,-1-1-1 0 0,-1 0 1 0 0,0 0-1 0 0,-1 0 1 0 0,-1 0 0 0 0,-5 13-21 0 0,-14 26 11 0 0,-14 6 127 0 0,-12-11 8 0 0,23-27-82 0 0,18-20-64 0 0,0-4-13 0 0,6-1-52 0 0,2 0-7 0 0,0-3 28 0 0,13-19 23 0 0,-10 20 36 0 0,0 0 0 0 0,1 0 1 0 0,0 0-1 0 0,-1 0 1 0 0,1 1-1 0 0,0-1 1 0 0,0 1-1 0 0,0 0 0 0 0,0 0 1 0 0,0 1-1 0 0,0-1 1 0 0,0 1-1 0 0,0 0 1 0 0,0 0-1 0 0,0 0 0 0 0,0 0 1 0 0,0 1-1 0 0,0 0 1 0 0,2 0-16 0 0,91 33 808 0 0,-15 13-638 0 0,-52-19-159 0 0,-12-13 70 0 0,-11-4-464 0 0,-3-8-4743 0 0,-4-3 3560 0 0</inkml:trace>
  <inkml:trace contextRef="#ctx0" brushRef="#br0" timeOffset="38489.347">7387 101 10208 0 0,'0'0'298'0'0,"0"0"-3"0"0,-1-1-188 0 0,-3-2-49 0 0,3 2-2 0 0,0 0-1 0 0,0 0 0 0 0,-1 0 1 0 0,1 1-1 0 0,0-1 0 0 0,0 0 1 0 0,-1 1-1 0 0,1-1 0 0 0,-1 1 1 0 0,1-1-1 0 0,0 1 0 0 0,-1-1 1 0 0,1 1-1 0 0,-1 0 0 0 0,1 0 1 0 0,-1 0-1 0 0,1 0 0 0 0,-1 0 1 0 0,1 0-1 0 0,0 0 0 0 0,-1 0 1 0 0,1 1-1 0 0,-1-1 0 0 0,1 0 1 0 0,-1 1-1 0 0,0 0-55 0 0,-13-1 443 0 0,3 0-171 0 0,-16 11 248 0 0,-58 60-168 0 0,67-48-244 0 0,16-20-86 0 0,-1 0 0 0 0,1 0-1 0 0,1 0 1 0 0,-1 0 0 0 0,0 1-1 0 0,1-1 1 0 0,0 1 0 0 0,0 0 0 0 0,0 0-1 0 0,0-1 1 0 0,0 1 0 0 0,1 1-1 0 0,0-1 1 0 0,0 0 0 0 0,0 0 0 0 0,0 2-22 0 0,1-2 23 0 0,0 0 1 0 0,0 0-1 0 0,1 1 1 0 0,-1-1 0 0 0,1 0-1 0 0,0 0 1 0 0,1 0-1 0 0,-1 0 1 0 0,1 0 0 0 0,-1 0-1 0 0,1 0 1 0 0,0 0-1 0 0,0 0 1 0 0,1-1 0 0 0,-1 1-1 0 0,1-1 1 0 0,0 0-1 0 0,0 0 1 0 0,0 0 0 0 0,3 2-24 0 0,25 23 228 0 0,20 12 620 0 0,43 22-490 0 0,-50-20 609 0 0,-31-17-577 0 0,-14-21-275 0 0,0 0-1 0 0,-1 0 1 0 0,0 0-1 0 0,1 0 1 0 0,-1 0-1 0 0,0-1 1 0 0,-1 1-1 0 0,1-1 1 0 0,-1 1-1 0 0,0-1 1 0 0,0 0-1 0 0,0 0 1 0 0,0 0-1 0 0,0 0 1 0 0,0-1-1 0 0,-1 1 1 0 0,1-1-1 0 0,-1 0 1 0 0,0 0-1 0 0,0 0 1 0 0,0-1-1 0 0,0 1 1 0 0,-2 0-115 0 0,-81 31 489 0 0,-22-17-2320 0 0,83-11-5004 0 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54:42.573"/>
    </inkml:context>
    <inkml:brush xml:id="br0">
      <inkml:brushProperty name="width" value="0.1" units="cm"/>
      <inkml:brushProperty name="height" value="0.1" units="cm"/>
      <inkml:brushProperty name="color" value="#66CC00"/>
    </inkml:brush>
    <inkml:brush xml:id="br1">
      <inkml:brushProperty name="width" value="0.1" units="cm"/>
      <inkml:brushProperty name="height" value="0.1" units="cm"/>
      <inkml:brushProperty name="color" value="#AB008B"/>
    </inkml:brush>
  </inkml:definitions>
  <inkml:trace contextRef="#ctx0" brushRef="#br0">5240 1639 12176 0 0,'0'0'273'0'0,"0"0"40"0"0,0 0 23 0 0,0 0-34 0 0,-1-1-201 0 0,-6-2-76 0 0,5 2 49 0 0,2 1 14 0 0,0 1 0 0 0,-6 2-15 0 0,-3 0-58 0 0,3 4-15 0 0,-5 8 0 0 0,9-11-23 0 0,0 0 1 0 0,0 1-1 0 0,1-1 1 0 0,-1 0 0 0 0,1 1-1 0 0,0-1 1 0 0,0 0-1 0 0,1 1 1 0 0,-1-1 0 0 0,1 1-1 0 0,0-1 1 0 0,0 1-1 0 0,1-1 1 0 0,-1 1 0 0 0,1 2 22 0 0,37 155 352 0 0,-16-48-352 0 0,7 106 0 0 0,-26-190 0 0 0,13 201 0 0 0,16 113 0 0 0,17 168 0 0 0,-22 29-30 0 0,-22-185 1924 0 0,1-226-1144 0 0,18 105-750 0 0,-16-174 47 0 0,25 111-37 0 0,4-61 148 0 0,-36-107-155 0 0,0-1 1 0 0,0 0-1 0 0,1 1 1 0 0,-1-1-1 0 0,1 0 1 0 0,-1 0-1 0 0,1 0 1 0 0,0-1-1 0 0,0 1 1 0 0,0 0-1 0 0,1-1 1 0 0,-1 1-1 0 0,1-1 1 0 0,-1 0-1 0 0,1 0 1 0 0,0 0-1 0 0,0 0 1 0 0,0 0-1 0 0,2 1-3 0 0,20 26 0 0 0,-19-16 0 0 0,10 11 0 0 0,44 47 54 0 0,-22-52-44 0 0,48 7 108 0 0,-17-3-108 0 0,45 10-10 0 0,96 5 0 0 0,-86-23 64 0 0,60 4 194 0 0,-44-14 204 0 0,69-15-248 0 0,16-4-389 0 0,-1-9 0 0 0,110-31 175 0 0,-98 17-376 0 0,234-26 457 0 0,-302 44-58 0 0,239-25-23 0 0,-114-4-400 0 0,127-52-135 0 0,-247 58 535 0 0,-39 1 0 0 0,-36 9-11 0 0,-92 30-13 0 0,0-1-1 0 0,1 0 1 0 0,-1 0 0 0 0,-1-1-1 0 0,1 1 1 0 0,0-1 0 0 0,-1-1-1 0 0,0 1 1 0 0,0-1 0 0 0,0 0-1 0 0,0 0 1 0 0,-1 0 0 0 0,0 0-1 0 0,0-1 1 0 0,0 0 0 0 0,-1 0 0 0 0,1-2 24 0 0,20-103 153 0 0,-21 77 59 0 0,0-1 0 0 0,-2 1-1 0 0,-2 0 1 0 0,-1-1 0 0 0,-3-4-212 0 0,0-21 283 0 0,-5-105 453 0 0,-8 1 0 0 0,-26-97-736 0 0,-1 65 64 0 0,-26-84-148 0 0,26 80-887 0 0,-6-95 971 0 0,49 283-22 0 0,-18-122-28 0 0,7-1 0 0 0,3-78 50 0 0,10-132-997 0 0,4 191 1095 0 0,-20-24 554 0 0,11 148-556 0 0,0 1 0 0 0,-3-1 0 0 0,0 1 0 0 0,-8-16-96 0 0,10 31 1 0 0,-1 0-1 0 0,0 0 0 0 0,-1 1 0 0 0,-1 0 0 0 0,0 1 0 0 0,-1 0 0 0 0,0 0 0 0 0,-1 1 1 0 0,0 0-1 0 0,0 1 0 0 0,-1 1 0 0 0,-1-1 0 0 0,0 2 0 0 0,0 0 0 0 0,-5-2 0 0 0,-28-13-7 0 0,-1 2 0 0 0,-1 3-1 0 0,-47-13 8 0 0,12 8-241 0 0,0 4 0 0 0,-1 3-1 0 0,-56-2 242 0 0,-296-5-392 0 0,21 22 0 0 0,-32 26 222 0 0,-269 51 85 0 0,36 2 229 0 0,374-32-5 0 0,-180 26-63 0 0,398-54-86 0 0,-98 26-926 0 0,90-19-1047 0 0,51-15 961 0 0</inkml:trace>
  <inkml:trace contextRef="#ctx0" brushRef="#br0" timeOffset="1298.973">7478 5362 10336 0 0,'0'0'233'0'0,"0"0"39"0"0,0 2 15 0 0,5 49 1 0 0,17 108 120 0 0,16 18-392 0 0,11 64-16 0 0,-10-31 0 0 0,23 54 0 0 0,-34-137 444 0 0,-5 1 1 0 0,-1 58-445 0 0,-12-107 191 0 0,10 181 2553 0 0,-14 258-2744 0 0,-7-309 496 0 0,8 49-436 0 0,14-57 117 0 0,-17-168-26 0 0,1-1 0 0 0,2 0 0 0 0,1 0 0 0 0,2 0-1 0 0,11 24-150 0 0,20 26 496 0 0,13 19-176 0 0,1-15-168 0 0,5-19-24 0 0,-7 5-128 0 0,108 81-80 0 0,-148-140 133 0 0,2-1 0 0 0,-1 0-1 0 0,1-1 1 0 0,1 0-1 0 0,0-1 1 0 0,0-1-1 0 0,4 1-52 0 0,92 36 576 0 0,16-11-120 0 0,1-6 0 0 0,29-2-456 0 0,106-5 94 0 0,-207-21-15 0 0,0-3 0 0 0,0-2 0 0 0,20-5-79 0 0,91-7 16 0 0,35 4 37 0 0,26-12-53 0 0,238-32 0 0 0,-248 30-558 0 0,109-32 558 0 0,-208 30-3347 0 0,109-42 3347 0 0,-120 26-1262 0 0</inkml:trace>
  <inkml:trace contextRef="#ctx0" brushRef="#br0" timeOffset="2434.759">9877 4802 12624 0 0,'0'0'368'0'0,"0"0"4"0"0,2 0-239 0 0,90-19 426 0 0,52 18-367 0 0,8 6 24 0 0,-23-5 48 0 0,6-10 80 0 0,105-17 508 0 0,-72-2-563 0 0,48-6 427 0 0,42-6-326 0 0,-99 22-484 0 0,-91 17-4902 0 0,-47 2-265 0 0</inkml:trace>
  <inkml:trace contextRef="#ctx0" brushRef="#br0" timeOffset="4990.263">4907 0 13160 0 0,'0'0'297'0'0,"0"0"39"0"0,0 0 20 0 0,0 0-29 0 0,0 0-198 0 0,0 0-29 0 0,-2 0 11 0 0,-72 21-511 0 0,-28 15 192 0 0,53-2 208 0 0,38-23 0 0 0,2 8-11 0 0,13 4-42 0 0,-3-20 53 0 0,-1-1 0 0 0,1 1 0 0 0,0-1 0 0 0,0 1 0 0 0,0-1 0 0 0,1 1 0 0 0,-1-1 0 0 0,1 1 0 0 0,-1-1 0 0 0,1 0 0 0 0,0 0 0 0 0,0 0 0 0 0,0 0 0 0 0,0 0 0 0 0,0 0 0 0 0,0-1 0 0 0,0 1 0 0 0,0-1 0 0 0,1 1 0 0 0,-1-1 0 0 0,1 0 0 0 0,-1 0 0 0 0,1 0 0 0 0,0 0 0 0 0,1 0 0 0 0,22 13 0 0 0,44 30 0 0 0,-10-3 53 0 0,-48-33-63 0 0,0-1 0 0 0,-1 1-1 0 0,0 1 1 0 0,0 0 0 0 0,-1 1 0 0 0,0 0 0 0 0,-1 0 0 0 0,6 10 10 0 0,-1-1 53 0 0,-10-15-53 0 0,-1 0-1 0 0,0 0 1 0 0,0 0-1 0 0,-1 0 1 0 0,1 0-1 0 0,-1 1 1 0 0,0-1-1 0 0,0 1 1 0 0,0-1-1 0 0,-1 1 1 0 0,0 0-1 0 0,0-1 1 0 0,0 1-1 0 0,0 2 1 0 0,-2-1 97 0 0,0 0 0 0 0,0 0-1 0 0,-1 0 1 0 0,1 0 0 0 0,-1 0-1 0 0,-1 0 1 0 0,1-1 0 0 0,-1 1-1 0 0,0-1 1 0 0,0 0 0 0 0,-1 0-1 0 0,0 0 1 0 0,0 0 0 0 0,0-1-1 0 0,0 1 1 0 0,0-1 0 0 0,-1 0-1 0 0,0 0 1 0 0,0-1 0 0 0,0 1-1 0 0,0-1 1 0 0,-5 2-97 0 0,-32 12 429 0 0,35-10-396 0 0,5 2-5440 0 0,7-11 5751 0 0,-2 1-1224 0 0</inkml:trace>
  <inkml:trace contextRef="#ctx0" brushRef="#br0" timeOffset="5435.956">5532 183 9416 0 0,'0'0'208'0'0,"0"0"33"0"0,0 0 16 0 0,0 0-11 0 0,0 2-98 0 0,4 81 1376 0 0,1 0-220 0 0,-4 17-492 0 0,-6 15-398 0 0,0-5-2366 0 0,5-110-2642 0 0</inkml:trace>
  <inkml:trace contextRef="#ctx0" brushRef="#br0" timeOffset="5777.014">5263 87 9072 0 0,'0'0'200'0'0,"0"0"33"0"0,0 0 15 0 0,-2 1-36 0 0,-12 8-156 0 0,2 6 21 0 0,7 3 137 0 0,14 0 218 0 0,-8-17-95 0 0,6 4 350 0 0,0-2-514 0 0,0 0 1 0 0,1-1 0 0 0,-1 0-1 0 0,0 0 1 0 0,1 0 0 0 0,-1-1 0 0 0,1 0-1 0 0,0-1 1 0 0,-1 0 0 0 0,1 0-1 0 0,0 0 1 0 0,1-1-174 0 0,17 0 374 0 0,214-34 320 0 0,-158 23 11 0 0,3 7-701 0 0,-63 10 233 0 0,-21-5-501 0 0,2 0-546 0 0,1 1-3302 0 0,5 1-488 0 0</inkml:trace>
  <inkml:trace contextRef="#ctx0" brushRef="#br0" timeOffset="6594.086">6050 124 12000 0 0,'0'0'349'0'0,"0"0"-1"0"0,-2 2-220 0 0,-7 5-113 0 0,3 9 194 0 0,8-7-133 0 0,-1 1 0 0 0,1-1 1 0 0,0 0-1 0 0,1 0 0 0 0,0 0 0 0 0,0 0 0 0 0,1 0 0 0 0,5 7-76 0 0,5 15 226 0 0,-13-28-225 0 0,5 9 0 0 0,-1 0 1 0 0,0 1 0 0 0,-1 0-1 0 0,-1 0 1 0 0,0 0-1 0 0,0 1 1 0 0,0 12-2 0 0,8 51 128 0 0,6 14 789 0 0,-16-88-857 0 0,1 0-1 0 0,-1 0 1 0 0,1 0 0 0 0,-1 0 0 0 0,1-1 0 0 0,0 1 0 0 0,0 0-1 0 0,0-1 1 0 0,0 0 0 0 0,1 1 0 0 0,-1-1 0 0 0,1 0-1 0 0,-1 0 1 0 0,1 0 0 0 0,0-1 0 0 0,-1 1 0 0 0,1 0-1 0 0,0-1 1 0 0,0 0 0 0 0,0 0 0 0 0,1 0-60 0 0,-2 0 8 0 0,3-1 24 0 0,-1 0-1 0 0,1 0 1 0 0,0 0 0 0 0,-1-1-1 0 0,1 0 1 0 0,-1 0 0 0 0,1 0-1 0 0,-1-1 1 0 0,1 1-1 0 0,-1-1 1 0 0,0 0 0 0 0,0 0-1 0 0,0-1 1 0 0,0 1 0 0 0,0-1-1 0 0,0 0-31 0 0,31-39 216 0 0,6-22 252 0 0,-9-55 984 0 0,-27-20-380 0 0,-14 91-768 0 0,3 21-246 0 0,6 25-166 0 0,0 2-162 0 0,0 0-67 0 0,0 0-14 0 0,0 0-171 0 0,0 0-717 0 0,0 0-311 0 0,0 0-68 0 0,0 0-12 0 0</inkml:trace>
  <inkml:trace contextRef="#ctx0" brushRef="#br0" timeOffset="7288.429">6610 230 11072 0 0,'0'0'324'0'0,"0"0"-3"0"0,0 0-188 0 0,0 0-39 0 0,1 2 2 0 0,20 49 800 0 0,-10 2 24 0 0,-1 14-376 0 0,-5-10-296 0 0,-4 62 98 0 0,-2-113-303 0 0,-2 2 0 0 0,2-7 119 0 0,1-1 45 0 0,0 0 8 0 0,-13-29 249 0 0,-8-46-147 0 0,1-97-386 0 0,24 70 275 0 0,7 66 37 0 0,-10 34-313 0 0,0 1 2 0 0,18-7-153 0 0,25 22 35 0 0,5 14 186 0 0,63 58 0 0 0,-89-62 0 0 0,-16-17 0 0 0,0 0 0 0 0,0 0 0 0 0,-1 1 0 0 0,0 0 0 0 0,0 0 0 0 0,-1 0 0 0 0,0 1 0 0 0,0 0 0 0 0,0 2 0 0 0,16 65 0 0 0,-21-70 4 0 0,1-3 0 0 0,-1 1-1 0 0,0-1 1 0 0,0 1-1 0 0,0-1 0 0 0,0 1 1 0 0,0-1-1 0 0,-1 0 1 0 0,0 1-1 0 0,0-1 1 0 0,0 0-1 0 0,0 1 1 0 0,0-1-1 0 0,0 0 0 0 0,-1 0 1 0 0,0 0-1 0 0,1 0 1 0 0,-1 0-1 0 0,-1 0-3 0 0,-45 39 301 0 0,-59-2 19 0 0,14-17 510 0 0,23-9-2394 0 0,70-14 1120 0 0,-2-1-632 0 0,-4-2-2584 0 0,4 2-1105 0 0</inkml:trace>
  <inkml:trace contextRef="#ctx0" brushRef="#br0" timeOffset="7782.639">7122 116 13312 0 0,'0'0'390'0'0,"0"0"-2"0"0,1 1-246 0 0,26 60-126 0 0,-5 1-16 0 0,-7-24 0 0 0,2 78 552 0 0,-23-25 160 0 0,5 8-8 0 0,1-96-668 0 0,0 0 1 0 0,1 0 0 0 0,-1 0 0 0 0,0 0 0 0 0,1 0 0 0 0,0 0 0 0 0,0 0 0 0 0,0 0-1 0 0,0 0 1 0 0,0 0 0 0 0,1-1 0 0 0,-1 1 0 0 0,1 0 0 0 0,0-1 0 0 0,-1 1 0 0 0,1-1 0 0 0,1 0-1 0 0,-1 1 1 0 0,0-1 0 0 0,0 0 0 0 0,1 0 0 0 0,-1-1 0 0 0,1 1 0 0 0,0 0 0 0 0,-1-1 0 0 0,1 0-1 0 0,0 1 1 0 0,0-1 0 0 0,0 0 0 0 0,0-1 0 0 0,0 1 0 0 0,0 0 0 0 0,2-1-37 0 0,115-18 772 0 0,-62-6-687 0 0,39-14-32 0 0,-38 10-53 0 0,-21 9-368 0 0,-34 14-162 0 0,-3 4-4346 0 0,0 0 4277 0 0,-1 1-4563 0 0</inkml:trace>
  <inkml:trace contextRef="#ctx0" brushRef="#br0" timeOffset="8093.264">7204 346 15176 0 0,'0'0'340'0'0,"0"0"50"0"0,11 0 529 0 0,63-4-758 0 0,77 16-102 0 0,-37-20-752 0 0,-22-2-1019 0 0,-82 8 1252 0 0,-3-1-3946 0 0,2-1 192 0 0</inkml:trace>
  <inkml:trace contextRef="#ctx0" brushRef="#br0" timeOffset="8346.13">7122 235 13616 0 0,'0'0'306'0'0,"0"0"46"0"0,0 0 23 0 0,0 0-43 0 0,2-1-156 0 0,9-6 57 0 0,0 1-1 0 0,0 0 1 0 0,1 1 0 0 0,0 1-1 0 0,0 0 1 0 0,0 0 0 0 0,0 1 0 0 0,1 1-1 0 0,-1 0 1 0 0,1 1 0 0 0,1 0-233 0 0,61 3 249 0 0,10-25-488 0 0,2 5-442 0 0,72-2-5056 0 0,-118 14 1380 0 0</inkml:trace>
  <inkml:trace contextRef="#ctx0" brushRef="#br0" timeOffset="9152.802">8002 283 12752 0 0,'0'0'289'0'0,"0"0"40"0"0,0 0 22 0 0,0 0-40 0 0,4 5-191 0 0,-8 43-243 0 0,-24 52-56 0 0,-36 52 465 0 0,54-131-252 0 0,-12 26 100 0 0,43-109-1473 0 0,38-95-1286 0 0,-31-1 4047 0 0,-24 96 1117 0 0,-4 61-2312 0 0,0 1-15 0 0,6-14 918 0 0,-3 13-1129 0 0,0 1 0 0 0,0 0 0 0 0,0 0 0 0 0,0 0 0 0 0,0 0 0 0 0,0 0 0 0 0,0 1 0 0 0,0 0 0 0 0,0-1 0 0 0,-1 1 0 0 0,1 0 1 0 0,0 0-1 0 0,-1 0 0 0 0,1 1 0 0 0,0-1 0 0 0,-1 1 0 0 0,1-1 0 0 0,-1 1 0 0 0,0 0 0 0 0,0 0 0 0 0,0 0 0 0 0,0 0 0 0 0,1 1-1 0 0,15 11 2 0 0,61 63 172 0 0,-3 10-59 0 0,0 3 17 0 0,-43-57-128 0 0,-28-27 27 0 0,1 1 0 0 0,0-1-1 0 0,0-1 1 0 0,0 1 0 0 0,1-1 0 0 0,0 0-1 0 0,0-1 1 0 0,0 1 0 0 0,0-2 0 0 0,4 3-31 0 0,46 13 858 0 0,-39-44-90 0 0,-14 19-681 0 0,0 0 0 0 0,-1-1 0 0 0,1 1 0 0 0,-2-1-1 0 0,1 1 1 0 0,-1-1 0 0 0,0 0 0 0 0,0 0 0 0 0,-1 0-1 0 0,0 0 1 0 0,0 0 0 0 0,-1 0 0 0 0,1 0 0 0 0,-2-4-87 0 0,3-18 95 0 0,-6-86 346 0 0,-7-51-1489 0 0,11 70-2130 0 0,0 76-2587 0 0</inkml:trace>
  <inkml:trace contextRef="#ctx0" brushRef="#br0" timeOffset="9869.988">8993 240 11376 0 0,'0'0'256'0'0,"0"0"34"0"0,0 0 21 0 0,0 0-35 0 0,0 0-153 0 0,0 0 22 0 0,0 0 23 0 0,0 0 7 0 0,0 0-3 0 0,0 0-18 0 0,0 0-8 0 0,0 0-2 0 0,1 2-24 0 0,4 21-96 0 0,-10 67-104 0 0,10 11 786 0 0,5-1-191 0 0,-3-33-360 0 0,-7 42-75 0 0,0-66-692 0 0,0-41 118 0 0,0-2-18 0 0,0 0-48 0 0,0 0-173 0 0,0 0-71 0 0,0 0-609 0 0,0 0-2371 0 0</inkml:trace>
  <inkml:trace contextRef="#ctx0" brushRef="#br0" timeOffset="10155.27">8782 250 9184 0 0,'0'0'208'0'0,"0"0"33"0"0,0 0 14 0 0,-1-2-42 0 0,-8-21 268 0 0,9 23-14 0 0,0 0 12 0 0,0 0-5 0 0,0 0-20 0 0,0 0-6 0 0,0 0 0 0 0,0-1-428 0 0,0 0 0 0 0,0 0 1 0 0,0 0-1 0 0,0 0 1 0 0,1-1-1 0 0,-1 1 1 0 0,0 0-1 0 0,0 0 0 0 0,1 0 1 0 0,-1 0-1 0 0,1 0 1 0 0,-1 0-1 0 0,1-1 1 0 0,-1 1-1 0 0,1 0 0 0 0,0 1 1 0 0,0-1-1 0 0,-1 0 1 0 0,1 0-1 0 0,0 0 1 0 0,0 0-1 0 0,0 0 0 0 0,0 1 1 0 0,0-1-1 0 0,0 1 1 0 0,0-1-1 0 0,0 0 0 0 0,0 1 1 0 0,0 0-1 0 0,0-1 1 0 0,0 1-1 0 0,1 0 1 0 0,-1-1-1 0 0,0 1 0 0 0,0 0 1 0 0,0 0-1 0 0,0 0 1 0 0,1 0-1 0 0,-1 0 1 0 0,0 0-1 0 0,0 0 0 0 0,0 1 1 0 0,0-1-1 0 0,1 0 1 0 0,-1 1-1 0 0,0-1 1 0 0,0 0-1 0 0,0 1 0 0 0,0 0 1 0 0,1 0-21 0 0,5-1 87 0 0,201 20 1461 0 0,3-35-3078 0 0,-183 10 900 0 0</inkml:trace>
  <inkml:trace contextRef="#ctx0" brushRef="#br0" timeOffset="10976.289">9996 211 14312 0 0,'0'0'322'0'0,"0"0"45"0"0,0 0 21 0 0,0 0-33 0 0,0 0-177 0 0,0 0 124 0 0,0 0 76 0 0,-8-7 595 0 0,2 4-926 0 0,-1 1 0 0 0,0 0 0 0 0,0 0 0 0 0,-1 1 0 0 0,1-1 0 0 0,0 1-1 0 0,0 1 1 0 0,-1 0 0 0 0,1 0 0 0 0,0 0 0 0 0,0 1 0 0 0,-1 0 0 0 0,1 0-1 0 0,-5 2-46 0 0,-79 40 91 0 0,16 9 218 0 0,28 6-181 0 0,44-55-113 0 0,1 1-1 0 0,-1 0 0 0 0,1 0 0 0 0,0 0 0 0 0,1 0 0 0 0,-1 0 0 0 0,1 1 0 0 0,0-1 0 0 0,0 0 0 0 0,0 1 0 0 0,0-1 0 0 0,1 0 0 0 0,-1 1 0 0 0,1-1 0 0 0,1 1 1 0 0,-1-1-1 0 0,0 1 0 0 0,1-1 0 0 0,0 1 0 0 0,0-1 0 0 0,1 0 0 0 0,-1 0 0 0 0,1 1 0 0 0,0-1 0 0 0,0 0 0 0 0,0-1 0 0 0,0 1 0 0 0,1 0 0 0 0,-1-1 1 0 0,1 1-1 0 0,0-1 0 0 0,0 0 0 0 0,1 0 0 0 0,-1 0 0 0 0,1 0 0 0 0,-1 0 0 0 0,1-1 0 0 0,4 2-14 0 0,29 22 907 0 0,46 8-557 0 0,-36-11-222 0 0,-40-9-128 0 0,-6-12 1 0 0,-1-1-1 0 0,1 1 1 0 0,-1 0 0 0 0,0-1-1 0 0,0 1 1 0 0,0 0-1 0 0,0 0 1 0 0,0-1-1 0 0,0 1 1 0 0,0 0 0 0 0,-1-1-1 0 0,1 1 1 0 0,0 0-1 0 0,-1-1 1 0 0,1 1-1 0 0,-1-1 1 0 0,0 1-1 0 0,0-1 1 0 0,0 1 0 0 0,1-1-1 0 0,-1 1 1 0 0,0-1-1 0 0,-1 0 1 0 0,1 0-1 0 0,0 1 1 0 0,0-1 0 0 0,0 0-1 0 0,-1 0 1 0 0,0 0-1 0 0,-6 7 77 0 0,-40 31 333 0 0,43-34-352 0 0,0-1-1 0 0,-1-1 1 0 0,0 1-1 0 0,1-1 0 0 0,-1 0 1 0 0,-1-1-1 0 0,1 1 1 0 0,0-1-1 0 0,0 0 0 0 0,-1-1 1 0 0,-3 1-58 0 0,-1 1 96 0 0,-64 27 64 0 0,-49 12-1150 0 0,48-19-1700 0 0,7 0 1105 0 0,-1-5-13 0 0</inkml:trace>
  <inkml:trace contextRef="#ctx0" brushRef="#br1" timeOffset="21918.797">216 5807 9880 0 0,'0'0'290'0'0,"0"0"-3"0"0,0 0-176 0 0,0 0-47 0 0,0 11 117 0 0,-15 13-170 0 0,9 5 217 0 0,-4-20 528 0 0,9 63-1092 0 0,8 33 128 0 0,18 194-192 0 0,-18-168 400 0 0,14 167-38 0 0,0 40-426 0 0,-9 85-122 0 0,-36-24 330 0 0,20-340 297 0 0,1-24 39 0 0,1 0 0 0 0,1 0-1 0 0,3 0 1 0 0,0 0 0 0 0,2 0 0 0 0,4 12-80 0 0,14 25 256 0 0,-13-44-148 0 0,32 54 524 0 0,7-24 361 0 0,-10-14-992 0 0,-23-13 38 0 0,2-9 468 0 0,3-14 78 0 0,3-7 76 0 0,35-1 89 0 0,25-10-530 0 0,-2-9-220 0 0,107-9 0 0 0,-44 4-86 0 0,30-7-44 0 0,241-67 76 0 0,64 20 33 0 0,-241 49-128 0 0,230-22-5 0 0,-338 34-27 0 0,275-30 4 0 0,-207 38 177 0 0,143-34-64 0 0,-182 39 117 0 0,-146 5-48 0 0,1 1-2 0 0,0-1-1 0 0,0 0 0 0 0,0-1 0 0 0,0 0 1 0 0,0-1-1 0 0,0-1 0 0 0,7-2-2 0 0,123-18-306 0 0,-36 21 26 0 0,-4-8 72 0 0,-24 8 354 0 0,-79 1-247 0 0,-1 0 1 0 0,0 0 56 0 0,0 0 191 0 0,0 0 79 0 0,0 0 20 0 0,0 0 8 0 0,0 0 28 0 0,0 0 7 0 0,0 0 6 0 0,0 0-31 0 0,-12-5-64 0 0,-30-23-136 0 0,-6 15-352 0 0,21-2-186 0 0,19 5 65 0 0,-28-29-638 0 0,26 1 987 0 0,1 0 0 0 0,3-1-1 0 0,1 1 1 0 0,2-1 0 0 0,1 0 0 0 0,2 0-1 0 0,2 0 1 0 0,2 0 0 0 0,3-12 60 0 0,-4-220-332 0 0,-6 135 165 0 0,-9-207 172 0 0,-27-52-974 0 0,30 332 872 0 0,-51-281-82 0 0,1 114 62 0 0,-21-81 42 0 0,31 135-722 0 0,37 136 644 0 0,-2 1 1 0 0,-1 0-1 0 0,-19-31 153 0 0,27 54 94 0 0,-1 1 1 0 0,-1 0-1 0 0,0 0 0 0 0,-1 1 0 0 0,0 1 0 0 0,-1-1 0 0 0,-1 2 0 0 0,0 0 0 0 0,0 0 0 0 0,-1 1 1 0 0,-1 0-1 0 0,-4-1-94 0 0,7 7-31 0 0,0 2 1 0 0,0-1 0 0 0,0 1-1 0 0,0 1 1 0 0,0 0 0 0 0,-1 1 0 0 0,1 0-1 0 0,0 1 1 0 0,-1 0 0 0 0,1 0-1 0 0,-1 2 1 0 0,1-1 0 0 0,0 1-1 0 0,0 1 1 0 0,0 0 0 0 0,0 1 0 0 0,-3 1 30 0 0,-8 1-11 0 0,-76 27 137 0 0,-112 39-126 0 0,32-33-80 0 0,-32-2 214 0 0,-66 1 492 0 0,-124 25-93 0 0,14-15 155 0 0,-34 16-440 0 0,-13 35-80 0 0,19-12 236 0 0,20 3-461 0 0,211-62-390 0 0,146-23 230 0 0,4 0 1 0 0</inkml:trace>
  <inkml:trace contextRef="#ctx0" brushRef="#br1" timeOffset="24586.392">654 8616 11432 0 0,'0'0'333'0'0,"0"0"0"0"0,0 0-202 0 0,0 0-64 0 0,11 0-53 0 0,25 14-1060 0 0,-12 1 214 0 0,-17-8 657 0 0,-1 0 1 0 0,1 0 0 0 0,-1 1 0 0 0,0 0 0 0 0,-1 0-1 0 0,1 1 1 0 0,-2-1 0 0 0,1 1 0 0 0,1 6 174 0 0,31 71 656 0 0,17 121 168 0 0,-21 28-654 0 0,-21-53-123 0 0,-8 0 0 0 0,-15 138-47 0 0,-5 48 124 0 0,13-255 680 0 0,12 111-804 0 0,8 43 1016 0 0,19 7 244 0 0,-14-139-728 0 0,0-46-159 0 0,-16-62-187 0 0,0 0 0 0 0,2 0 0 0 0,1 0-1 0 0,1-1 1 0 0,8 14-186 0 0,6 12 178 0 0,2-12-914 0 0,-22-32 750 0 0,2 10 652 0 0,-5-17-552 0 0,-1-1-176 0 0,0 0-29 0 0,0 0 10 0 0,0 0-5 0 0,0 0-22 0 0,0 0-10 0 0,0 0-2 0 0,0 0-4 0 0,0 0-18 0 0,0 0-8 0 0,0 0-2 0 0,0 0-35 0 0,0 0-146 0 0,0 0-69 0 0,0 0-12 0 0,0 0-20 0 0,0 0-72 0 0,0 0-36 0 0,0 0-8 0 0,-2-1-17 0 0,-27-6-4418 0 0,28 7 5070 0 0,1 0 39 0 0,-13 5 1103 0 0,11 23 3431 0 0,55-28-4248 0 0,-14 14 615 0 0,56 11-141 0 0,-20-12-873 0 0,-3 2 49 0 0,40 4 274 0 0,33 5-142 0 0,93-16 54 0 0,-108-15-246 0 0,-25 3-36 0 0,0-4 0 0 0,24-9 36 0 0,43-3 0 0 0,82-17-144 0 0,-51 5-600 0 0,164-4 744 0 0,16 7-1083 0 0,-5-9 1038 0 0,27 0 45 0 0,-211 26 417 0 0,253-29 542 0 0,-241 11-807 0 0,-41-22-72 0 0,-139 38-70 0 0,-24 14 44 0 0,-3-3-1 0 0,-3-8-42 0 0,-3 1-35 0 0,-71-19-568 0 0,2 5-432 0 0,70 21 1086 0 0,-1 0 0 0 0,1 0 1 0 0,0-1-1 0 0,0 0 0 0 0,0 0 1 0 0,1 0-1 0 0,0 0 0 0 0,-1-1 1 0 0,1 0-1 0 0,1 0 1 0 0,-1-1-1 0 0,1 1 0 0 0,-1-3-62 0 0,-7-53 19 0 0,10 37-232 0 0,0 1-1 0 0,2 0 1 0 0,1 0-1 0 0,0 0 1 0 0,3-6 213 0 0,1-24-36 0 0,15-72-50 0 0,2-137 32 0 0,-1 19-188 0 0,-10-65 242 0 0,-6 21-176 0 0,-19-6-16 0 0,-9 23-616 0 0,-15-31 488 0 0,1 71 266 0 0,-6 15-135 0 0,16 116-120 0 0,10 64 245 0 0,-9-12 189 0 0,4 22-50 0 0,19 19-74 0 0,-2 1 3 0 0,-9 1-32 0 0,-19-5-355 0 0,-50 8 325 0 0,37 5 228 0 0,-61-2 12 0 0,52 2-54 0 0,-40-10-143 0 0,-203 12-326 0 0,142 9 297 0 0,-480-9 188 0 0,149 3-144 0 0,-411 43 322 0 0,629-42-84 0 0,41-1 95 0 0,-203 16 462 0 0,-55 38-795 0 0,188-9-892 0 0,150-20 392 0 0,13-9-4 0 0</inkml:trace>
  <inkml:trace contextRef="#ctx0" brushRef="#br1" timeOffset="27293.871">1015 12134 10120 0 0,'0'0'298'0'0,"0"1"-4"0"0,0 15-275 0 0,1-1 0 0 0,1 1 0 0 0,0-1 0 0 0,2 0 0 0 0,-1 0 0 0 0,6 11-19 0 0,2 13-2 0 0,26 51 2 0 0,-9-14 0 0 0,31 68 0 0 0,0 111 0 0 0,-21-49 0 0 0,9 158 209 0 0,-24-166 531 0 0,7-9-473 0 0,6 48-129 0 0,54 203 172 0 0,-52-254-118 0 0,16 48 776 0 0,28 36 49 0 0,-40-174-682 0 0,-21-59-150 0 0,-19-34-126 0 0,-1 1 1 0 0,1-1-1 0 0,0 0 0 0 0,0 0 1 0 0,0 0-1 0 0,0 0 0 0 0,1 0 1 0 0,-1 0-1 0 0,1 0 0 0 0,0-1 1 0 0,-1 0-1 0 0,1 1 0 0 0,0-1 1 0 0,1 0-1 0 0,-1 0 0 0 0,0-1 1 0 0,0 1-1 0 0,3 0-59 0 0,61 12 234 0 0,-22-10-234 0 0,2 2 64 0 0,-13-1-64 0 0,15-1 0 0 0,79 21-16 0 0,-62-17-76 0 0,0-3-1 0 0,0-2 0 0 0,56-7 93 0 0,0 2-161 0 0,98-3-255 0 0,80 6-104 0 0,134 10-128 0 0,-87-16 558 0 0,-90-21 418 0 0,205-61 162 0 0,-213 39-490 0 0,-97 19 0 0 0,-113 23-28 0 0,0 2-75 0 0,-1-2 0 0 0,1-2-1 0 0,-1-2 1 0 0,-1-1 0 0 0,24-11 103 0 0,-60 22 56 0 0,1-1 1 0 0,0 0-1 0 0,-1 0 1 0 0,1 1 0 0 0,-1-1-1 0 0,1 0 1 0 0,-1 0-1 0 0,0 0 1 0 0,1-1 0 0 0,-1 1-1 0 0,0 0 1 0 0,0 0-1 0 0,0-1 1 0 0,0 1 0 0 0,0 0-1 0 0,0-1 1 0 0,0 1 0 0 0,0-1-1 0 0,0 0 1 0 0,-1 1-1 0 0,1-1 1 0 0,-1 0 0 0 0,1 1-1 0 0,-1-3-56 0 0,-10-16 146 0 0,-12-153-796 0 0,38-159-372 0 0,22-31 1134 0 0,3-268 673 0 0,-39 553-609 0 0,4-153 143 0 0,-13-60-319 0 0,-3-106 0 0 0,-38-58-551 0 0,26 306 870 0 0,-16-4-311 0 0,0 39 102 0 0,-16-17 190 0 0,51 124-279 0 0,2 3-97 0 0,0-1 0 0 0,0 1 0 0 0,-1 0 1 0 0,1 0-1 0 0,-1-1 0 0 0,0 1 0 0 0,0 0 0 0 0,0 1 1 0 0,-1-1-1 0 0,1 0 0 0 0,-1 1 0 0 0,0-1 0 0 0,0 1 0 0 0,0 0 1 0 0,-1 0-1 0 0,1 0 0 0 0,-1 0 0 0 0,0 1 0 0 0,1-1 1 0 0,-1 1-1 0 0,0 0 0 0 0,0 0 0 0 0,-1 1 0 0 0,1-1 1 0 0,-4 0 75 0 0,-2 2-8 0 0,0 1 0 0 0,1 1 0 0 0,0 0 0 0 0,-1 0 0 0 0,1 1 0 0 0,0 0 0 0 0,0 0 0 0 0,0 1 0 0 0,-4 3 8 0 0,-159 74 0 0 0,134-66 0 0 0,0-3 0 0 0,0-1 0 0 0,-1-1 0 0 0,-12-1 0 0 0,-26 7 0 0 0,-37 4-77 0 0,-2-4 1 0 0,-79-1 76 0 0,-6 0-61 0 0,-293 44-423 0 0,142-20 159 0 0,-186 4 1224 0 0,285-29-871 0 0,-7 1-3943 0 0,-208 41 3915 0 0,392-46-4357 0 0</inkml:trace>
  <inkml:trace contextRef="#ctx0" brushRef="#br1" timeOffset="43618.022">5926 14065 11432 0 0,'0'0'333'0'0,"0"0"0"0"0,0 0-149 0 0,0 0 160 0 0,0 0 96 0 0,0 0 22 0 0,0 0-49 0 0,0 0-212 0 0,0 0-89 0 0,0 0-16 0 0,0 1-21 0 0,5 25-60 0 0,2-1 49 0 0,2 19 96 0 0,1 14 184 0 0,18 113 568 0 0,-7-70-912 0 0,-14-21 0 0 0,-8-50 65 0 0,1-29 6 0 0,0-1 1 0 0,-1 9-1262 0 0,-3-9-2472 0 0,3 0-1190 0 0</inkml:trace>
  <inkml:trace contextRef="#ctx0" brushRef="#br1" timeOffset="44333.668">5802 14127 14256 0 0,'0'0'322'0'0,"0"0"45"0"0,1-2 20 0 0,46-58 257 0 0,-26 41-505 0 0,72-55-345 0 0,-19 37 217 0 0,7 18-11 0 0,-74 19 36 0 0,26 11 537 0 0,-1 25-143 0 0,-31-29-426 0 0,0-1 0 0 0,0 0-1 0 0,0 0 1 0 0,-1 1-1 0 0,0-1 1 0 0,0 0-1 0 0,-1 1 1 0 0,0-1-1 0 0,0 0 1 0 0,0 0 0 0 0,-1 0-1 0 0,0 0 1 0 0,0 0-1 0 0,-1 0 1 0 0,1 0-1 0 0,-1 0 1 0 0,-1-1-1 0 0,1 1-3 0 0,-2 2 60 0 0,0-1-1 0 0,0 0 0 0 0,0 0 1 0 0,-1 0-1 0 0,0 0 0 0 0,0-1 1 0 0,-1 0-1 0 0,0-1 0 0 0,0 1 1 0 0,0-1-1 0 0,0 0 0 0 0,-3 0-59 0 0,-55 33 494 0 0,36-33-284 0 0,27-5-146 0 0,2 0 0 0 0,-2 1-10 0 0,-5 2-58 0 0,5-2-66 0 0,2-1 2 0 0,0 0 4 0 0,0 0 0 0 0,2 0 11 0 0,48 19 43 0 0,-33-9 20 0 0,27 37 54 0 0,-16-26 56 0 0,42 45 29 0 0,-1 15-10 0 0,-52-34 650 0 0,-17-46-565 0 0,-7 11-75 0 0,7-9-5755 0 0,0-3 4152 0 0</inkml:trace>
  <inkml:trace contextRef="#ctx0" brushRef="#br1" timeOffset="44776.214">6486 13993 15432 0 0,'-10'47'1850'0'0,"19"-4"-2824"0"0,8 63 1241 0 0,-17 138 696 0 0,7-191-691 0 0,14-25 220 0 0,27-13-51 0 0,-41-15-414 0 0,1 0-1 0 0,0-1 0 0 0,-1 0 1 0 0,1 0-1 0 0,-1 0 0 0 0,1-1 1 0 0,-1 0-1 0 0,0-1 0 0 0,0 0 1 0 0,0 0-1 0 0,0 0 0 0 0,6-5-26 0 0,70-40-520 0 0,-77 45 433 0 0,-1-1 0 0 0,0 0 0 0 0,0 1 0 0 0,-1-2 0 0 0,1 1 0 0 0,-1-1-1 0 0,0 1 1 0 0,0-1 0 0 0,0 0 0 0 0,-1-1 0 0 0,1 0 87 0 0,8-12-1613 0 0,-13 1-229 0 0,-4-5 842 0 0,4 17-6 0 0</inkml:trace>
  <inkml:trace contextRef="#ctx0" brushRef="#br1" timeOffset="45042.155">6556 14228 15344 0 0,'0'0'348'0'0,"0"0"49"0"0,0 0 21 0 0,0 0-40 0 0,2-1-229 0 0,57-28-66 0 0,-6 10-1399 0 0,-10 9 551 0 0,11-2 135 0 0,-43 10-511 0 0,-1-2-3644 0 0</inkml:trace>
  <inkml:trace contextRef="#ctx0" brushRef="#br1" timeOffset="45382.98">6389 14055 16903 0 0,'0'0'382'0'0,"0"0"54"0"0,0 0 22 0 0,0 0-46 0 0,2-1-268 0 0,29-28-128 0 0,131-46-1324 0 0,-87 64 1026 0 0,-38 10 299 0 0,77 8 54 0 0,-66 2-5216 0 0,-37-5-55 0 0</inkml:trace>
  <inkml:trace contextRef="#ctx0" brushRef="#br1" timeOffset="46122.726">7251 13839 16208 0 0,'0'0'365'0'0,"0"0"56"0"0,0 0 26 0 0,0 0-53 0 0,0 0-296 0 0,0 0-297 0 0,0 0-65 0 0,0 0-7 0 0,-2 1 14 0 0,-65 60-269 0 0,18 26 2116 0 0,23-16-1343 0 0,15 13 157 0 0,11-72-378 0 0,0-6-20 0 0,-1 1 0 0 0,1-1 0 0 0,1 1 0 0 0,0-1-1 0 0,-1 1 1 0 0,2-1 0 0 0,-1 0 0 0 0,1 1-1 0 0,0-1 1 0 0,0 0 0 0 0,1 0 0 0 0,0 0 0 0 0,0-1-1 0 0,0 1 1 0 0,2 2-6 0 0,27 41 128 0 0,17 6 43 0 0,9-21-97 0 0,-15-14-74 0 0,27-34 0 0 0,-30 1 0 0 0,-27 6-112 0 0,0-1 0 0 0,0-1 0 0 0,-1 1 0 0 0,0-2-1 0 0,-1 0 1 0 0,0 0 0 0 0,1-2 112 0 0,35-69-327 0 0,-46 71 327 0 0,-2-14 0 0 0,-31-28 12 0 0,30 50 16 0 0,-1 0 0 0 0,0-1-1 0 0,1 1 1 0 0,-1 1 0 0 0,0-1-1 0 0,0 0 1 0 0,0 1 0 0 0,0-1-1 0 0,0 1 1 0 0,0 0 0 0 0,0 0-1 0 0,-1 0 1 0 0,1 0 0 0 0,0 1-1 0 0,0-1 1 0 0,-1 1 0 0 0,1 0-1 0 0,-1 0 1 0 0,1 0-1 0 0,0 0 1 0 0,-1 1 0 0 0,1-1-1 0 0,-2 2-27 0 0,-71 8 198 0 0,-16 23-276 0 0,31 5 26 0 0,48-9-616 0 0,15-18-4038 0 0,10 1 3413 0 0,-12-12 899 0 0,2 1-1100 0 0</inkml:trace>
  <inkml:trace contextRef="#ctx0" brushRef="#br1" timeOffset="46470.806">7651 13795 15888 0 0,'0'0'464'0'0,"0"0"-9"0"0,0 0-224 0 0,0 0 124 0 0,0 0 86 0 0,0 0 20 0 0,0 2-74 0 0,-4 136-2571 0 0,8-75 2848 0 0,13 85 533 0 0,-6-124-1324 0 0,-2-5-5703 0 0,-8-10 484 0 0</inkml:trace>
  <inkml:trace contextRef="#ctx0" brushRef="#br1" timeOffset="62600.062">7672 13345 12496 0 0,'0'0'281'0'0,"0"0"40"0"0,0 0 22 0 0,0 0-39 0 0,0 0-164 0 0,0 0 43 0 0,0 0 38 0 0,0 0 10 0 0,0 0 5 0 0,0 0 17 0 0,0 0 10 0 0,0 0 1 0 0,-1-2-44 0 0,-3-13-206 0 0,4 14-156 0 0,0 1-13 0 0,0 0 18 0 0,0 0 33 0 0,0 0 9 0 0,0 0 6 0 0,0 0 26 0 0,0 0 106 0 0,0 0 42 0 0,0 0 10 0 0,0 0-30 0 0,0 0-118 0 0,23-4-495 0 0,-14 7-606 0 0,-3-2-3716 0 0</inkml:trace>
  <inkml:trace contextRef="#ctx0" brushRef="#br1" timeOffset="63673.64">8147 13777 7920 0 0,'0'0'174'0'0,"0"0"29"0"0,0 0 13 0 0,0 0 12 0 0,0 0 23 0 0,0 0 5 0 0,0 0 0 0 0,0 0-14 0 0,0 0-55 0 0,0 0-24 0 0,0 0-3 0 0,0 0-16 0 0,0 0-64 0 0,0 0 21 0 0,-2 0 155 0 0,-14-1 583 0 0,-33 8 273 0 0,-61 44 810 0 0,55-14-1000 0 0,18-12-418 0 0,30-20-451 0 0,2 10-54 0 0,7-12-9 0 0,1 0 0 0 0,-1-1 0 0 0,1 1 0 0 0,0-1 0 0 0,0 1 0 0 0,0-1 0 0 0,0 0 0 0 0,0 0 0 0 0,1-1 0 0 0,-1 1 0 0 0,0-1 0 0 0,1 1 0 0 0,0-1 0 0 0,-1 0 0 0 0,1-1 0 0 0,-1 1 0 0 0,1 0 0 0 0,0-1 0 0 0,0 0 0 0 0,-1 0 0 0 0,1 0 0 0 0,2-1 10 0 0,13 4-14 0 0,67 6-116 0 0,27 25 210 0 0,-109-33-83 0 0,-1 0 0 0 0,0 0 1 0 0,0 0-1 0 0,0 1 1 0 0,0 0-1 0 0,-1-1 1 0 0,1 1-1 0 0,0 0 0 0 0,-1 0 1 0 0,1 1-1 0 0,-1-1 1 0 0,0 0-1 0 0,1 1 1 0 0,-1-1-1 0 0,0 1 0 0 0,-1 0 1 0 0,1 0-1 0 0,0 0 1 0 0,-1 0-1 0 0,0 0 1 0 0,0 0-1 0 0,0 0 1 0 0,0 0-1 0 0,0 0 0 0 0,0 1 1 0 0,-1 1 2 0 0,-27 62 484 0 0,-31-15 810 0 0,3-11-316 0 0,16-10-796 0 0,31-26-198 0 0,6-4-60 0 0,0 4 507 0 0,0-3-1517 0 0,1 0-4697 0 0,1-2 1266 0 0</inkml:trace>
  <inkml:trace contextRef="#ctx0" brushRef="#br1" timeOffset="64233.715">8346 13834 7600 0 0,'0'0'166'0'0,"0"0"29"0"0,1-1 14 0 0,14-16 63 0 0,2 1 1176 0 0,4 31 202 0 0,-18-12-1551 0 0,-1 1 1 0 0,0-1 0 0 0,0 1-1 0 0,0 0 1 0 0,-1-1 0 0 0,1 1-1 0 0,-1 0 1 0 0,0 0 0 0 0,0 0-1 0 0,0 0 1 0 0,-1 0 0 0 0,1 0-1 0 0,-1 0 1 0 0,0 0 0 0 0,0 1-1 0 0,-1 0-99 0 0,4 24 370 0 0,8 72 106 0 0,0-6 304 0 0,10 0-780 0 0,-14-65-15 0 0,-4-25-32 0 0,-2-4 59 0 0,-1-1-118 0 0,0 0-86 0 0,0 0-626 0 0,0 0-2514 0 0,0 0-1082 0 0</inkml:trace>
  <inkml:trace contextRef="#ctx0" brushRef="#br1" timeOffset="64590.706">8147 13834 7248 0 0,'0'0'209'0'0,"0"0"51"0"0,0 0 65 0 0,0 0 25 0 0,0 0 2 0 0,0-11-264 0 0,0 11-58 0 0,0-1-1 0 0,0 0 1 0 0,0 1 0 0 0,0-1 0 0 0,0 1-1 0 0,0-1 1 0 0,0 1 0 0 0,0-1 0 0 0,0 1 0 0 0,0-1-1 0 0,1 1 1 0 0,-1-1 0 0 0,0 1 0 0 0,0-1 0 0 0,0 1-1 0 0,1-1 1 0 0,-1 1 0 0 0,0-1 0 0 0,1 1 0 0 0,-1 0-1 0 0,0-1 1 0 0,1 1 0 0 0,-1-1 0 0 0,0 1 0 0 0,1 0-1 0 0,-1-1 1 0 0,1 1 0 0 0,-1 0 0 0 0,1 0 0 0 0,-1-1-1 0 0,1 1 1 0 0,-1 0 0 0 0,1 0 0 0 0,-1 0-1 0 0,1-1 1 0 0,-1 1 0 0 0,1 0 0 0 0,-1 0 0 0 0,1 0-1 0 0,-1 0 1 0 0,1 0 0 0 0,-1 0 0 0 0,1 0 0 0 0,-1 0-1 0 0,1 1 1 0 0,-1-1 0 0 0,1 0 0 0 0,0 0-30 0 0,2 0 134 0 0,46 10 1862 0 0,-11-4-692 0 0,17-11-472 0 0,53-28-366 0 0,-28 3-412 0 0,76-31-521 0 0,-106 51-1584 0 0,-39 10-2511 0 0</inkml:trace>
  <inkml:trace contextRef="#ctx0" brushRef="#br1" timeOffset="65663.579">8772 13830 10104 0 0,'10'42'1056'0'0,"22"16"-1248"0"0,12 53-120 0 0,-22-11-770 0 0,-18-81 1182 0 0,-2 0 0 0 0,0 1-1 0 0,0-1 1 0 0,-2 1-1 0 0,-1-1 1 0 0,0 0 0 0 0,-3 10-100 0 0,-10 37 2744 0 0,13-52-1778 0 0,1-13-752 0 0,0-1-108 0 0,0 0-18 0 0,0 0-4 0 0,-2-2 10 0 0,-17-55 222 0 0,14 29-184 0 0,-16-144 650 0 0,10 38-498 0 0,10 115-250 0 0,1 1-1 0 0,0-1 1 0 0,2 1-1 0 0,0 0 1 0 0,1 0-1 0 0,1 0 1 0 0,1-1-34 0 0,17-39 11 0 0,25-5-11 0 0,7 15 0 0 0,-51 44-4 0 0,1 1 1 0 0,-1 0 0 0 0,1 0-1 0 0,0 0 1 0 0,-1 0 0 0 0,2 0 0 0 0,-1 1-1 0 0,0 0 1 0 0,0 0 0 0 0,1 0 0 0 0,-1 0-1 0 0,1 0 1 0 0,-1 1 0 0 0,1 0 0 0 0,0 0-1 0 0,-1 1 1 0 0,1-1 0 0 0,0 1 0 0 0,0 0-1 0 0,-1 0 1 0 0,1 0 0 0 0,0 1 0 0 0,0 0-1 0 0,-1 0 1 0 0,1 0 0 0 0,0 0 0 0 0,1 2 3 0 0,-3 0 4 0 0,0 0 0 0 0,0 0 1 0 0,0 1-1 0 0,-1-1 1 0 0,1 1-1 0 0,-1 0 1 0 0,0-1-1 0 0,0 1 1 0 0,0 0-1 0 0,-1 0 1 0 0,1 0-1 0 0,-1 1 1 0 0,0-1-1 0 0,0 0 0 0 0,0 3-4 0 0,0-2-2 0 0,-7 43 2 0 0,4-38 32 0 0,-1-1 0 0 0,1 0 0 0 0,-1 1-1 0 0,-1-1 1 0 0,0-1 0 0 0,0 1 0 0 0,-1-1 0 0 0,0 1 0 0 0,0-1 0 0 0,-1-1 0 0 0,0 1 0 0 0,0-1 0 0 0,-1 1-32 0 0,6-8 5 0 0,-5 7 110 0 0,0 0 0 0 0,0-1 1 0 0,-1 0-1 0 0,0 0 0 0 0,0 0 1 0 0,0-1-1 0 0,-1 0 1 0 0,0-1-1 0 0,0 1 0 0 0,0-2 1 0 0,0 1-1 0 0,-1-1 0 0 0,-3 1-115 0 0,-4-3-10 0 0,15-1-44 0 0,1 0-10 0 0,0 0-32 0 0,0 0-134 0 0,0 0-61 0 0,0 0-12 0 0,0 0 30 0 0,0 0 129 0 0,0 0 59 0 0,0 0 11 0 0,1-2 14 0 0,15-14-15 0 0,-13 15 90 0 0,0 1 0 0 0,-1 0 1 0 0,1 0-1 0 0,0 1 0 0 0,0-1 1 0 0,0 0-1 0 0,0 1 0 0 0,0 0 1 0 0,0 0-1 0 0,0 0 0 0 0,0 0 1 0 0,-1 0-1 0 0,1 0 0 0 0,0 1 1 0 0,-1-1-1 0 0,1 1 1 0 0,-1 0-1 0 0,0 0 0 0 0,0 0 1 0 0,1 0-1 0 0,-1 0 0 0 0,0 0 1 0 0,-1 1-1 0 0,1-1 0 0 0,0 1 1 0 0,-1-1-1 0 0,1 1-15 0 0,41 70 1015 0 0,-11 22-863 0 0,-5 24 18 0 0,-15-70-103 0 0,-1-12 26 0 0,-8-32-107 0 0,-2-4-61 0 0,-1-1-20 0 0,0 0-1 0 0,0 0 0 0 0,0 0-44 0 0,0 0-185 0 0,0 0-84 0 0,0 0-1068 0 0,0 0-4195 0 0</inkml:trace>
  <inkml:trace contextRef="#ctx0" brushRef="#br1" timeOffset="66181.588">9311 14238 12328 0 0,'0'0'364'0'0,"0"0"-8"0"0,0 0-190 0 0,0 0 41 0 0,0 0 45 0 0,0-3 11 0 0,11-72 457 0 0,-1 26-792 0 0,7-16 113 0 0,4-55 1710 0 0,-5 33-440 0 0,16-19-559 0 0,-24 92-635 0 0,-7 10-113 0 0,1 1 0 0 0,-1-1 0 0 0,1 1 0 0 0,0 0 0 0 0,0 0 0 0 0,0 0 0 0 0,0 0 0 0 0,1 0 0 0 0,-1 0 1 0 0,1 1-1 0 0,0-1 0 0 0,0 1 0 0 0,0 0 0 0 0,0-1 0 0 0,3 0-4 0 0,-4 2-70 0 0,13-8-62 0 0,-13 9 133 0 0,0 1 0 0 0,0-1-1 0 0,1 1 1 0 0,-1-1-1 0 0,0 1 1 0 0,0 0-1 0 0,0-1 1 0 0,0 1-1 0 0,0 0 1 0 0,0 1-1 0 0,-1-1 1 0 0,1 0-1 0 0,0 0 1 0 0,0 1-1 0 0,-1-1 1 0 0,1 1 0 0 0,-1-1-1 0 0,1 1 1 0 0,-1 0-1 0 0,0 0 1 0 0,0 0-1 0 0,0-1 1 0 0,0 1-1 0 0,0 0 1 0 0,1 2-1 0 0,34 78 190 0 0,-1 13-114 0 0,13 34-12 0 0,-37-86 0 0 0,9 15-64 0 0,-19-51-21 0 0,-1-5-91 0 0,0-2-45 0 0,0 0-17 0 0,0 0-86 0 0,0 0-353 0 0,0 0-156 0 0,-2-1-620 0 0,-6-3-2490 0 0,2-1-1066 0 0</inkml:trace>
  <inkml:trace contextRef="#ctx0" brushRef="#br1" timeOffset="66503.812">9355 14025 11376 0 0,'0'0'256'0'0,"0"0"34"0"0,0 0 21 0 0,0 0-35 0 0,0 0-113 0 0,0 0 191 0 0,0 0 102 0 0,0 0 22 0 0,0 0-34 0 0,0 0-151 0 0,0 0-62 0 0,0 0-9 0 0,2 0-16 0 0,33-22 327 0 0,9 3-234 0 0,128-27-439 0 0,-69 9-2203 0 0,-89 28 1076 0 0,-2-1-11 0 0</inkml:trace>
  <inkml:trace contextRef="#ctx0" brushRef="#br1" timeOffset="66785.498">10039 13595 14712 0 0,'0'0'332'0'0,"0"0"50"0"0,0 0 25 0 0,0 0-48 0 0,0 1-237 0 0,-5 85-108 0 0,10-16-102 0 0,6 27 88 0 0,-1-6 10 0 0,6 3 172 0 0,-16-80 208 0 0,-1-13-3139 0 0,1-1 225 0 0,-8-4 831 0 0</inkml:trace>
  <inkml:trace contextRef="#ctx0" brushRef="#br1" timeOffset="67090.188">9688 13585 11808 0 0,'0'0'266'0'0,"-2"-1"44"0"0,-11-7 455 0 0,12 7-425 0 0,1 1 92 0 0,0 0 16 0 0,0 0-20 0 0,0 0-111 0 0,0 0-49 0 0,16-9 344 0 0,39-5-406 0 0,79 9 553 0 0,70-14 1119 0 0,-56 9-1949 0 0,-119-3-272 0 0,-12 20-659 0 0,-16-6-158 0 0,0 0-2872 0 0,4 3-1237 0 0</inkml:trace>
  <inkml:trace contextRef="#ctx0" brushRef="#br1" timeOffset="67352.253">10390 13585 15176 0 0,'0'0'340'0'0,"0"0"50"0"0,0 0 26 0 0,0 0-44 0 0,-1 1-241 0 0,-1 3-137 0 0,-1-1 0 0 0,1 0 1 0 0,1 1-1 0 0,-1 0 0 0 0,1-1 0 0 0,-1 1 1 0 0,1 0-1 0 0,0 0 0 0 0,0 0 0 0 0,1-1 1 0 0,-1 1-1 0 0,1 0 0 0 0,0 0 1 0 0,0 0-1 0 0,0 0 0 0 0,1 4 6 0 0,-1 24-61 0 0,-11 83-4 0 0,-15 14 1073 0 0,-2-43-272 0 0,23-34-598 0 0,5-51-208 0 0,0-1 2 0 0,0 0-166 0 0,0 0-718 0 0,0 5-2416 0 0,0-5-1821 0 0</inkml:trace>
  <inkml:trace contextRef="#ctx0" brushRef="#br1" timeOffset="67825.069">10507 13949 15792 0 0,'0'0'464'0'0,"0"0"-9"0"0,0 0-232 0 0,0 0 89 0 0,0 0 68 0 0,-5-7 497 0 0,3 4-851 0 0,0 1-37 0 0,0-1 1 0 0,1 1-1 0 0,0 0 0 0 0,-1-1 1 0 0,1 1-1 0 0,0-1 1 0 0,0 0-1 0 0,0 1 0 0 0,1-1 1 0 0,-1 0-1 0 0,1 1 1 0 0,0-1-1 0 0,-1 0 1 0 0,1 0-1 0 0,0 0 0 0 0,0 1 1 0 0,1-2 10 0 0,41-100-1846 0 0,-37 95 1899 0 0,0 0 0 0 0,0 0 0 0 0,1 0 0 0 0,0 1 0 0 0,1 0 0 0 0,0 0-1 0 0,0 1 1 0 0,1 0 0 0 0,0 0 0 0 0,0 0 0 0 0,0 1 0 0 0,1 1 0 0 0,0-1-1 0 0,1 1-52 0 0,-5 4 38 0 0,0 0-1 0 0,0 0 0 0 0,0 1 1 0 0,0 0-1 0 0,0 0 0 0 0,0 0 0 0 0,0 0 1 0 0,0 1-1 0 0,0 0 0 0 0,0 0 1 0 0,0 0-1 0 0,0 1 0 0 0,0-1 0 0 0,-1 1 1 0 0,1 0-1 0 0,-1 1 0 0 0,1-1 1 0 0,-1 1-1 0 0,0 0 0 0 0,0 0 0 0 0,0 0 1 0 0,0 1-1 0 0,0-1 0 0 0,-1 1 1 0 0,0 0-1 0 0,0 0 0 0 0,0 0 0 0 0,0 0 1 0 0,0 1-38 0 0,3 8-21 0 0,0 0 0 0 0,0 0 0 0 0,-2 0 0 0 0,1 1 0 0 0,-2 0 0 0 0,0-1 0 0 0,-1 1 0 0 0,0 1 0 0 0,-1-1 0 0 0,0 0 0 0 0,-1 0 0 0 0,-1 0 0 0 0,0 0 0 0 0,-3 9 21 0 0,2-14 114 0 0,0-1 0 0 0,0 0 0 0 0,-1 1 0 0 0,-1-1 0 0 0,1 0 0 0 0,-1-1 0 0 0,-1 1 0 0 0,1-1-1 0 0,-1 0 1 0 0,-1 0 0 0 0,1 0 0 0 0,-1 0 0 0 0,0-1 0 0 0,-1 0 0 0 0,1-1 0 0 0,-1 1 0 0 0,0-1-1 0 0,-1-1 1 0 0,-3 3-114 0 0,-81-6 1044 0 0,86-2-1074 0 0,0-1 0 0 0,0 0-1 0 0,0 0 1 0 0,0-1 0 0 0,0 0 0 0 0,1 0-1 0 0,-1 0 1 0 0,1-1 0 0 0,0 1-1 0 0,0-1 1 0 0,0-1 0 0 0,1 1 0 0 0,-1 0-1 0 0,1-1 1 0 0,0 0 0 0 0,0 0-1 0 0,0-2 31 0 0,-12-11-277 0 0,-20-48-2993 0 0,35 52-3003 0 0</inkml:trace>
  <inkml:trace contextRef="#ctx0" brushRef="#br1" timeOffset="68570.602">10994 13701 15288 0 0,'0'0'348'0'0,"0"0"49"0"0,0 0 20 0 0,0 0-45 0 0,0 15-227 0 0,15 74 10 0 0,-14 7-398 0 0,-7-44 190 0 0,-11 6 210 0 0,13-54-77 0 0,3-3 31 0 0,1-1 61 0 0,0 0 27 0 0,0 0 7 0 0,0-10-154 0 0,5-76-1016 0 0,12-24 149 0 0,-6-52 3126 0 0,-11 161-1897 0 0,0 1-78 0 0,0 0-31 0 0,0 0-8 0 0,1 1-67 0 0,24 42-761 0 0,19 38 368 0 0,-6-28 163 0 0,10 18 0 0 0,16 6 0 0 0,-62-74 11 0 0,0-1 0 0 0,0 0 0 0 0,0 1 0 0 0,1-1-1 0 0,-1 0 1 0 0,1 0 0 0 0,-1 0 0 0 0,1-1 0 0 0,0 1-1 0 0,0-1 1 0 0,0 1 0 0 0,0-1 0 0 0,0 0 0 0 0,0 0-1 0 0,0 0 1 0 0,0-1 0 0 0,0 1 0 0 0,0-1-1 0 0,1 1 1 0 0,-1-1 0 0 0,0 0-11 0 0,14-10 171 0 0,29-44 503 0 0,-2-56 14 0 0,-37 70-529 0 0,-1 0 0 0 0,-2 0 0 0 0,-2 0 0 0 0,-2 0 0 0 0,-1-7-159 0 0,0-16-1271 0 0,16 16-1406 0 0,-14 45 1111 0 0</inkml:trace>
  <inkml:trace contextRef="#ctx0" brushRef="#br1" timeOffset="69317.323">11715 13657 10176 0 0,'0'0'298'0'0,"0"0"-3"0"0,0 0-124 0 0,0 0 171 0 0,-1-11 2269 0 0,-19 12-2527 0 0,4 5 585 0 0,-33 26 1371 0 0,44-26-1956 0 0,0 0-1 0 0,1 1 1 0 0,0 0-1 0 0,0-1 1 0 0,0 1-1 0 0,1 1 1 0 0,0-1-1 0 0,1 0 1 0 0,0 1-1 0 0,0-1 1 0 0,0 1-1 0 0,1 0 1 0 0,0-1-1 0 0,0 5-83 0 0,12 46 199 0 0,-6-19 48 0 0,5 3-173 0 0,1-14-74 0 0,-10-7 0 0 0,-6 4-73 0 0,-1-4 112 0 0,-32 41 266 0 0,16-42 272 0 0,-80 66 383 0 0,81-67-3696 0 0,11-13-3663 0 0</inkml:trace>
</inkml:ink>
</file>

<file path=ppt/ink/ink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8:26:11.09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25 5,'0'0'2,"0"0"-1,0 0-2,0 0 0,0 0 0,0 0-1,10-8 0</inkml:trace>
  <inkml:trace contextRef="#ctx0" brushRef="#br0" timeOffset="110">30 0 2,'0'0'4,"0"0"0,0 0-1,0 0 0,0 0 0,0 0-1,0 0 0,0 0-1,0 0 0,0 0-1,0 0 0,0 0 0,0 0-1,0 0-2,0 0-6,0 0-3</inkml:trace>
</inkml:ink>
</file>

<file path=ppt/ink/ink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5T23:51:25.13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2 65 0,'8'-9'1,"-2"-3"1,-6 12-2,8-17 1,-8 17-1,-11-11 0,11 11 0,-14-9 0,14 9-1,-18-3 0,8 2 0,10 1 1,-11-3 0,11 3 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1-04-07T18:25:23.073"/>
    </inkml:context>
    <inkml:brush xml:id="br0">
      <inkml:brushProperty name="width" value="0.05" units="cm"/>
      <inkml:brushProperty name="height" value="0.05" units="cm"/>
      <inkml:brushProperty name="color" value="#004F8B"/>
    </inkml:brush>
  </inkml:definitions>
  <inkml:trace contextRef="#ctx0" brushRef="#br0">2184 372 7872 0 0,'0'0'166'0'0,"0"0"74"0"0,0 0 202 0 0,0 0 80 0 0,0 0 20 0 0,0 0 10 0 0,0 0 34 0 0,0 0 20 0 0,0 0 2 0 0,0 0-14 0 0,0 0-55 0 0,0 0-24 0 0,0 0-3 0 0,0 0-26 0 0,0 0-106 0 0,0 0-48 0 0,0 0-10 0 0,0 0-18 0 0,0 0-70 0 0,0 0-37 0 0,0 0-5 0 0,0 0-21 0 0,0 1-96 0 0,4 4-72 0 0,-1 0 0 0 0,0 1 1 0 0,-1-1-1 0 0,1 1 0 0 0,-1-1 1 0 0,0 1-1 0 0,-1 0 0 0 0,1 0 0 0 0,-1 0 1 0 0,-1 0-1 0 0,1 0 0 0 0,-1 0 1 0 0,0 3-4 0 0,1-1 31 0 0,1 161 85 0 0,2-103 38 0 0,-6-56-1869 0 0,2-10 81 0 0</inkml:trace>
  <inkml:trace contextRef="#ctx0" brushRef="#br0" timeOffset="774.943">2132 362 9448 0 0,'0'0'201'0'0,"16"9"2918"0"0,79 12 2051 0 0,-39 4-5141 0 0,-5 29-398 0 0,-45-45 356 0 0,-1 0 1 0 0,-1 1-1 0 0,0-1 0 0 0,0 1 1 0 0,0-1-1 0 0,-2 1 0 0 0,1 0 1 0 0,-1 1-1 0 0,-1-1 0 0 0,1 0 1 0 0,-2 0-1 0 0,0 1 0 0 0,0-1 1 0 0,-1 0-1 0 0,0 1 0 0 0,0-1 1 0 0,-1 0-1 0 0,-2 5 13 0 0,0-10 92 0 0,1-1 0 0 0,-1 0 0 0 0,0-1-1 0 0,0 1 1 0 0,0-1 0 0 0,0 1 0 0 0,-1-1 0 0 0,1 0 0 0 0,-1-1-1 0 0,0 1 1 0 0,0-1 0 0 0,0 0 0 0 0,0 0 0 0 0,0-1 0 0 0,0 1-1 0 0,-3-1-91 0 0,-2 1 30 0 0,0-1 0 0 0,0-1 1 0 0,0 1-1 0 0,1-2 0 0 0,-1 1 0 0 0,0-1 0 0 0,0-1 0 0 0,-8-2-30 0 0,2 1 63 0 0,-8-1-663 0 0,20 4 336 0 0</inkml:trace>
  <inkml:trace contextRef="#ctx0" brushRef="#br0" timeOffset="1413.441">2525 585 10056 0 0,'0'0'216'0'0,"1"0"-11"0"0,1 0-88 0 0,13 23 7696 0 0,-13 18-7245 0 0,-2-13-556 0 0,-6-1-1193 0 0,6-27 638 0 0</inkml:trace>
  <inkml:trace contextRef="#ctx0" brushRef="#br0" timeOffset="2037.162">2711 392 9328 0 0,'0'0'340'0'0,"0"0"-151"0"0,2 19 1794 0 0,-14 36 3612 0 0,18 62-4815 0 0,21 6-852 0 0,-26-114 110 0 0,-1 63-22 0 0,-2-68-1028 0 0,-3-3-5185 0 0,4-1 2233 0 0</inkml:trace>
  <inkml:trace contextRef="#ctx0" brushRef="#br0" timeOffset="2250.067">2654 651 9696 0 0,'14'6'545'0'0,"40"-10"5876"0"0,3-8-5672 0 0,-37 5-746 0 0,-18 7-330 0 0</inkml:trace>
  <inkml:trace contextRef="#ctx0" brushRef="#br0" timeOffset="2779.169">2918 443 12328 0 0,'0'0'364'0'0,"0"0"-8"0"0,0 0-132 0 0,0 0 280 0 0,0 0 146 0 0,-4 18 2517 0 0,3-9-3025 0 0,0 1 1 0 0,1 0-1 0 0,1 0 1 0 0,-1-1-1 0 0,1 1 0 0 0,1 0 1 0 0,0-1-1 0 0,1 1 1 0 0,2 5-143 0 0,5 26 258 0 0,-6-18-260 0 0,0-7-10 0 0,0 1-1 0 0,-2 0 1 0 0,0 0 0 0 0,-1 0-1 0 0,0 1 1 0 0,-1-1 0 0 0,-2 4 12 0 0,-7-6-2355 0 0,6-15 1257 0 0</inkml:trace>
  <inkml:trace contextRef="#ctx0" brushRef="#br0" timeOffset="3074.992">2864 679 9328 0 0,'0'0'340'0'0,"0"0"-130"0"0,0 0 280 0 0,0 0 146 0 0,0 0 32 0 0,0 0-20 0 0,18-3 2800 0 0,18 0 87 0 0,16-8-2527 0 0,-3-6-2861 0 0,-45 15 866 0 0</inkml:trace>
  <inkml:trace contextRef="#ctx0" brushRef="#br0" timeOffset="3724.753">3160 618 11968 0 0,'0'0'349'0'0,"0"0"-1"0"0,1 0-220 0 0,38-11 4522 0 0,8-29-4039 0 0,-39 31-355 0 0,-13-11-255 0 0,0 19-2 0 0,1 1 0 0 0,-1-1 0 0 0,1 1 0 0 0,-1 0 0 0 0,0 1 0 0 0,1-1-1 0 0,-1 1 1 0 0,1 0 0 0 0,-1 0 0 0 0,1 1 0 0 0,0-1 0 0 0,-1 1 0 0 0,1 0-1 0 0,-1 0 2 0 0,-3 3 81 0 0,1 0 1 0 0,0 0-1 0 0,0 0 0 0 0,1 1 0 0 0,-1 0 0 0 0,1 0 0 0 0,0 1 0 0 0,1 0 0 0 0,-4 5-81 0 0,7-10 117 0 0,0 1 0 0 0,-1 0 0 0 0,1 0 1 0 0,0 0-1 0 0,0 0 0 0 0,0 0 0 0 0,1 1 1 0 0,-1-1-1 0 0,1 0 0 0 0,0 1 0 0 0,0-1 0 0 0,0 1 1 0 0,0-1-1 0 0,1 1 0 0 0,-1 0 0 0 0,1-1 0 0 0,0 1 1 0 0,0 0-1 0 0,1-1 0 0 0,-1 1 0 0 0,1 0 1 0 0,-1-1-1 0 0,1 1 0 0 0,0 0-117 0 0,0-2 8 0 0,-1 0 1 0 0,1 0-1 0 0,-1 0 0 0 0,1-1 1 0 0,0 1-1 0 0,0 0 1 0 0,0 0-1 0 0,0 0 0 0 0,0-1 1 0 0,0 1-1 0 0,0 0 0 0 0,1-1 1 0 0,-1 1-1 0 0,0-1 0 0 0,1 1 1 0 0,-1-1-1 0 0,1 0 0 0 0,0 0 1 0 0,-1 0-1 0 0,1 0 1 0 0,0 0-1 0 0,0 0 0 0 0,0 0 1 0 0,0 0-1 0 0,0-1 0 0 0,0 1 1 0 0,0-1-1 0 0,0 0 0 0 0,0 1 1 0 0,0-1-1 0 0,0 0 0 0 0,0 0 1 0 0,0 0-1 0 0,0 0 1 0 0,0-1-1 0 0,0 1 0 0 0,0-1 1 0 0,0 1-1 0 0,0-1 0 0 0,0 1 1 0 0,1-2-9 0 0,47-23-3042 0 0,-41 18 1878 0 0</inkml:trace>
  <inkml:trace contextRef="#ctx0" brushRef="#br0" timeOffset="4535.748">3396 586 9320 0 0,'0'0'201'0'0,"-6"3"951"0"0,4-2 7780 0 0,30 74-8406 0 0,-18-45-463 0 0,-11-29-4 0 0,0 2-37 0 0,0-3-18 0 0,0 1-1 0 0,1-1 0 0 0,-1 0 0 0 0,0 1 1 0 0,0-1-1 0 0,0 0 0 0 0,1 0 0 0 0,-1 0 1 0 0,0 0-1 0 0,0 0 0 0 0,0 0 1 0 0,0 0-1 0 0,0 0 0 0 0,1 0 0 0 0,-1 0 1 0 0,0 0-1 0 0,0 0 0 0 0,0-1 0 0 0,0 1 1 0 0,1 0-1 0 0,-1-1 0 0 0,0 1 0 0 0,0 0 1 0 0,1-1-1 0 0,-1 1 0 0 0,0-1 1 0 0,1 1-1 0 0,-1-1 0 0 0,0 0 0 0 0,1 1 1 0 0,-1-1-1 0 0,1 0 0 0 0,-1 1 0 0 0,1-1 1 0 0,-1 0-1 0 0,1 1 0 0 0,-1-1 0 0 0,1-1-3 0 0,-19-20 80 0 0,18 22-5 0 0,3-19 58 0 0,2 14-155 0 0,1-1-1 0 0,-1 0 0 0 0,1 1 1 0 0,0 0-1 0 0,0 0 0 0 0,1 1 0 0 0,0-1 1 0 0,-1 1-1 0 0,1 0 0 0 0,1 1 1 0 0,-1-1-1 0 0,0 1 0 0 0,1 1 1 0 0,0-1-1 0 0,0 1 0 0 0,5-1 23 0 0,0-2-5 0 0,36-8-2305 0 0,-46 15 717 0 0</inkml:trace>
  <inkml:trace contextRef="#ctx0" brushRef="#br0" timeOffset="5214.056">3640 645 10304 0 0,'9'0'577'0'0,"0"0"0"0"0,0 0 0 0 0,0-1 0 0 0,0 0 1 0 0,0-1-1 0 0,-1 0 0 0 0,1 0 0 0 0,0-1 0 0 0,6-2-577 0 0,-8 1 439 0 0,-5 4-397 0 0,-1 0 1 0 0,1-1 0 0 0,-1 1 0 0 0,1-1 0 0 0,-1 1 0 0 0,1-1 0 0 0,-1 0 0 0 0,0 1-1 0 0,1-1 1 0 0,-1 0 0 0 0,0 0 0 0 0,0 0 0 0 0,1 0 0 0 0,-1 0 0 0 0,0 0 0 0 0,0 0-1 0 0,0-1 1 0 0,0 1 0 0 0,-1 0 0 0 0,1-1 0 0 0,0 1 0 0 0,0 0 0 0 0,-1-1 0 0 0,1 1-1 0 0,-1-1 1 0 0,1 1 0 0 0,-1-1 0 0 0,0 1 0 0 0,1-1 0 0 0,-1 1 0 0 0,0-1 0 0 0,0 0-1 0 0,0 1-42 0 0,-1 0-2 0 0,1 0 0 0 0,0 0 0 0 0,-1 0 0 0 0,1 0-1 0 0,-1 1 1 0 0,1-1 0 0 0,-1 0 0 0 0,0 0 0 0 0,1 1-1 0 0,-1-1 1 0 0,0 0 0 0 0,1 1 0 0 0,-1-1-1 0 0,0 1 1 0 0,0-1 0 0 0,0 1 0 0 0,1-1 0 0 0,-1 1-1 0 0,0-1 1 0 0,0 1 0 0 0,0 0 0 0 0,0-1 0 0 0,0 1-1 0 0,0 0 1 0 0,0 0 0 0 0,0 0 0 0 0,0 0 0 0 0,0 0-1 0 0,1 0 1 0 0,-1 0 0 0 0,0 0 0 0 0,0 0-1 0 0,-1 1 3 0 0,-1-1-25 0 0,-72 28-178 0 0,71-26 338 0 0,-1-1-1 0 0,1 2 1 0 0,0-1 0 0 0,0 0-1 0 0,0 1 1 0 0,0 0-1 0 0,0 0 1 0 0,0 0 0 0 0,1 0-1 0 0,-1 0 1 0 0,1 1-1 0 0,0 0 1 0 0,0-1 0 0 0,1 1-1 0 0,-1 0 1 0 0,1 1 0 0 0,0-1-1 0 0,0 0 1 0 0,0 1-1 0 0,0-1 1 0 0,1 1 0 0 0,0-1-1 0 0,0 1 1 0 0,0 0-1 0 0,0 4-134 0 0,2-7 1 0 0,0 1-1 0 0,0-1 0 0 0,0 0 0 0 0,0 1 1 0 0,1-1-1 0 0,-1 0 0 0 0,1 0 1 0 0,-1 0-1 0 0,1 0 0 0 0,0 0 0 0 0,0 0 1 0 0,0-1-1 0 0,0 1 0 0 0,0 0 1 0 0,0-1-1 0 0,0 0 0 0 0,1 1 0 0 0,-1-1 1 0 0,1 0-1 0 0,-1 0 0 0 0,0-1 0 0 0,1 1 1 0 0,-1 0-1 0 0,1-1 0 0 0,0 1 1 0 0,-1-1-1 0 0,1 0 0 0 0,-1 0 0 0 0,1 0 1 0 0,0 0-1 0 0,-1-1 0 0 0,1 1 0 0 0,0-1 0 0 0,32-7-3074 0 0,-28 6 1556 0 0</inkml:trace>
  <inkml:trace contextRef="#ctx0" brushRef="#br0" timeOffset="6069.429">3856 616 9696 0 0,'3'7'6974'0'0,"2"3"-5254"0"0,6 16-2111 0 0,0 28 1623 0 0,-11-54-1112 0 0,0 0-33 0 0,0 0-14 0 0,0 0-1 0 0,0 0 4 0 0,0 0 16 0 0,0 0 4 0 0,18-20-200 0 0,-5 3-202 0 0,-11 12 284 0 0,1 0 1 0 0,0 0-1 0 0,0 0 0 0 0,1 1 1 0 0,0-1-1 0 0,0 1 0 0 0,0 0 1 0 0,0 0-1 0 0,0 0 0 0 0,1 0 1 0 0,0 1-1 0 0,0 0 1 0 0,0 0-1 0 0,0 0 0 0 0,0 1 1 0 0,0 0-1 0 0,1 0 0 0 0,4-1 22 0 0,-8 3 0 0 0,20 29-264 0 0,-12 25 88 0 0,-14-30 46 0 0,4-24-12 0 0,-2 2-1654 0 0,2 1 113 0 0</inkml:trace>
  <inkml:trace contextRef="#ctx0" brushRef="#br0" timeOffset="6664.95">4156 431 11272 0 0,'0'0'241'0'0,"0"0"0"0"0,1 0-150 0 0,6 3 892 0 0,-7-3-443 0 0,0 0-6 0 0,8 16 2543 0 0,7 80-1291 0 0,12 85 16 0 0,-27-179-1817 0 0,1 0 0 0 0,-1 0 0 0 0,1-1-1 0 0,0 1 1 0 0,-1 0 0 0 0,1-1 0 0 0,0 1-1 0 0,0 0 1 0 0,0-1 0 0 0,0 1 0 0 0,1-1-1 0 0,-1 0 1 0 0,0 1 0 0 0,1-1 0 0 0,-1 0-1 0 0,1 0 1 0 0,-1 0 0 0 0,1 0-1 0 0,-1 0 1 0 0,1 0 0 0 0,0 0 0 0 0,0 0-1 0 0,-1-1 1 0 0,1 1 0 0 0,0-1 0 0 0,0 1-1 0 0,0-1 1 0 0,-1 0 0 0 0,1 0 0 0 0,0 0-1 0 0,0 0 1 0 0,0 0 0 0 0,0 0 15 0 0,40-9-5002 0 0,-36 6 3172 0 0</inkml:trace>
  <inkml:trace contextRef="#ctx0" brushRef="#br0" timeOffset="7021.611">4105 588 12992 0 0,'5'-3'474'0'0,"1"-1"-1"0"0,-1 1 1 0 0,1 1 0 0 0,0-1 0 0 0,0 1 0 0 0,0 0 0 0 0,0 0 0 0 0,1 1 0 0 0,-1-1 0 0 0,0 2 0 0 0,1-1 0 0 0,-1 1 0 0 0,3 0-474 0 0,3-2-138 0 0,95-2 170 0 0,-85 3-1081 0 0,-13-1 434 0 0</inkml:trace>
  <inkml:trace contextRef="#ctx0" brushRef="#br0" timeOffset="15782.493">2164 1209 5592 0 0,'0'0'277'0'0,"0"0"190"0"0,0 0 79 0 0,-18-8 4236 0 0,17 6-4520 0 0,0-1 0 0 0,0 0 0 0 0,0 0 0 0 0,0 0 0 0 0,1 1 1 0 0,-1-1-1 0 0,1 0 0 0 0,0 0 0 0 0,0 0 0 0 0,0 0 0 0 0,0 0 1 0 0,0 0-1 0 0,1 0 0 0 0,-1 0 0 0 0,1 1 0 0 0,0-1 0 0 0,-1 0 0 0 0,1 0 1 0 0,1-1-263 0 0,0-1 58 0 0,14-25 0 0 0,-15 29-57 0 0,1-1 1 0 0,0 0 0 0 0,0 0 0 0 0,0 1-1 0 0,0 0 1 0 0,0-1 0 0 0,0 1-1 0 0,0 0 1 0 0,1 0 0 0 0,-1 0-1 0 0,0 0 1 0 0,1 0 0 0 0,-1 1-1 0 0,1-1 1 0 0,-1 1 0 0 0,1-1-1 0 0,-1 1 1 0 0,1 0 0 0 0,-1 0-1 0 0,1 0 1 0 0,-1 0 0 0 0,0 1-1 0 0,1-1 1 0 0,-1 1 0 0 0,1-1-1 0 0,-1 1 1 0 0,0 0 0 0 0,1 0-1 0 0,-1 0 1 0 0,0 0 0 0 0,0 0-1 0 0,0 1 1 0 0,1-1 0 0 0,-1 1-1 0 0,1 0-1 0 0,-1 0 1 0 0,0-1-1 0 0,0 1 1 0 0,0 0-1 0 0,0 0 0 0 0,0-1 1 0 0,0 1-1 0 0,0 0 0 0 0,0 0 1 0 0,-1 1-1 0 0,1-1 0 0 0,-1 0 1 0 0,0 1-1 0 0,0-1 1 0 0,0 1-1 0 0,0-1 0 0 0,0 1 1 0 0,0-1-1 0 0,0 1 0 0 0,-1-1 1 0 0,0 1-1 0 0,1 0 0 0 0,-1-1 1 0 0,0 1-1 0 0,0 0 1 0 0,0 0-1 0 0,-1-1 0 0 0,1 1 1 0 0,-1 0-1 0 0,1-1 0 0 0,-1 1 1 0 0,0-1-1 0 0,0 1 0 0 0,-1 1 0 0 0,-35 36 1128 0 0,-5-35-1321 0 0,26-8-766 0 0,14 1 575 0 0</inkml:trace>
  <inkml:trace contextRef="#ctx0" brushRef="#br0" timeOffset="16533.765">2269 935 6440 0 0,'0'0'134'0'0,"0"0"70"0"0,6-4 2455 0 0,-4 4 4328 0 0,-14 64-6204 0 0,13-37-116 0 0,-9 59-590 0 0,-21 6-175 0 0,24-62-2199 0 0,5-30 1205 0 0</inkml:trace>
  <inkml:trace contextRef="#ctx0" brushRef="#br0" timeOffset="17211.262">2370 1163 9536 0 0,'0'0'202'0'0,"20"10"1357"0"0,-17-9-1277 0 0,1 0 1 0 0,0 0-1 0 0,0-1 0 0 0,0 0 1 0 0,-1 0-1 0 0,1 0 0 0 0,0 0 1 0 0,0 0-1 0 0,0-1 0 0 0,0 0 1 0 0,-1 0-1 0 0,1 0 0 0 0,0 0 1 0 0,1-1-283 0 0,-2 1 310 0 0,0 0-295 0 0,-1 0 0 0 0,1 0 0 0 0,-1 0 0 0 0,0 0 0 0 0,1 0 0 0 0,-1 0 0 0 0,0-1 0 0 0,0 1 0 0 0,1-1 0 0 0,-1 0 0 0 0,-1 0 0 0 0,1 1 0 0 0,0-1 0 0 0,0 0 0 0 0,-1-1 0 0 0,1 1 0 0 0,-1 0 0 0 0,1 0 0 0 0,-1-1 0 0 0,0 1 0 0 0,0-1 0 0 0,0 1 0 0 0,-1-1 0 0 0,1 0-15 0 0,-1-1 0 0 0,-5-7-16 0 0,4 11-75 0 0,-3-4-220 0 0,3 3 329 0 0,-1 1 0 0 0,1-1 0 0 0,-1 1 0 0 0,0-1-1 0 0,0 1 1 0 0,1-1 0 0 0,-1 1 0 0 0,0 0 0 0 0,0 0 0 0 0,1 0-1 0 0,-1 0 1 0 0,0 0 0 0 0,0 0 0 0 0,0 0 0 0 0,1 1 0 0 0,-1-1-1 0 0,0 1 1 0 0,1-1 0 0 0,-1 1 0 0 0,0 0 0 0 0,1 0 0 0 0,-1-1-1 0 0,1 1 1 0 0,-2 1-18 0 0,-3 1-34 0 0,-34 39 980 0 0,39-38-902 0 0,0-1 0 0 0,0 1 0 0 0,1 0 0 0 0,-1-1 0 0 0,1 1 0 0 0,0 0 0 0 0,0 0-1 0 0,0-1 1 0 0,0 1 0 0 0,1 0 0 0 0,-1 0 0 0 0,1-1 0 0 0,0 1 0 0 0,0 0 0 0 0,1-1 0 0 0,-1 1 0 0 0,1-1 0 0 0,-1 0 0 0 0,1 1-1 0 0,0-1 1 0 0,1 0 0 0 0,-1 0 0 0 0,0 0 0 0 0,1 0 0 0 0,0-1 0 0 0,-1 1 0 0 0,1-1 0 0 0,0 0 0 0 0,0 1 0 0 0,1-1 0 0 0,-1 0-1 0 0,2 0-43 0 0,25 0-1433 0 0,-22-4 43 0 0</inkml:trace>
  <inkml:trace contextRef="#ctx0" brushRef="#br0" timeOffset="17676.101">2632 955 11664 0 0,'0'0'530'0'0,"4"18"934"0"0,-2 81 1957 0 0,-3 94-2333 0 0,-11-103-1121 0 0,11-85-2151 0 0,-1-8 1514 0 0</inkml:trace>
  <inkml:trace contextRef="#ctx0" brushRef="#br0" timeOffset="17978.666">2545 1182 11672 0 0,'16'9'893'0'0,"89"-25"4845"0"0,-48 6-5615 0 0,-53 8-134 0 0</inkml:trace>
  <inkml:trace contextRef="#ctx0" brushRef="#br0" timeOffset="18267.56">2823 1135 12240 0 0,'0'0'266'0'0,"0"0"1"0"0,0 0-70 0 0,12 9 5211 0 0,-10 24-3441 0 0,-1-19-2151 0 0,-1-14-15 0 0,0 0-492 0 0,0 0-217 0 0,0 0-40 0 0</inkml:trace>
  <inkml:trace contextRef="#ctx0" brushRef="#br0" timeOffset="18518.225">2876 997 15504 0 0,'0'0'648'0'0,"0"0"-520"0"0,0 0 239 0 0,0 0 49 0 0,0 0 0 0 0,0 0 8 0 0,0 0-104 0 0,0 0-32 0 0,0 0 0 0 0,0 0 0 0 0,0 0-288 0 0,0 0-160 0 0,0 0 24 0 0,0 0 0 0 0,-4 0-840 0 0,4 0-168 0 0,0 0-31 0 0</inkml:trace>
  <inkml:trace contextRef="#ctx0" brushRef="#br0" timeOffset="19264.473">2997 1101 9184 0 0,'0'0'208'0'0,"0"0"33"0"0,0 0 14 0 0,0 1-42 0 0,9 53 1534 0 0,0 27 4404 0 0,-9-81-6146 0 0,0 1-1 0 0,-1-1 0 0 0,1 0 0 0 0,0 1 0 0 0,0-1 0 0 0,0 0 0 0 0,0 1 1 0 0,0-1-1 0 0,0 0 0 0 0,0 1 0 0 0,0-1 0 0 0,0 1 0 0 0,0-1 0 0 0,0 0 0 0 0,0 1 1 0 0,0-1-1 0 0,0 0 0 0 0,0 1 0 0 0,1-1 0 0 0,-1 0 0 0 0,0 1 0 0 0,0-1 1 0 0,0 0-1 0 0,0 1 0 0 0,1-1 0 0 0,-1 0 0 0 0,0 1 0 0 0,0-1 0 0 0,1 0 0 0 0,-1 0 1 0 0,0 1-1 0 0,1-1 0 0 0,-1 0 0 0 0,0 0 0 0 0,1 0 0 0 0,-1 1 0 0 0,0-1 0 0 0,1 0 1 0 0,-1 0-1 0 0,0 0 0 0 0,1 0 0 0 0,-1 0 0 0 0,0 0 0 0 0,1 0 0 0 0,-1 0 1 0 0,0 0-1 0 0,1 0 0 0 0,-1 0 0 0 0,1 0 0 0 0,-1 0 0 0 0,0 0 0 0 0,1 0 0 0 0,-1 0 1 0 0,0 0-1 0 0,1 0 0 0 0,-1 0 0 0 0,0-1 0 0 0,1 1 0 0 0,-1 0 0 0 0,0 0 1 0 0,1 0-1 0 0,-1-1 0 0 0,0 1 0 0 0,1 0 0 0 0,-1 0 0 0 0,0-1 0 0 0,0 1 0 0 0,1-1-4 0 0,19-19 95 0 0,-19 19-87 0 0,63-76-808 0 0,-19 42 1640 0 0,-45 35-646 0 0,0 0 4 0 0,0 0-8 0 0,0 0-45 0 0,2 18 224 0 0,-2 0-452 0 0,8 53-924 0 0,-8-71-55 0 0,0 0-288 0 0,0 0-59 0 0</inkml:trace>
  <inkml:trace contextRef="#ctx0" brushRef="#br0" timeOffset="26045.735">2207 1759 9728 0 0,'-4'14'889'0'0,"2"-11"7595"0"0,2-3-8275 0 0,0 0-8 0 0,0 0-1 0 0,0 0-17 0 0,0 0-75 0 0,0 0-39 0 0,0 0-5 0 0,-5-61 303 0 0,7 38-384 0 0,4-153 38 0 0,-4 158 112 0 0,-1 15-117 0 0,-1 3 60 0 0,0 0-1 0 0,0 0-10 0 0,0 0-23 0 0,0 0-97 0 0,9 13 36 0 0,-2 22 161 0 0,-7-30-81 0 0,0-1-1 0 0,0 1 1 0 0,1-1 0 0 0,0 1 0 0 0,0-1 0 0 0,0 0 0 0 0,0 1 0 0 0,1-1-1 0 0,0 0 1 0 0,0 0 0 0 0,0 0 0 0 0,0 0 0 0 0,1 0 0 0 0,-1-1 0 0 0,1 1-1 0 0,0-1 1 0 0,1 1-61 0 0,0-3-42 0 0,1 0-1 0 0,-1-1 0 0 0,1 0 0 0 0,-1 0 0 0 0,1 0 0 0 0,-1 0 1 0 0,0-1-1 0 0,1 0 0 0 0,-1 0 0 0 0,0 0 0 0 0,1 0 0 0 0,-1-1 1 0 0,0 0-1 0 0,0 0 0 0 0,0 0 0 0 0,0 0 0 0 0,1-2 43 0 0,13-6-174 0 0,-1-2-1 0 0,-1 0 0 0 0,0-1 0 0 0,0-1 0 0 0,-2 0 0 0 0,0-1 0 0 0,7-9 175 0 0,-18 23 1336 0 0,-3 2-1261 0 0,-6 15 401 0 0,9 81-1243 0 0,0-52 780 0 0,-6 45-50 0 0,0-64 196 0 0,3-25 62 0 0,0 12-1259 0 0,3-36-2638 0 0,-3 22 1667 0 0</inkml:trace>
  <inkml:trace contextRef="#ctx0" brushRef="#br0" timeOffset="26683.909">2519 1655 14368 0 0,'0'0'330'0'0,"0"0"45"0"0,0 0 17 0 0,0 0-47 0 0,26-9 2964 0 0,14 32-2005 0 0,-37-22-1334 0 0,1 0 0 0 0,-1 0-1 0 0,0 0 1 0 0,1 1-1 0 0,-1 0 1 0 0,0-1 0 0 0,0 1-1 0 0,0 0 1 0 0,0 1-1 0 0,-1-1 1 0 0,1 0 0 0 0,0 1-1 0 0,-1-1 1 0 0,0 1 0 0 0,1 0-1 0 0,-1 0 1 0 0,0 0-1 0 0,-1 0 1 0 0,1 0 0 0 0,0 1-1 0 0,-1-1 1 0 0,0 0-1 0 0,0 1 1 0 0,0-1 0 0 0,0 1-1 0 0,0-1 1 0 0,-1 1-1 0 0,1-1 1 0 0,-1 1 0 0 0,0 0-1 0 0,0-1 1 0 0,-1 1-1 0 0,1-1 1 0 0,-1 2 30 0 0,-7 30 481 0 0,8-35-369 0 0,0 0 2 0 0,-3-1-99 0 0,-1 0 1 0 0,1-1-1 0 0,-1 1 0 0 0,1-1 1 0 0,0 0-1 0 0,-1 0 1 0 0,1 0-1 0 0,0-1 1 0 0,1 1-1 0 0,-1 0 1 0 0,0-1-1 0 0,1 0 0 0 0,-1 0 1 0 0,1 0-1 0 0,0 0 1 0 0,0 0-1 0 0,0 0 1 0 0,0-1-1 0 0,0 0-15 0 0,2 3-37 0 0,0 1 1 0 0,-1-1-1 0 0,1 1 0 0 0,0-1 0 0 0,0 1 1 0 0,0 0-1 0 0,0-1 0 0 0,0 1 0 0 0,-1-1 1 0 0,1 1-1 0 0,0-1 0 0 0,0 1 0 0 0,0-1 1 0 0,1 1-1 0 0,-1-1 0 0 0,0 1 0 0 0,0-1 1 0 0,0 1-1 0 0,0-1 0 0 0,0 1 0 0 0,0-1 1 0 0,1 1-1 0 0,-1-1 0 0 0,0 1 0 0 0,0 0 1 0 0,1-1-1 0 0,-1 1 0 0 0,0-1 0 0 0,1 1 1 0 0,-1 0-1 0 0,0-1 0 0 0,1 1 0 0 0,-1 0 1 0 0,1-1-1 0 0,-1 1 0 0 0,0 0 0 0 0,1 0 1 0 0,-1 0-1 0 0,1-1 0 0 0,-1 1 0 0 0,1 0 1 0 0,-1 0-1 0 0,1 0 0 0 0,-1 0 0 0 0,1 0 1 0 0,-1 0-1 0 0,1 0 0 0 0,-1 0 0 0 0,1 0 1 0 0,-1 0-1 0 0,1 0 0 0 0,-1 0 0 0 0,1 0 1 0 0,-1 0-1 0 0,1 0 0 0 0,-1 0 0 0 0,0 1 1 0 0,1-1-1 0 0,-1 0 0 0 0,1 0 0 0 0,-1 1 1 0 0,1-1-1 0 0,-1 0 0 0 0,0 1 37 0 0,2-1-95 0 0,-1 0 1 0 0,0 0-1 0 0,0 0 0 0 0,0 0 1 0 0,0-1-1 0 0,0 1 0 0 0,1 0 1 0 0,-1 0-1 0 0,0-1 0 0 0,0 1 1 0 0,0-1-1 0 0,0 1 0 0 0,0-1 1 0 0,0 1-1 0 0,0-1 0 0 0,0 0 0 0 0,0 1 1 0 0,0-1-1 0 0,-1 0 0 0 0,1 0 1 0 0,0 0-1 0 0,0 0 0 0 0,-1 1 1 0 0,1-1-1 0 0,0 0 0 0 0,-1 0 1 0 0,1 0-1 0 0,-1-1 95 0 0,1 1-279 0 0,3-4-605 0 0</inkml:trace>
  <inkml:trace contextRef="#ctx0" brushRef="#br0" timeOffset="27202.866">2719 1655 9320 0 0,'0'0'201'0'0,"0"0"86"0"0,0 0 210 0 0,0 0 88 0 0,0 0 21 0 0,0 0-80 0 0,0 0-190 0 0,2 2 3173 0 0,5 7-1949 0 0,38 73 912 0 0,-43-80-2331 0 0,-6-13 874 0 0,3 8-1015 0 0,-14-46 0 0 0,31 31 0 0 0,5 0-25 0 0,2-3-3364 0 0,-20 14 1860 0 0</inkml:trace>
  <inkml:trace contextRef="#ctx0" brushRef="#br0" timeOffset="27894.528">2888 1478 11032 0 0,'0'0'402'0'0,"0"0"-132"0"0,0 0 407 0 0,0 0 203 0 0,11 11 3810 0 0,17 117-2255 0 0,-7-34-2550 0 0,0-47-37 0 0,-21-46 58 0 0,0-1-96 0 0,0 0-39 0 0,0 0-10 0 0,-3-17-961 0 0,-6-4-1108 0 0,8 20 2303 0 0,0 0-1 0 0,0 0 0 0 0,0-1 1 0 0,1 1-1 0 0,-1 0 0 0 0,0 0 0 0 0,1-1 1 0 0,-1 1-1 0 0,1 0 0 0 0,0-1 1 0 0,-1 1-1 0 0,1 0 0 0 0,0-1 1 0 0,0 1-1 0 0,0-1 0 0 0,0 1 0 0 0,0-1 1 0 0,0 1-1 0 0,0 0 0 0 0,0-1 1 0 0,0 1-1 0 0,1-1 0 0 0,-1 1 1 0 0,1 0-1 0 0,0-2 6 0 0,55-55 1623 0 0,-35 40-1012 0 0,-8 6-254 0 0,-3 5-103 0 0,-1-1 0 0 0,0 0 0 0 0,-1 0 1 0 0,1-1-1 0 0,-2 0 0 0 0,1 0 0 0 0,-2-1 0 0 0,1 0 0 0 0,-1-1 0 0 0,-1 1 0 0 0,1-2-254 0 0,-4 7-16 0 0,-2 4-81 0 0,0 1-90 0 0,0 0-34 0 0,0 0-10 0 0,0 0-277 0 0,0 1-1160 0 0,-4 0-499 0 0</inkml:trace>
  <inkml:trace contextRef="#ctx0" brushRef="#br0" timeOffset="28155.79">3011 1662 13456 0 0,'62'35'4695'0'0,"-31"-7"-3151"0"0,-20-22-4021 0 0,-8-3 1299 0 0</inkml:trace>
  <inkml:trace contextRef="#ctx0" brushRef="#br0" timeOffset="28624.342">3215 1740 14864 0 0,'-2'-2'1022'0'0,"1"1"-929"0"0,0-1-1 0 0,0 1 1 0 0,0 0 0 0 0,0 0-1 0 0,0-1 1 0 0,0 1 0 0 0,0-1-1 0 0,1 1 1 0 0,-1-1-1 0 0,0 1 1 0 0,1-1 0 0 0,-1 1-1 0 0,1-1 1 0 0,0 1-1 0 0,-1-1 1 0 0,1 0 0 0 0,0 1-1 0 0,0-1 1 0 0,0 1 0 0 0,0-1-1 0 0,0 0 1 0 0,1 1-1 0 0,-1-1 1 0 0,0 1 0 0 0,1-1-1 0 0,-1 1 1 0 0,1-1 0 0 0,0 1-1 0 0,-1-1 1 0 0,1 1-1 0 0,0-1 1 0 0,0 1 0 0 0,0 0-1 0 0,0-1 1 0 0,0 1 0 0 0,0 0-1 0 0,0 0 1 0 0,1 0-1 0 0,-1 0 1 0 0,0 0 0 0 0,0 0-1 0 0,1 0 1 0 0,-1 1-1 0 0,1-1 1 0 0,0 0-93 0 0,-1-1 50 0 0,0 1 0 0 0,0 0 1 0 0,0 0-1 0 0,0-1 0 0 0,0 1 0 0 0,0 0 0 0 0,0 0 1 0 0,0 0-1 0 0,1 0 0 0 0,-1 1 0 0 0,0-1 0 0 0,1 0 1 0 0,-1 0-1 0 0,0 1 0 0 0,1-1 0 0 0,-1 1 0 0 0,1-1 1 0 0,-1 1-1 0 0,1-1 0 0 0,-1 1 0 0 0,1 0 0 0 0,-1 0 1 0 0,1 0-1 0 0,0 0 0 0 0,-1 0 0 0 0,1 0 0 0 0,-1 0 1 0 0,1 1-1 0 0,-1-1 0 0 0,1 0 0 0 0,-1 1 0 0 0,1-1 1 0 0,-1 1-1 0 0,0 0 0 0 0,1 0 0 0 0,-1-1 0 0 0,1 2-50 0 0,11 2 17 0 0,0 7-818 0 0,-21 47 1012 0 0,-10-28 1006 0 0,18-30-1117 0 0,0 0-4 0 0,-12 2 0 0 0,-8-9-512 0 0,8 1-1413 0 0,8 1 906 0 0</inkml:trace>
  <inkml:trace contextRef="#ctx0" brushRef="#br0" timeOffset="29227.108">3386 1653 11432 0 0,'2'-7'2633'0'0,"-2"6"1344"0"0,18 57 26 0 0,22 7-3977 0 0,-25-65 230 0 0,-14 1-172 0 0,13-2 946 0 0,13-75-96 0 0,-15 28-6186 0 0,-12 45-1807 0 0</inkml:trace>
  <inkml:trace contextRef="#ctx0" brushRef="#br0" timeOffset="23422.046">4580 1196 7384 0 0,'0'0'270'0'0,"-19"0"4244"0"0,-22-6-273 0 0,40 5-4123 0 0,-11-15 914 0 0,12 14-1014 0 0,0 1-1 0 0,0-1 0 0 0,1 0 0 0 0,-1 0 0 0 0,0 1 0 0 0,1-1 0 0 0,-1 0 0 0 0,1 1 0 0 0,0-1 0 0 0,-1 0 0 0 0,1 1 0 0 0,0-1 0 0 0,0 1 0 0 0,0-1 0 0 0,0 1 0 0 0,0-1 0 0 0,0 1 0 0 0,1 0 0 0 0,-1 0 1 0 0,0 0-1 0 0,1-1 0 0 0,-1 1 0 0 0,1 0 0 0 0,-1 1 0 0 0,1-1 0 0 0,0 0 0 0 0,-1 0 0 0 0,1 1 0 0 0,0-1 0 0 0,1 0-17 0 0,8-5 176 0 0,26-10 1794 0 0,-36 16-1862 0 0,1 21 110 0 0,-66 65 222 0 0,37-66 66 0 0,26-20-638 0 0,1 0-18 0 0,-15-8-2320 0 0,12 3 1116 0 0</inkml:trace>
  <inkml:trace contextRef="#ctx0" brushRef="#br0" timeOffset="23952.069">4702 949 9936 0 0,'0'0'292'0'0,"0"0"0"0"0,0 0-139 0 0,0 0 124 0 0,0 0 71 0 0,3 16 3356 0 0,-4 22-727 0 0,5 53-2965 0 0,8-4-12 0 0,5 41-584 0 0,-8-82-881 0 0,-9-36-1352 0 0,0-10 1796 0 0</inkml:trace>
  <inkml:trace contextRef="#ctx0" brushRef="#br0" timeOffset="24321.553">4638 1246 11336 0 0,'0'0'416'0'0,"0"0"-182"0"0,0 0 250 0 0,18-4 2742 0 0,23-14-1190 0 0,63-22-907 0 0,-90 35-2933 0 0,-10 3 275 0 0</inkml:trace>
  <inkml:trace contextRef="#ctx0" brushRef="#br0" timeOffset="21802.921">3894 1228 10640 0 0,'0'0'230'0'0,"-6"4"313"0"0,4-3 2706 0 0,-12-38 672 0 0,14 33-3870 0 0,1 0 0 0 0,0 1 0 0 0,-1-1 0 0 0,1 0 0 0 0,0 1 0 0 0,1-1 0 0 0,-1 1 0 0 0,1 0 0 0 0,-1-1 0 0 0,1 1 0 0 0,0 0 0 0 0,0 0 0 0 0,0 0 0 0 0,1 0 0 0 0,-1 1 0 0 0,1-1 0 0 0,0 0 0 0 0,-1 1 0 0 0,1 0 0 0 0,0 0 0 0 0,0 0 0 0 0,1 0 0 0 0,-1 0 0 0 0,0 1 0 0 0,1-1 0 0 0,0 1-51 0 0,-3 0 20 0 0,1 0 1 0 0,0 1 0 0 0,-1-1-1 0 0,1 1 1 0 0,0 0-1 0 0,-1 0 1 0 0,1-1 0 0 0,0 1-1 0 0,0 0 1 0 0,-1 0-1 0 0,1 1 1 0 0,0-1 0 0 0,-1 0-1 0 0,1 0 1 0 0,0 1 0 0 0,-1-1-1 0 0,1 1 1 0 0,0 0-1 0 0,-1-1 1 0 0,1 1 0 0 0,-1 0-1 0 0,1 0 1 0 0,-1 0-1 0 0,0 0 1 0 0,1 0 0 0 0,-1 0-1 0 0,0 0 1 0 0,0 1-1 0 0,1-1 1 0 0,-1 0 0 0 0,0 1-1 0 0,0-1 1 0 0,-1 1 0 0 0,1-1-1 0 0,0 1 1 0 0,0-1-1 0 0,0 2-20 0 0,0 1-7 0 0,0 1 0 0 0,0-1-1 0 0,0 0 1 0 0,0 0 0 0 0,-1 1 0 0 0,1-1-1 0 0,-1 0 1 0 0,0 0 0 0 0,-1 1-1 0 0,1-1 1 0 0,-1 0 0 0 0,0 1-1 0 0,0-1 1 0 0,0 0 0 0 0,0 0 0 0 0,-1 0-1 0 0,1 0 1 0 0,-1 0 0 0 0,0 0-1 0 0,-1-1 1 0 0,1 1 0 0 0,-1-1-1 0 0,0 2 8 0 0,1-4 18 0 0,1 1 0 0 0,0-1 0 0 0,0 0 0 0 0,-1 0 0 0 0,1 0 1 0 0,-1 0-1 0 0,1 0 0 0 0,-1 0 0 0 0,1 0 0 0 0,-1 0 0 0 0,1 0 0 0 0,-1-1 0 0 0,0 1 0 0 0,0-1 0 0 0,1 1 0 0 0,-1-1 0 0 0,0 0 0 0 0,0 0 0 0 0,1 0 0 0 0,-1 0 0 0 0,0 0 0 0 0,0 0 0 0 0,1 0 0 0 0,-1-1 0 0 0,0 1 0 0 0,0 0 0 0 0,1-1 0 0 0,-1 0 0 0 0,0 1 0 0 0,0-1-18 0 0,-17-14-2505 0 0,15 10 1453 0 0</inkml:trace>
  <inkml:trace contextRef="#ctx0" brushRef="#br0" timeOffset="22525.925">4076 1124 12768 0 0,'0'0'273'0'0,"0"0"-5"0"0,0 0-65 0 0,0 0 361 0 0,13 4 5135 0 0,9 36-4120 0 0,-11 11-1212 0 0,-11-51-245 0 0,0 0 10 0 0,0 0-4 0 0,26-24-264 0 0,-17 12 236 0 0,57-54 104 0 0,-64 64-192 0 0,-2 2 47 0 0,1 0-4 0 0,1 1-48 0 0,0 0 1 0 0,0 0 0 0 0,-1 0 0 0 0,1 0 0 0 0,0 0 0 0 0,-1 1-1 0 0,1-1 1 0 0,-1 1 0 0 0,1-1 0 0 0,-1 1 0 0 0,0 0 0 0 0,0-1-1 0 0,1 1 1 0 0,-1 0 0 0 0,0 0 0 0 0,-1 0 0 0 0,1-1-1 0 0,0 1 1 0 0,0 0 0 0 0,-1 0 0 0 0,0 0 0 0 0,1 0 0 0 0,-1 1-1 0 0,0-1 1 0 0,0 0 0 0 0,0 0 0 0 0,0 0 0 0 0,0 0-1 0 0,0 0 1 0 0,-1 2-8 0 0,5 61-2346 0 0,-4-65 1676 0 0</inkml:trace>
  <inkml:trace contextRef="#ctx0" brushRef="#br0" timeOffset="19585.461">3309 1154 14256 0 0,'0'0'520'0'0,"0"0"-186"0"0,0 0 488 0 0,0 0 251 0 0,0 0 51 0 0,0 0-148 0 0,0 0-680 0 0,0 0-315 0 0,0 0 83 0 0,0 0 57 0 0,0 0 9 0 0,2 19 580 0 0,18 27-884 0 0,-15-41-902 0 0,-5-5 566 0 0</inkml:trace>
  <inkml:trace contextRef="#ctx0" brushRef="#br0" timeOffset="19869.287">3299 990 16136 0 0,'0'0'679'0'0,"0"0"-543"0"0,0 0 208 0 0,0 0 40 0 0,4-2 0 0 0,-4 2 8 0 0,0 0-40 0 0,2-2 0 0 0,-2 2-8 0 0,2-1 0 0 0,-2 1-344 0 0,0 0 0 0 0,0 0-88 0 0,0 0 24 0 0,4-2-1032 0 0,-2 0-208 0 0,-2 2-39 0 0</inkml:trace>
  <inkml:trace contextRef="#ctx0" brushRef="#br0" timeOffset="20384.384">3476 946 12928 0 0,'0'0'381'0'0,"0"0"-6"0"0,0 0-146 0 0,0 0 283 0 0,0 0 155 0 0,0 0 33 0 0,0 0-24 0 0,0 0-118 0 0,7 16 2175 0 0,-1-3-2597 0 0,-2 1 0 0 0,0 0 0 0 0,-1 1 0 0 0,0-1 0 0 0,-1 0-1 0 0,-1 1 1 0 0,0 0 0 0 0,-1-1 0 0 0,0 1-136 0 0,2 41 177 0 0,6 25-305 0 0,-4-47-4647 0 0,-4-34 2863 0 0</inkml:trace>
  <inkml:trace contextRef="#ctx0" brushRef="#br0" timeOffset="20675.844">3400 1152 11672 0 0,'19'-12'3216'0'0,"35"7"2411"0"0,-20 5-5279 0 0,87-4-1826 0 0,-79-3-2479 0 0,-34 7 2681 0 0</inkml:trace>
  <inkml:trace contextRef="#ctx0" brushRef="#br0" timeOffset="20950.801">3708 1191 12960 0 0,'0'0'381'0'0,"1"18"586"0"0,16 84 3818 0 0,-17-102-4806 0 0,0 2-18 0 0,0-1 0 0 0,0 1 1 0 0,1-1-1 0 0,-1 0 1 0 0,0 1-1 0 0,1-1 0 0 0,-1 0 1 0 0,1 1-1 0 0,0-1 0 0 0,-1 0 1 0 0,1 1-1 0 0,0-1 1 0 0,0 0-1 0 0,0 0 0 0 0,0 0 1 0 0,0 0-1 0 0,0 0 0 0 0,0 0 1 0 0,0 0-1 0 0,0 0 1 0 0,0 0-1 0 0,0-1 0 0 0,1 1 1 0 0,-1 0-1 0 0,1 0 39 0 0,2-3-1131 0 0</inkml:trace>
  <inkml:trace contextRef="#ctx0" brushRef="#br0" timeOffset="21176.117">3744 1050 18127 0 0,'0'0'512'0'0,"0"0"112"0"0,0 0-496 0 0,0 0-128 0 0,0 0 0 0 0,0 0 0 0 0,0 0 304 0 0,0 0 40 0 0,0 0 8 0 0,0 0 0 0 0,0 0-352 0 0,0 0 0 0 0,0 0 0 0 0,0 0 0 0 0,0 0-1392 0 0,0 0-240 0 0</inkml:trace>
  <inkml:trace contextRef="#ctx0" brushRef="#br0" timeOffset="29788.907">3793 1521 9760 0 0,'-3'-9'1329'0'0,"-8"-1"7523"0"0,9 75-8307 0 0,4 132-128 0 0,0-178-528 0 0,0-2-3142 0 0,2-19 518 0 0,-2-2-2733 0 0</inkml:trace>
  <inkml:trace contextRef="#ctx0" brushRef="#br0" timeOffset="30492.808">3724 1552 10680 0 0,'0'0'241'0'0,"-6"-3"683"0"0,4 0-833 0 0,1 3 322 0 0,6-15 4524 0 0,-1 13-4711 0 0,1-1-1 0 0,1 1 1 0 0,-1 0-1 0 0,0 0 1 0 0,0 1-1 0 0,1-1 1 0 0,-1 1 0 0 0,1 0-1 0 0,-1 1 1 0 0,1-1-1 0 0,-1 1 1 0 0,1 0-1 0 0,0 1 1 0 0,0-1-226 0 0,7 1 50 0 0,-8-1 0 0 0,-1 1 0 0 0,1 0 1 0 0,-1 0-1 0 0,0 1 0 0 0,1-1 0 0 0,-1 1 0 0 0,0 0 0 0 0,0 0 1 0 0,0 0-1 0 0,0 1 0 0 0,0-1 0 0 0,-1 1 0 0 0,1 0 0 0 0,-1 0 1 0 0,0 0-1 0 0,1 1 0 0 0,-2-1 0 0 0,1 1 0 0 0,2 2-50 0 0,-5-5 80 0 0,0 10-13 0 0,-1-6-30 0 0,0 0 0 0 0,0-1 0 0 0,-1 1 0 0 0,0 0 0 0 0,0 0 0 0 0,0-1 0 0 0,0 1 1 0 0,-1-1-1 0 0,1 0 0 0 0,-1 0 0 0 0,0 0 0 0 0,0 0 0 0 0,-1 0 0 0 0,1-1 0 0 0,-1 1 0 0 0,0-1 0 0 0,0 0 0 0 0,0 0 0 0 0,-2 1-37 0 0,-19 17-156 0 0,25-20 225 0 0,0-1-1 0 0,49 16-1265 0 0,-28-8 1131 0 0,-18-7 24 0 0,0-1 1 0 0,0 1 0 0 0,0 1-1 0 0,-1-1 1 0 0,1 0-1 0 0,0 1 1 0 0,0 0-1 0 0,-1-1 1 0 0,1 1 0 0 0,-1 0-1 0 0,1 0 1 0 0,-1 1-1 0 0,0-1 1 0 0,0 0-1 0 0,0 1 1 0 0,0-1-1 0 0,0 1 42 0 0,-1-1-17 0 0,0 1 0 0 0,0-1 0 0 0,0 0 0 0 0,0 1 0 0 0,-1-1 0 0 0,1 1-1 0 0,-1-1 1 0 0,1 1 0 0 0,-1-1 0 0 0,0 1 0 0 0,0-1 0 0 0,0 1 0 0 0,0-1-1 0 0,0 1 1 0 0,-1-1 0 0 0,1 1 0 0 0,-1-1 0 0 0,0 1 0 0 0,1-1 0 0 0,-1 0-1 0 0,0 1 1 0 0,0-1 0 0 0,-1 0 0 0 0,1 0 0 0 0,0 0 0 0 0,-1 0 0 0 0,0 0-1 0 0,1 0 1 0 0,-1 0 0 0 0,0 0 0 0 0,0-1 0 0 0,0 1 0 0 0,0-1 0 0 0,0 1-1 0 0,-2 0 18 0 0,-32 24 886 0 0,12-17-646 0 0,-21 0-390 0 0,11-10-1735 0 0,24-5-1912 0 0,8 6-1864 0 0</inkml:trace>
  <inkml:trace contextRef="#ctx0" brushRef="#br0" timeOffset="31088.976">3999 1563 11024 0 0,'1'3'-378'0'0,"2"0"7245"0"0,-3-7-6437 0 0,0 4-248 0 0,0 0-20 0 0,12 19 2028 0 0,12 149-588 0 0,-14-131-1602 0 0,2-18-2937 0 0,-10-21 145 0 0,0 1 1354 0 0</inkml:trace>
  <inkml:trace contextRef="#ctx0" brushRef="#br0" timeOffset="31900.764">4146 1674 7200 0 0,'0'0'165'0'0,"0"0"22"0"0,0 0 6 0 0,0-5 6 0 0,0 2-98 0 0,0 2 420 0 0,0 1 162 0 0,0 0 21 0 0,0 0 12 0 0,0 0 24 0 0,0 0 11 0 0,0 0 1 0 0,0 0-71 0 0,0 0-296 0 0,0 0-127 0 0,0 0-30 0 0,0 0 1 0 0,0 0 23 0 0,0 0 11 0 0,0 0 1 0 0,0 0 8 0 0,0 0 33 0 0,14-13 1592 0 0,13 21-292 0 0,33 1 123 0 0,-57-7-1750 0 0,-1 1 0 0 0,0 0 0 0 0,0-1-1 0 0,0 1 1 0 0,0 0 0 0 0,-1 0-1 0 0,1 0 1 0 0,-1 0 0 0 0,0 1 0 0 0,0-1-1 0 0,0 0 1 0 0,0 1 0 0 0,-1-1 0 0 0,1 0-1 0 0,-1 1 1 0 0,0-1 0 0 0,0 3 22 0 0,-17 36-40 0 0,-4-26 470 0 0,-6-17 612 0 0,0 2-1270 0 0,15-18-1839 0 0,37 3 940 0 0,8 2-1749 0 0,-11 4-3081 0 0,-12 5 1583 0 0</inkml:trace>
  <inkml:trace contextRef="#ctx0" brushRef="#br0" timeOffset="32568.471">4344 1695 11200 0 0,'0'0'256'0'0,"7"-15"6574"0"0,8 20-3909 0 0,-14-5-2710 0 0,-1 0 10 0 0,9 22 963 0 0,-9 50-676 0 0,0-61 256 0 0,24-23-1160 0 0,26-37-1141 0 0,17 7 286 0 0,-67 42 1275 0 0,0 0 0 0 0,-1 1-1 0 0,1-1 1 0 0,0 0-1 0 0,0 0 1 0 0,0 1 0 0 0,0-1-1 0 0,0 0 1 0 0,0 0-1 0 0,0 1 1 0 0,0-1 0 0 0,0 0-1 0 0,0 0 1 0 0,0 1-1 0 0,0-1 1 0 0,0 0 0 0 0,0 0-1 0 0,0 1 1 0 0,0-1-1 0 0,0 0 1 0 0,0 1 0 0 0,0-1-1 0 0,1 0 1 0 0,-1 0-1 0 0,0 0 1 0 0,0 1 0 0 0,0-1-1 0 0,0 0 1 0 0,0 0 0 0 0,1 1-1 0 0,-1-1 1 0 0,0 0-1 0 0,0 0 1 0 0,0 0 0 0 0,1 0-1 0 0,-1 1 1 0 0,0-1-1 0 0,0 0 1 0 0,1 0 0 0 0,-1 0-1 0 0,0 0 1 0 0,0 0-1 0 0,1 0 1 0 0,-1 0 0 0 0,0 0-1 0 0,0 0 1 0 0,1 0-1 0 0,-1 0 1 0 0,0 0 0 0 0,0 0-1 0 0,1 0 1 0 0,-1 0-1 0 0,0 0 1 0 0,1 0 0 0 0,-1 0-1 0 0,0 0 1 0 0,0 0-1 0 0,1 0-23 0 0,-5 14-69 0 0,4 57 585 0 0,6-71-1086 0 0,5 4-4334 0 0,-10-4 3051 0 0</inkml:trace>
  <inkml:trace contextRef="#ctx0" brushRef="#br0" timeOffset="34077.776">4640 1540 2384 0 0,'-2'8'3184'0'0,"2"-1"9411"0"0,0-6-12207 0 0,2-4 2236 0 0,-7 126-2419 0 0,0-3 454 0 0,13-94-1339 0 0,-8-25 616 0 0,10-33-353 0 0,-7 12 167 0 0,-2 9 209 0 0,1 0 0 0 0,0 0 0 0 0,1 0 0 0 0,0 1 0 0 0,0-1 0 0 0,1 1 0 0 0,1-1-1 0 0,5-8 42 0 0,13-14 11 0 0,21-7 448 0 0,-28 20 70 0 0,-16 19-733 0 0,0 1-111 0 0,0 0-33 0 0</inkml:trace>
  <inkml:trace contextRef="#ctx0" brushRef="#br0" timeOffset="34346.122">4646 1742 12864 0 0,'0'0'374'0'0,"14"3"230"0"0,15 12 1866 0 0,0-2-2145 0 0,10 10-233 0 0,-37-21-206 0 0</inkml:trace>
  <inkml:trace contextRef="#ctx0" brushRef="#br0" timeOffset="34922.742">4815 1727 14368 0 0,'0'0'330'0'0,"0"0"45"0"0,0 0 17 0 0,0 0-47 0 0,19-5 1947 0 0,1-6-1507 0 0,-14-1-590 0 0,-2 14-103 0 0,1-8-27 0 0,-9-14-551 0 0,-19 32 362 0 0,12-3 213 0 0,-25 33 763 0 0,22 2 529 0 0,16-3 71 0 0,18-20-1416 0 0,25-11-1158 0 0,-7-29-6662 0 0,-28 13 5323 0 0</inkml:trace>
  <inkml:trace contextRef="#ctx0" brushRef="#br0" timeOffset="35386.934">4962 1510 12384 0 0,'0'0'281'0'0,"0"0"40"0"0,0 0 21 0 0,2 4 55 0 0,-1-1-297 0 0,-6 29 3785 0 0,1-19-3636 0 0,1 66 727 0 0,3-76-894 0 0,0 14 60 0 0,-1-1 0 0 0,2 0 0 0 0,0 0 0 0 0,1 1 0 0 0,1-1 0 0 0,0 0 0 0 0,1 0 0 0 0,1-1 0 0 0,1 2-142 0 0,-5-13-210 0 0,1 0-1 0 0,0-1 1 0 0,0 1-1 0 0,0-1 1 0 0,0 0-1 0 0,0 1 1 0 0,1-1 0 0 0,-1 0-1 0 0,1 0 1 0 0,0-1-1 0 0,0 1 1 0 0,0 0-1 0 0,0-1 1 0 0,0 0-1 0 0,3 1 211 0 0,-2-2-1082 0 0</inkml:trace>
  <inkml:trace contextRef="#ctx0" brushRef="#br0" timeOffset="35961.143">4914 1606 11720 0 0,'0'0'264'0'0,"0"0"34"0"0,0 0 22 0 0,0 0-32 0 0,4 3 2157 0 0,5 4 1003 0 0,30-5-160 0 0,32-16-5205 0 0,-57 12 841 0 0,0-1-11 0 0</inkml:trace>
  <inkml:trace contextRef="#ctx0" brushRef="#br0" timeOffset="56074.464">25 794 4896 0 0,'0'0'141'0'0,"0"0"31"0"0,0 0 43 0 0,0 0 10 0 0,0 0 6 0 0,0 0-27 0 0,0 0-102 0 0,0 0 10 0 0,0 0-10 0 0,0 0-6 0 0,0 0 26 0 0,0 0 112 0 0,0 0 43 0 0,0 0 10 0 0,22 0 1993 0 0,17 0-2038 0 0,-9-4-124 0 0,34 14-358 0 0,-22-7 416 0 0,48 11-176 0 0,-28-5-132 0 0,45-11 264 0 0,-10 3-476 0 0,-49-2 360 0 0,91 24 312 0 0,-73-13 109 0 0,-11-2-426 0 0,40 7-11 0 0,-3-7 0 0 0,1 4 680 0 0,-18 9-907 0 0,-3-8 534 0 0,-41-8 18 0 0,-31-5-283 0 0,1-1-1 0 0,0 1 1 0 0,0-1 0 0 0,0 0-1 0 0,-1 1 1 0 0,1-1 0 0 0,0 1 0 0 0,-1-1-1 0 0,1 0 1 0 0,-1 0 0 0 0,1 1-1 0 0,0-1 1 0 0,-1 0 0 0 0,0 0-1 0 0,1 0 1 0 0,-1 0 0 0 0,1 1 0 0 0,-1-1-1 0 0,0 0 1 0 0,0 0 0 0 0,0 0-1 0 0,1 0 1 0 0,-1 0 0 0 0,0 0 0 0 0,0 0-1 0 0,0 0 1 0 0,0 0 0 0 0,-1 0-1 0 0,1 0 1 0 0,0 1 0 0 0,0-1-1 0 0,0 0 1 0 0,-1 0 0 0 0,1 0 0 0 0,-1 0-42 0 0,1-11-17 0 0,0-3 257 0 0,1 0 1 0 0,1 0 0 0 0,0 0 0 0 0,1 0 0 0 0,1 0-1 0 0,0 0 1 0 0,1 1 0 0 0,1 0 0 0 0,0 0 0 0 0,6-10-241 0 0,97-140 1298 0 0,-85 133-1133 0 0,75-67 950 0 0,-77 79-794 0 0,2 1 1 0 0,0 0-1 0 0,1 2 0 0 0,25-11-321 0 0,91-53 936 0 0,66 1-440 0 0,-23 31-496 0 0,-4 12 64 0 0,10 14 456 0 0,5 11 26 0 0,-93 3-660 0 0,199-8 770 0 0,-59 0-592 0 0,-16 4 384 0 0,-52 5-34 0 0,96 21 444 0 0,-53 28-794 0 0,-189-37-24 0 0,0 1 0 0 0,0 1 0 0 0,-1 1 0 0 0,0 2 0 0 0,18 9-40 0 0,44 12 0 0 0,-18 0 64 0 0,-31-7-60 0 0,10 22-176 0 0,-15 9 236 0 0,-19-6-192 0 0,4 7-416 0 0,32 8-2436 0 0,-48-57 2184 0 0</inkml:trace>
  <inkml:trace contextRef="#ctx0" brushRef="#br0" timeOffset="58301.467">1311 856 6736 0 0,'0'0'149'0'0,"0"0"23"0"0,0 0 12 0 0,0 0 25 0 0,0 0 79 0 0,0 0 31 0 0,0 0 8 0 0,0 0-19 0 0,0 0-84 0 0,0 0-38 0 0,0 0-8 0 0,0 0 4 0 0,0 0 29 0 0,0 0 12 0 0,0 0 1 0 0,0 0 18 0 0,0 0 80 0 0,0 0 35 0 0,0 0 10 0 0,0 0-2 0 0,0 0-10 0 0,0 0-3 0 0,0 0 0 0 0,-6 17 1072 0 0,-32 102-888 0 0,36-103-527 0 0,1 0 0 0 0,0 0 1 0 0,1 1-1 0 0,1-1 0 0 0,0 0 1 0 0,1 0-1 0 0,4 10-9 0 0,38 189 119 0 0,-3-65-46 0 0,-36-130 290 0 0,1-1 1 0 0,0 0-1 0 0,1-1 1 0 0,1 0-1 0 0,1 0 0 0 0,1 0 1 0 0,1 0-364 0 0,34 42 473 0 0,51 60-164 0 0,-23-54-279 0 0,-27-28 210 0 0,67 34 661 0 0,-100-62-786 0 0,2 0 0 0 0,-1-1 0 0 0,1-1 0 0 0,0 0 0 0 0,1-1 0 0 0,11 3-115 0 0,18 10 349 0 0,122 45 353 0 0,119 16 354 0 0,-75-42-680 0 0,36 1 244 0 0,-37-15 228 0 0,17 10-569 0 0,102 11 161 0 0,-179-32-59 0 0,-31-9 475 0 0,116-11-856 0 0,-156 1 91 0 0,73-18 242 0 0,-42 6-333 0 0,41-15-93 0 0,-51 5 42 0 0,-12-5-34 0 0,-87 32-217 0 0,0-1 670 0 0,-1-1-3970 0 0,0-2 1735 0 0</inkml:trace>
  <inkml:trace contextRef="#ctx0" brushRef="#br0" timeOffset="60932.343">60 809 9168 0 0,'0'0'266'0'0,"0"0"1"0"0,-17-15 848 0 0,13 14-1078 0 0,-12-16 1823 0 0,16 16-1588 0 0,4-13 591 0 0,-1 11-861 0 0,0 0 0 0 0,0 0 0 0 0,0 1 1 0 0,1-1-1 0 0,-1 1 0 0 0,1 0 0 0 0,-1 0 1 0 0,1 0-1 0 0,0 0 0 0 0,0 1 0 0 0,0 0 1 0 0,0-1-1 0 0,0 1 0 0 0,0 1 0 0 0,0-1 1 0 0,3 1-3 0 0,-6 0 10 0 0,-1 1 1 0 0,1 0-1 0 0,0 0 1 0 0,-1 0-1 0 0,1 0 1 0 0,-1 0-1 0 0,0 0 1 0 0,1 0-1 0 0,-1 0 1 0 0,0 0 0 0 0,1 0-1 0 0,-1 0 1 0 0,0 0-1 0 0,0 0 1 0 0,0 0-1 0 0,0 0 1 0 0,0 0-1 0 0,0 0 1 0 0,0 0-1 0 0,0 0 1 0 0,0 0 0 0 0,-1 0-1 0 0,1 0 1 0 0,0 0-1 0 0,-1 0 1 0 0,1 0-1 0 0,-1 0 1 0 0,1 0-1 0 0,-1 0 1 0 0,1 0-1 0 0,-1 0 1 0 0,0 0 0 0 0,0 0-11 0 0,-27 40 1206 0 0,28-41-1052 0 0,0 0-2 0 0,-5 5 357 0 0,4-17 77 0 0,14-24-658 0 0,-12 35 79 0 0,0 1 0 0 0,-1-1-1 0 0,1 0 1 0 0,0 0-1 0 0,-1 1 1 0 0,1-1-1 0 0,0 0 1 0 0,0 1-1 0 0,0-1 1 0 0,0 1-1 0 0,0-1 1 0 0,0 1-1 0 0,0-1 1 0 0,0 1 0 0 0,0 0-1 0 0,0-1 1 0 0,0 1-1 0 0,0 0 1 0 0,0 0-1 0 0,0 0 1 0 0,0 0-1 0 0,0 0 1 0 0,0 0-1 0 0,0 0 1 0 0,0 0-1 0 0,0 0 1 0 0,0 1 0 0 0,0-1-1 0 0,0 0 1 0 0,0 1-1 0 0,0-1 1 0 0,0 0-1 0 0,0 1 1 0 0,0-1-1 0 0,0 1 1 0 0,0 0-1 0 0,0-1 1 0 0,0 1-1 0 0,-1 0 1 0 0,1 0 0 0 0,0-1-1 0 0,0 1 1 0 0,-1 0-1 0 0,1 0 1 0 0,-1 0-1 0 0,1 0 1 0 0,-1 0-1 0 0,1 0 1 0 0,-1 0-1 0 0,1 0 1 0 0,-1 0-1 0 0,0 0 1 0 0,0 0-1 0 0,1 0 1 0 0,-1 0 0 0 0,0 0-1 0 0,0 0 1 0 0,0 0-1 0 0,0 0 1 0 0,0 0-1 0 0,-1 0 1 0 0,1 1-7 0 0,-2 1 100 0 0,-1 0 0 0 0,0 0 1 0 0,0 0-1 0 0,0 0 0 0 0,0 0 1 0 0,-1-1-1 0 0,1 1 0 0 0,0-1 0 0 0,-1 0 1 0 0,0 0-1 0 0,0 0 0 0 0,1-1 1 0 0,-1 1-1 0 0,0-1 0 0 0,0 0 0 0 0,0 0 1 0 0,-1 0-1 0 0,1-1 0 0 0,0 1 1 0 0,0-1-1 0 0,0 0 0 0 0,0 0 0 0 0,-2-1-100 0 0,5 1-117 0 0,0 0-1 0 0,0 0 0 0 0,-1-1 0 0 0,1 1 0 0 0,0-1 1 0 0,0 1-1 0 0,0-1 0 0 0,0 1 0 0 0,-1-1 0 0 0,1 0 0 0 0,0 1 1 0 0,0-1-1 0 0,0 0 0 0 0,1 0 0 0 0,-1 0 0 0 0,0 0 1 0 0,0 0-1 0 0,0 0 0 0 0,1 0 0 0 0,-1 0 0 0 0,0 0 0 0 0,1 0 1 0 0,-1 0-1 0 0,1 0 0 0 0,-1-1 0 0 0,1 1 0 0 0,0 0 1 0 0,-1 0-1 0 0,1-1 0 0 0,0 1 0 0 0,0 0 0 0 0,0 0 1 0 0,0-1-1 0 0,0 1 0 0 0,0 0 0 0 0,0 0 0 0 0,1-1 0 0 0,-1 1 1 0 0,0 0-1 0 0,1 0 0 0 0,-1 0 0 0 0,1-1 0 0 0,-1 1 1 0 0,1 0 117 0 0,6-12-5312 0 0</inkml:trace>
</inkml:ink>
</file>

<file path=ppt/ink/ink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7T18:04:57.720"/>
    </inkml:context>
    <inkml:brush xml:id="br0">
      <inkml:brushProperty name="width" value="0.05292" units="cm"/>
      <inkml:brushProperty name="height" value="0.05292" units="cm"/>
      <inkml:brushProperty name="color" value="#00B0F0"/>
    </inkml:brush>
  </inkml:definitions>
  <inkml:trace contextRef="#ctx0" brushRef="#br0">11244 10155 516,'0'0'1032,"0"0"129,-16-8 0,16 8 0,-17 0 129,17 0-129,-27 0-258,9 0-387,-4 2-129,1 5-258,-5 1 0,-2 1-129,-3 2 258,-4 1-129,5 2 0,-3 2 129,-4 1 129,3 5 0,-3-2 0,2 6 129,-3 1-129,6 2 129,-4 2-258,5 3 129,0-5 0,4 7 0,0-6-258,8 3 129,3-5-129,4 1 258,4-4-258,5 0 0,3-3 0,6-3 0,9-2 0,4-1 0,7-4 0,5 0 0,6-3 129,4 0-258,6-2 129,2-4-129,0 1 129,1-3-129,-2-1 129,-2 0-129,-4 0 129,-3-1 0,-5-2-129,-6 2 129,-2-2-129,-7 3 129,-4-2-129,-15 2 0,16 0-129,-16 0 0,0 0-258,0 0-903,0 0-2064,0 11-1161,0-11 0</inkml:trace>
  <inkml:trace contextRef="#ctx0" brushRef="#br0" timeOffset="640.036">11620 10869 516,'-44'20'3483,"31"-9"-516,-16-14-387,5 0-3225,-2-1-258,9-1 516,4-5 387,-6-5 129,6 3 645,-7-8 516,9 4 129,-1-8-129,12 6-258,-5-9-387,5 6-387,8-2-129,5-1-129,6 2 129,2 0-129,5 5 129,0 0-129,4 7 0,-1-1 0,1 6 0,0 2-129,2 3 129,-4 0-129,-1 8 129,-4 3 0,-4 2 0,-1 4 129,-6 0-129,-4 4 129,-5-2 129,-3 5-129,0-5 129,-5 4 0,-7-3 129,-2 2 129,-5-4-129,-2 1 0,-6-6 0,2-1-129,0-3 129,3-3-258,0-6-258,1 0-258,8-8-129,1-8-516,12 3-1677,0-2-1935,0-9-258,10 6 646</inkml:trace>
  <inkml:trace contextRef="#ctx0" brushRef="#br0" timeOffset="1168.066">12011 10539 2193,'-1'25'4257,"-2"-2"-258,3-23-387,-7 19-3354,-4-4-1161,8 4 516,-1 1 258,-3 4 258,-4 2 129,-4-4 645,8 5 0,-5-6 129,11 1-129,0-5-258,7-2-387,10-5-129,9-5-129,6-5-258,3-2 129,3-9 0,-2 1 129,0-6-129,-4-1 258,-7-3-129,-4 3 129,-6-2 129,-3 3-129,-5-4 0,-3 4 129,-3-1-258,0 3 0,-3-1 129,-2 2-129,5 13 0,-16-19-129,16 19-387,-14-10-129,14 10-1032,0 0-2580,-17 5-387,17-5-258</inkml:trace>
  <inkml:trace contextRef="#ctx0" brushRef="#br0" timeOffset="1848.105">12598 10599 1,'-18'0'3224,"5"0"259,13 0-2838,0 0 0,-10 1 0,10-1 258,0 0 258,1 12 0,-1-12-129,1 14 129,-1-14-516,11 19 129,-7-6-387,2 5 0,0 0 0,1 5-129,0 0-129,-1 1 129,-2-2 0,3-1 0,-3-1 0,1 1 129,-4-8 0,4 2-129,-5-15 258,4 13-258,-4-13 129,0 0-129,-2-7-129,2 7 129,-9-23-258,5 6 129,0-6-258,0 0 129,0-4 0,3 0-129,1 2 258,0 0-258,0 0 129,5 1 0,4 5 0,7-1-129,6 3 129,0 0-129,4 5 129,3 0-129,3 2 0,-4 3-258,2 7-129,-9-7-903,4 7-2580,-6 0-774,-6 2-258</inkml:trace>
  <inkml:trace contextRef="#ctx0" brushRef="#br0" timeOffset="2368.135">13342 10464 4773,'-28'16'4773,"3"-8"-258,-2 7-387,3-3-3870,-11 3-516,2 2 129,4-1 129,-1 1-129,-2-4 258,4-1 0,8-3-129,6-1 258,14-8-129,-16 14-129,16-14 0,2 14 0,13-7-129,6 2-129,6 1 129,2 0-129,6 4 129,1-2-129,1 3 129,-2-2 0,-5 1 129,-6 0 0,-4 1 258,-7 0 129,-6-2-129,-7 0 258,-2 2-129,-11-1-129,-5-2 0,-5 1-258,-5-6 0,-2 2 0,0-4-129,3-2 0,2 0-387,0-7-1032,15 0-1677,10 4-1419,-10-22-258,11 7 517</inkml:trace>
  <inkml:trace contextRef="#ctx0" brushRef="#br0" timeOffset="2848.162">13671 10689 4644,'37'16'4644,"-22"-16"-516,10 0-387,-9-4-4128,2-1-387,-3-7 258,5 0 129,-13-3-129,-2 1 387,-5-3 129,-3 2 387,-5 1 129,-8 2-129,0 3 0,-7 1 0,-1 8-258,-5 0 0,-4 5 0,-2 7 0,-1 3 0,-4 2 129,2 6 129,-2-1-129,4 5 258,-4-3-129,12 4 129,-1-1 0,11 4-258,3-6 129,11 2-129,4-3 0,12-5-129,10-2 0,12-2-129,10-8 0,6-2 0,3-4-129,4-1 0,5 0-258,-1-9-258,11 7-2451,-7-8-1548,-5-6-258,-1 2-258</inkml:trace>
  <inkml:trace contextRef="#ctx0" brushRef="#br0" timeOffset="3661.209">14427 10955 1548,'0'0'4128,"0"0"387,0 0-516,-8-9-2967,8 9-645,0 0 129,0 0 0,-6-15 0,6 15-129,-1-10 129,1 10 0,0 0 0,0-16-258,0 16 0,0 0-129,0 0 0,0 0-129,0 0 129,0 0-129,0 0 0,-4 12 129,4-12 0,-14 12 0,3-6 129,11-6 0,-19 11-129,19-11 129,-18 4-129,18-4 0,0 0 0,-10 0 129,10 0-258,0 0 0,0 0 0,2-7-258,-2 7 0,0 0-774,14-14-3483,-14 14-258,14-15-516,-5 3 258</inkml:trace>
  <inkml:trace contextRef="#ctx0" brushRef="#br0" timeOffset="11760.672">14946 10212 1806,'6'10'3354,"-6"-10"0,0 0-2709,-3 13-903,3-13 258,-1 16 129,1-16 258,-3 16 258,3-16 129,-6 13-129,6-13 129,0 0 0,-6 12 0,6-12-258,0 10-129,0-10 0,0 18-129,0-7 0,0 1 129,4 7-129,-2 0 0,2 5 129,-2 1-258,1 9 129,-2-4 0,3 5 0,-4 1 0,1 3 129,-1-3-129,1 3 0,-1-5 0,0 2 0,0-5 0,0 0-129,-1-6 129,1 0-129,0-6 129,0-5-258,0 1 0,0-15 0,6 14 0,-6-14 0,0 0 0,0 0 0,0 0 0,0 0 0,0 0 0,0 0-129,0 0-258,0 0-258,0 0-516,3-13-1419,-3 13-2064,6-17-258,0 2 258</inkml:trace>
  <inkml:trace contextRef="#ctx0" brushRef="#br0" timeOffset="12555.718">14738 10200 1677,'0'0'2193,"0"0"-387,0 0 516,0 0-258,0 0-129,0 0-516,7-15-258,6 14-387,-13 1-129,27-10-129,-11 2 0,11 3-258,-2 0 129,5 0-258,1-2 0,3 0 129,2 1-387,1-3 0,1 5-645,-8-7-1161,-3 3-2451,1 7-129,-12-4-258</inkml:trace>
  <inkml:trace contextRef="#ctx0" brushRef="#br0" timeOffset="13124.75">14790 10979 645,'11'8'3354,"7"-6"258,-6-2-2709,-2 0 129,7 0 258,-4-5-129,8 2-129,-6-6 0,6 6 129,-2-6-258,7 6-129,-3-4-258,9 3-258,-5 1-129,3-1-129,-3 1 0,0 2 0,-4 0 129,-3 1-129,-9 0 0,-11 0 129,13 0-258,-13 0 0,0 0-387,0 0-903,-4 9-2193,4-9-645,-13 3-516</inkml:trace>
  <inkml:trace contextRef="#ctx0" brushRef="#br0" timeOffset="13779.788">15260 10585 3354,'0'0'4257,"0"0"0,0 0-387,0 0-3741,15 0-258,-15 0 258,0 0 0,15 12 0,-15-12 387,11 13-129,-11-13 0,11 19 0,-11-19 0,10 26 0,-4-9-258,1 3 129,0-1-258,0 0 129,0 2-129,0-2 129,0 1 0,-1-3-129,0-2 129,-1-2 0,-5-13 0,10 13 0,-10-13-258,13-2 129,1-13-129,2-5 129,5-3-129,3-1 0,1-5 0,2-1 0,0 6 129,-3 1 0,-5 4 0,-2 6 0,-5 4 129,-12 9-129,15-5 0,-15 5 129,9 6-129,-3 5 129,-5 3-129,2 6 129,-2-1 0,0 3 129,-1 2 0,4 0 0,-2 2 0,1-4-258,2 0 129,0-4-387,2 1 0,-7-19-387,14 19-1806,-14-19-2064,15-6-258,-4-3-129</inkml:trace>
  <inkml:trace contextRef="#ctx0" brushRef="#br0" timeOffset="14327.819">16071 10514 5547,'0'0'4644,"5"10"-129,-5-10-387,0 0-3999,-13 15-258,0-11 258,-1 1-129,-4 3 129,-2-1 129,3 2-129,-3-1 129,2 2 0,3-3-129,2 2 0,13-9-129,-15 13 0,15-13 0,0 11-129,0-11 129,13 6-129,-3-2 129,7-1-129,-4 2 129,6 0-258,-1 2 129,0 2 0,-2 3 0,0 0 0,1 0 0,-3 4 0,0-2 129,-2-2-129,-3 0 129,-2 0 129,-3 0 0,-4-1 0,0 2 129,0-13-129,-19 20 129,4-11-129,-5 4 129,-1-2-258,-4-6 0,-1 1 0,4-2 0,-2-2-129,8-1-129,-2-1-129,18 0-774,-17-13-1419,15-4-1935,7 3-258,4-13 0</inkml:trace>
  <inkml:trace contextRef="#ctx0" brushRef="#br0" timeOffset="14711.841">16457 10219 5031,'0'0'4773,"0"10"-258,0-10-645,0 0-3225,-14 15-903,12-1-129,-4 1 387,2 9 0,-2 5 387,-3 3-129,3 11 129,-3 3 129,3 8-129,-1-2 0,6 5-129,1-5 0,0-2-258,7-6 129,0-10-387,3-2 129,0-15-129,1-1-258,-11-16-903,18-2-1935,-13-8-1161,-5-14-516,0 1 387</inkml:trace>
  <inkml:trace contextRef="#ctx0" brushRef="#br0" timeOffset="14960.854">16191 10386 5160,'-7'13'4902,"7"-13"-387,8 4-258,6-4-3999,11 0-258,6-2 129,7-3-129,8-2 0,2-1 0,2-1-129,1-1-129,4 6-645,-8-8-1161,-3 6-2322,-1 6-258,-12-2 0</inkml:trace>
  <inkml:trace contextRef="#ctx0" brushRef="#br0" timeOffset="15507.884">16664 10524 129,'12'48'3096,"7"-20"-1161,-11-14 645,7 11-3483,1 1-129,3-2 1161,0 1 258,-4-2 258,4 0 516,-8-5 774,3-2-516,-7-3 129,4-1-258,-11-12-774,7 12 129,-7-12-258,0 0 0,-7-4 129,7 4 0,-19-16-129,19 16 0,-22-24 129,12 13-129,-3-11-129,4 8 0,2-5 0,4 2 0,0-2-129,3 2 129,3 1-129,12-1-129,5 0 129,4 1-129,7 2 129,4 1-129,6 2-129,3-2 0,0 6-258,-5-6-903,7 6-2838,-7 2-516,-10-3-258,-1 4 0</inkml:trace>
  <inkml:trace contextRef="#ctx0" brushRef="#br0" timeOffset="16048.917">17255 10593 1161,'-4'-8'3225,"4"8"129,0 0-2451,0 0-258,9 3 387,-9-3 129,7 16 387,-7-16-129,8 29-129,-8-14-129,8 13-258,-7-4-129,8 4-129,-5 0-258,7 3-258,-1-4 129,7-2-129,-1-5 129,8-8-258,0-3 129,4-9-129,3-3 0,0-10 129,-1-5-129,2-4 129,-4-4-129,-5 2 129,0-3-129,-5 3 129,-4 0-129,-5 0-129,0 3 0,-7-2 0,0 9-258,-4-9-387,2 23-903,-7-14-2709,2 2-387,5 12 0</inkml:trace>
  <inkml:trace contextRef="#ctx0" brushRef="#br0" timeOffset="16459.941">18120 10501 4902,'0'14'3225,"-19"-15"-516,19 1 0,-33 1-3870,11 6 774,-7 2 258,-1 2 129,0 6 903,-8-5 516,9 14 258,-3-9-258,10 9-516,0-4-387,11 3-258,5 1-258,6-2 129,6-1 0,13 2 0,2-5 129,9 1-129,4-5 129,6-5-258,-2 0 0,3-10-387,4 3-1032,-7-4-2838,-1-18-387,0-4-258,-7-9 517</inkml:trace>
  <inkml:trace contextRef="#ctx0" brushRef="#br0" timeOffset="16807.961">18435 10103 4386,'9'34'5160,"-2"-10"-387,-7-4-258,1 0-2322,-1 9-2322,2 9 129,-2 3 0,0 8 129,0 4 129,-4 1 0,0 5 258,-2-3-258,5 2 129,-3-1-258,4-5 0,0-9-129,0-7-387,5-6 0,-1-13-516,7-2-516,-11-15-1548,7-19-1548,-6-1-387,-1-10-129</inkml:trace>
  <inkml:trace contextRef="#ctx0" brushRef="#br0" timeOffset="17049.975">18235 10406 3870,'0'0'4773,"0"0"-129,8 0-258,4 0-3096,18 2-516,0-2-129,11 4-129,3-4-258,6 0 0,6-2-258,0-5 0,5 4-387,-6-8-387,7 11-516,-13-12-1161,2 4-1935,-5 8-387,-12-4-129</inkml:trace>
  <inkml:trace contextRef="#ctx0" brushRef="#br0" timeOffset="17536.003">18831 10692 6321,'-27'18'3612,"9"-18"-129,18 0-258,-16-9-4128,16 9 387,-4-20 0,4 5 387,5-1 387,3-8 645,11 7 0,-4-5 0,10 6-387,-1 0 0,3 4-258,-2 5-129,0 6 0,-4 1-129,-1 7 0,-6 2 0,0 8 129,-9 2 0,-3 5 129,-2-2 0,-8 5 258,-9-1-129,1 3 129,-9-1 129,2 2-387,-6-7 129,3 0-387,-2-6 129,4-6-129,3-5-258,1-6-258,20 0-645,-27-38-774,27 10-2451,0-5-258,0-7-387,7 0 259</inkml:trace>
  <inkml:trace contextRef="#ctx0" brushRef="#br0" timeOffset="18100.035">19104 10493 6837,'5'24'4515,"1"-6"-129,-6-18-387,7 13-3999,-7-13-258,12 23 129,-7-7 0,3 2 129,-1 3 129,0-1 129,1 6 0,-2-2 0,3 3 0,-1-1-129,-1 1-129,-1-3 129,0 0-258,-2-4 258,0-1-258,-3-5 129,2-1 0,-3-13 0,2 12 129,-2-12 0,0 0 0,0 0 0,-7-5 258,0-7-258,4-2 258,-5-6-258,5-3 129,-1-2-129,4-2 129,3-2-129,6 0-129,10-2 0,2 4 0,7 0 0,4 4 0,8 3 0,0 2 0,1 6-129,3 3 0,0 6-258,-4-1-258,3 11-1161,-9 1-2709,-2-3-387,-3 2-258,-10-7 129</inkml:trace>
</inkml:ink>
</file>

<file path=ppt/ink/ink6.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09:56.187"/>
    </inkml:context>
    <inkml:brush xml:id="br0">
      <inkml:brushProperty name="width" value="0.05292" units="cm"/>
      <inkml:brushProperty name="height" value="0.05292" units="cm"/>
      <inkml:brushProperty name="color" value="#00B0F0"/>
    </inkml:brush>
  </inkml:definitions>
  <inkml:trace contextRef="#ctx0" brushRef="#br0">15185 10444 2580,'17'20'4257,"-13"6"-129,-4-6-1677,0 0-2064,0 8 0,0 2 0,-1 11 258,-5 5-129,1 11 0,-4-2 129,-1 11-258,-1-2 0,0 5-129,0-5 0,2-4-258,2-10 258,0-13-516,5-3-387,-4-19-1677,6-15-2064,0 0-129,-7-11-129</inkml:trace>
  <inkml:trace contextRef="#ctx0" brushRef="#br0" timeOffset="621.035">15108 10485 5547,'30'-32'4773,"-8"18"-258,-2 0-774,6-5-3870,7-1-129,5 3 258,-1 2-129,2 3 0,-3 5 129,4 0 0,-6 5 0,-1 2 129,-4 0-129,-4 14 129,-4 6-129,-3 6 258,-6 7-258,-6 7 0,-4 2 0,-4 5 0,-10-1 129,-6 2-129,-5-7 0,-8-3 129,-3-3 0,-5-4 129,1-7-129,-4-6 0,2-7-129,4-5 0,2-6 0,6 0 0,3-4 0,8-9-129,2 3 0,15 10 0,-13-16 258,13 16-129,0 0 0,0 0 0,16-3 0,0 8 258,6 9-258,1 6 129,6 4-129,5 5 129,0 2-129,3 6 258,-1 4-258,1 0 0,-3-1 129,0-5-129,-6-1 0,-2-3-129,-5-9-258,1 2-1290,-9-12-2709,-1-12-387,1-4 0</inkml:trace>
  <inkml:trace contextRef="#ctx0" brushRef="#br0" timeOffset="1192.068">15927 11004 2193,'0'0'4128,"0"0"-645,14 0-903,-14 0-2580,23-12-2451,-8-1 258,11 9 516,-9-4 774,4 5 645,-2 3 1161,-8 0 774,4 4 387,-15-4 258,15 21-258,-15-9-774,3 11-387,-6-3-258,-3 7-387,-8 0 0,0 4 0,-6 1 0,1 1 0,-3-4 258,3 3-258,0-7-129,6-1 258,3-2-258,8-2 129,2-9-129,10-4 0,8-3 0,7 0 0,9-4 129,4 0-129,-1-5 0,7-3 129,-3 1-129,0 5 129,-3-1-129,-2 0-129,-8 2 129,-4 1-129,-5 7-129,-7-2-387,1 8-2580,-13 0-1548,-14-6-129,-11 1-516</inkml:trace>
  <inkml:trace contextRef="#ctx0" brushRef="#br0" timeOffset="3784.216">5195 16109 1032,'-5'7'1677,"2"4"-129,3-11-129,0 0 129,-11 13-258,11-13 129,0 0-258,-7 13 0,7-13-129,0 0-129,0 0-387,0 0 258,-14 4-387,14-4 258,0 0-258,0 0 0,0 0 0,0 0 0,0 0 129,0 0-258,0 0 0,0 0 0,0 0 0,0-14-129,0 2 0,5 0-129,2-5 129,1-4-129,2-2 129,2-8-129,1-4 129,2-1-129,-1-4 0,4-1 129,-2-1-129,1 6 0,-2-5 129,3 12-129,-4-3 129,2 6-129,-2-2 129,2 7 129,-6-4-129,4 5 129,-6 4 0,1 2 0,-3 2-129,-6 12 129,9-17-129,-9 17-129,0 0 0,0 0 129,0 0-129,0 0-129,0 0 129,0 0 0,0 0-129,13 5 129,-13-5 0,9 16 0,-9-16 0,15 22-129,-5-5 129,1 5 0,1 2 0,1 5 0,1 7 0,0 6 0,0 7-129,1 0 258,-3 1-129,1-2 129,-1-3-129,0 0 129,-2-9-129,1-6 129,-3-12-129,-1-1-129,-2-4 129,-5-13 0,7 16 0,-7-16-129,0 0 0,0 0-129,0-9-387,-5-8-387,5 17-1161,-12-32-1935,1 6-645,-2 2-387</inkml:trace>
  <inkml:trace contextRef="#ctx0" brushRef="#br0" timeOffset="4152.236">5409 15800 258,'-24'-5'2709,"10"5"-903,14 0 129,0 0-516,-10 0-258,10 0 0,0 0 129,0 0-516,0 0 258,0 0-129,0 0-129,0 11-129,0-11 129,17 4-258,-17-4 0,27 6 0,-13-4-129,7 3 0,-2 3-129,4-5-258,-3 2 129,3 3 0,-6-3 0,3 2-129,-7-1 258,-1-3-129,-12-3 0,13 2 0,-13-2-129,0 0 0,0 0-516,0 0-1806,0 0-2064,0 0-258,-4-8-387</inkml:trace>
  <inkml:trace contextRef="#ctx0" brushRef="#br0" timeOffset="6146.351">6034 15998 5160,'10'10'5289,"0"2"-258,-10-12-387,0 0-2193,0 0-2451,0 0 0,0 0-129,0 0 258,0 0-129,9-8 0,-9 8 0,0 0-129,0 0 0,0 0-645,-6 0-774,6 0-2967,9-2-258,-9 2-645,25-10 387</inkml:trace>
  <inkml:trace contextRef="#ctx0" brushRef="#br0" timeOffset="6656.38">7418 15492 4902,'11'3'4257,"-11"-3"-258,10 13-129,-10-13-3741,9 25-516,0-6 129,-2 5 0,2 8 258,-4 4 0,-1 6 258,-2 5 129,-2-2 0,0 1 129,-7-2-258,3-4-129,1-4-1290,3-7-2709,0-29-645,0 0 0</inkml:trace>
  <inkml:trace contextRef="#ctx0" brushRef="#br0" timeOffset="7488.428">7412 15499 6321,'-3'-15'4644,"4"6"-258,4-11-258,3-1-3741,8-1-387,9 0 0,2 1 0,6 0 0,-1 1 0,1 5 129,2 3 0,-5 2 0,2 6 129,-5 0-129,0 4 0,-4 0 129,2 8-129,-5 1 0,-1 2-129,-5 1 0,-1 5 129,-3 0-129,-4 2 0,-5-4 0,-1 2 129,0-1-129,-6 0 0,-4-3 129,10-13-129,-20 17 0,6-12 0,2 0 0,12-5-129,-23 8 129,12-6-129,-3-1 0,2 0 0,-3 1 129,2-2 0,-3 1 0,-1 2 0,-1 0 0,-2-2 0,0 4 0,-1-2 129,-3 3-129,3 0 0,1 0 0,-1-1 0,6-4-129,1 5 129,14-6 0,-14 0-129,14 0 0,0 0 129,6-10 0,6 3 0,3 2 0,4-1 0,-1 1 129,4 2-129,0 3 0,0 0 129,-1 6-129,-1 7 0,1 3 0,-1 4 0,1 8 0,-2 3 0,2 2 129,-1 2 0,-2-1 129,4 2 129,-6-2-129,2-3-129,-4-7 129,0-1-129,-4-6-129,0-4 0,-2-2 0,-8-11 0,8 13-258,-8-13 0,0 0-129,1-10-516,-1 10-1032,0 0-2580,0-16-258,2 1-258,-2-3 259</inkml:trace>
  <inkml:trace contextRef="#ctx0" brushRef="#br0" timeOffset="7789.445">8202 15724 7740,'8'14'4644,"2"11"0,-10-25-645,0 18-3999,2-7-129,6 3 0,-3 1 129,0 5-129,-2 1 129,0 0 0,-2 2 0,0 0 0,1-2 0,2 0-774,-4-6-2064,0-15-1677,14 23 0,-14-23-258</inkml:trace>
  <inkml:trace contextRef="#ctx0" brushRef="#br0" timeOffset="15664.894">9154 15095 3225,'-26'28'4128,"8"-17"-387,8 13-258,-9-7-2064,2-1-1419,4 2 0,-4-1 516,5 5-129,-5-7 258,6 10 0,-5-9 258,8 7-129,-7-6-129,11 8 129,-6 0-516,7 0 129,-1 3-258,4 4-129,0 0 0,0 7 0,3-2 129,5 5 0,0-5 0,4 4 0,-2-3 0,6 3 129,-2-7-129,2-4 129,1-1-129,3-9-129,-4-1 129,5 0 0,-2-7 0,0-5-129,-1-1 129,0-2-129,-6-4 129,1 0 129,-13 0-258,16-3 258,-16 3-129,0 0 0,8-13-129,-8 13 129,0 0-129,0 0 0,0 0-129,-7-8 0,7 8-516,-16-5-516,16 5-3225,-14 0-387,2 0-387,-2-7-129</inkml:trace>
  <inkml:trace contextRef="#ctx0" brushRef="#br0" timeOffset="16364.936">9363 15354 2709,'0'-13'2838,"0"13"129,0 0-258,0 0-516,0 0-258,0 0-645,0 0-129,0 0-129,0 0-258,0 0-129,0 0 0,0 0-258,4 7 0,-4-7 0,0 14-129,0 1-129,2 2 0,-2 4-129,2 5 0,-1 3 0,0 3 0,-1 2 0,0 1 0,0-2 0,0 0 0,0-4 129,0-4-258,0-4 129,0-6-129,0-4-129,0-11-516,0 0-1032,0 0-2451,7 0-387,-1-9-258,-5-5 129</inkml:trace>
  <inkml:trace contextRef="#ctx0" brushRef="#br0" timeOffset="16733.957">9772 15663 3096,'10'12'4128,"-10"-12"-129,0 0-129,0 0-1935,10 0-1419,-10 0 129,0 0 258,0 0-258,0 0 0,0 0 0,0 0-129,0 0-129,0 0-387,0 0-516,0 0-516,11-6-2322,-11 6-1161,1-12 0,-1 12-387</inkml:trace>
  <inkml:trace contextRef="#ctx0" brushRef="#br0" timeOffset="16992.971">9718 15424 10707,'-8'13'4644,"8"-13"-258,0 0-387,0-5-4128,0 5-258,14-10 0,-3 6 129,-11 4-129,16-9 129,-16 9-129,14 0-516,-14 0-2967,0 0-387,17 6-258,-17-6-258</inkml:trace>
  <inkml:trace contextRef="#ctx0" brushRef="#br0" timeOffset="18308.047">10114 15640 1806,'11'-46'2193,"-6"15"-387,7 2 129,-4-1-645,2-1-516,5-1-387,-4 2-258,2 1 0,0-2 387,0 7-129,-2 2 258,0 4 129,-5 2-258,-6 16 129,14-19-129,-14 19 129,0 0-387,12 0 0,-12 0-129,7 15 129,-7-15 0,8 24 258,-5-10 0,4 6 0,-5-5 129,5 4 0,-3-5-129,6 4-129,-6-3 0,8 2-129,-1-11 0,3 0 0,0-6-129,5-6 0,1-1 0,0-9-129,2-4 387,1 0-387,-3 0 129,-2-3 0,-1 7 0,-3 0 0,-5 1 0,-9 15 0,16-17-129,-16 17 129,0 0 0,13 0-129,-13 0 0,8 12 0,-4 0 129,2 5 0,-1 1-129,0 4 129,2 0 0,-3 3 0,0 0 0,-1 4 0,0-1 0,-1 0 129,-1-5-129,0-1-129,-1-2 258,2-3-258,-2-5 129,0-12-129,0 18 129,0-18-258,0 14 129,0-14 0,0 11-129,0-11 129,0 0-258,0 0 0,0 13-645,0-13-2193,-4-13-1548,4 2 0,0-8-516,0-8 0</inkml:trace>
  <inkml:trace contextRef="#ctx0" brushRef="#br0" timeOffset="19652.124">10790 15000 129,'-12'0'2064,"-1"0"129,13 0-1806,-12-2 387,12 2 387,0 0 129,0 0 129,-7-12 387,7 12 258,0 0-258,0-11-258,0 11-645,13 0 0,-13 0-387,20 4-129,-7 8 0,2-4 0,5 9-129,1 0-129,3 4 0,0 3 0,5 4-129,-1 3 0,2 4 129,2 4-129,-2 3-129,0 0 129,-2 3 0,-1 1 0,-4 3 0,-2-1 0,-5-1-129,-3 2 129,-8-3 0,-5 0 0,0-2-129,-10-8 258,-4 0-129,-4-1 129,-1-5 0,-4-5 0,2-4 0,-3-3 0,4-1-129,1-4 0,2-5 0,2 0-129,3-4-129,12-4-129,-16 4-387,16-4-903,0 0-2451,0 0-387,7 3-129,0-10-128</inkml:trace>
  <inkml:trace contextRef="#ctx0" brushRef="#br0" timeOffset="20680.182">12250 15259 4386,'6'28'4644,"-1"-12"-516,-5-16-129,2 17-2322,1-1-1677,-1 5 0,2 5 0,-4 3 129,2 6 129,-2 0 0,2 6 0,-2-1 0,2 1 0,0-8 0,0-1-129,2-6-258,-3-6-129,2-3-387,-3-17-387,3 16-903,-3-16-2193,0 0-387,0 0-129</inkml:trace>
  <inkml:trace contextRef="#ctx0" brushRef="#br0" timeOffset="21336.22">12277 15225 6063,'17'-18'4902,"-1"11"-516,-3-10-516,11 4-2580,-4-2-1806,7 4 129,-2 0 129,2 4 0,-4 5 258,-3 1 258,1 2 129,-12 1 129,5 8-129,-14-10 0,14 25 0,-12-10-129,0 3 0,-2 0-129,-3 0 0,-5 2-129,-3 0 129,-4-2-129,-2 2 129,-2-5 0,-2-1 0,0 0 0,1 1-129,0-5 129,1-3-129,4-3 0,1 2 129,3-1-129,11-5 0,-13 2 0,13-2 0,0 0 129,0 0-129,0 0-129,0 0 129,3 12 0,-3-12 0,21 14 0,-6-3 0,4 6 0,2-1-129,1 6 258,4 2-258,-4 0 129,3 4-129,-4-1 129,3 0 0,-8-7 0,3 1 0,-6-6 0,0-3 0,-13-12 0,13 15 0,-13-15-129,0 0-129,0 0-774,0 0-1806,0 0-1806,-5-10-258,-3-4-258</inkml:trace>
  <inkml:trace contextRef="#ctx0" brushRef="#br0" timeOffset="22952.31">12886 15623 2580,'-13'11'3741,"13"-11"0,0 0-258,-13-5-3741,13 5 387,-2-11-129,2 11 516,0-13-129,0 13 387,5-14 0,-5 14 0,12-9-129,-12 9-129,16-5-129,-16 5-387,20 0 0,-10 0 0,1 5-129,1 0 0,-1 7 0,-2-2 0,-2 3 129,0 2 0,-2 2-129,-3 0 129,-2 2 129,0 3 0,-4-3 0,-3 3 0,-3 0 258,-1 0-129,-3-1 0,1-2 0,0-4-129,4 2 129,0-6-129,9-11-129,-10 15 0,10-15 129,0 0-129,0 0 0,10 0 129,1-4-129,0-3 129,2 4 0,2-1 0,-1 1-129,0-3 129,-1 6-129,1 0 0,-3 0-129,1 1 0,-12-1 0,20 10-258,-20-10-387,21 8-1161,-21-8-2322,11 0-516,1-2 0</inkml:trace>
  <inkml:trace contextRef="#ctx0" brushRef="#br0" timeOffset="23688.354">13748 14929 1032,'0'0'4128,"8"-13"0,-8 13 0,0 0-1935,0 0-1548,0 0 129,0 0-129,0 0 258,-15 2-258,15-2 0,-20 15-258,9-3 0,-5 5-258,-2 3 0,-2 3 0,-2 5 0,-3 4-129,-1 4 129,-2 4 0,1 6 0,-2 1-129,1 7 387,-2 4-258,6 5-258,3-2 258,3 2-258,6-2 258,6-1-129,5-2 0,4-4-129,8-5 129,7-5 0,3-4 0,4-2 129,4-7-129,2-6-129,-2-6 129,0-4 0,-2-8 0,-1 3-258,-5-10 258,0 0 0,-7 0 0,-2 0-129,-12 0 129,13 0-258,-13 0-129,1-12-645,-1 12-2064,0 0-1677,0 0-258,-4-13 0</inkml:trace>
  <inkml:trace contextRef="#ctx0" brushRef="#br0" timeOffset="24656.41">13860 15586 645,'0'25'2838,"0"-25"516,0 14-129,0-14-3096,0 0 0,0 12 516,0-12 129,0 0 258,0 0 387,0 0 0,0 0-129,0-7-387,0 7-516,-1-17 129,1 4-387,1-4 0,2-4-129,1-5 258,2-3-129,4-3 0,-5-5-129,4 4 129,-5-3 0,2 4 0,-2 0 0,-2 2-129,-1 3 129,2 5 0,-3 1 0,1 6 0,0 1-129,-1 14 0,5-14 129,-5 14 0,0 0-129,11-7 0,-11 7 129,13 0-129,-13 0 0,16 15 129,-16-15 0,17 17 0,-10-4-129,3 0 129,-5 4 0,4 3 0,-1-7 129,2 6-258,0-5 0,2 1 0,0-6 129,3-2-129,1-7 0,1 0 0,1-4-129,1-8 129,-1-3 0,1-2 0,-2-3 0,1-1 0,0 2 0,-5 0 0,1 0 0,-2 3 129,-4 4-129,-1 2 0,-7 10-129,13-7 129,-13 7 0,7 9 0,-4 4 0,0 4-258,-2 2 258,3 9 0,-3-2 258,0 5-129,3 1-129,-3-2 0,-1 2 129,1-1-129,0-2 0,0-5-129,3 0-258,-3-10-129,5 7-516,-6-21-1677,0 0-1806,7 13-774,-7-13 258</inkml:trace>
  <inkml:trace contextRef="#ctx0" brushRef="#br0" timeOffset="24956.427">14630 15454 3870,'1'21'4515,"-1"-21"-387,0 0 129,6-7-3999,-6 7-129,0 0 258,17-13-129,-17 13 129,0 0-129,0 0-645,0 0-903,0 0-2709,0 0-645,0-14-258</inkml:trace>
  <inkml:trace contextRef="#ctx0" brushRef="#br0" timeOffset="25204.441">14623 15243 8514,'-2'29'4644,"2"-29"-258,0 0-516,0 0-4128,0 0 0,13-3 129,-13 3 129,0 0 0,11-12 129,-11 12-387,0 0-1548,14-4-2580,-14 4-258,0 0-516</inkml:trace>
  <inkml:trace contextRef="#ctx0" brushRef="#br0" timeOffset="26152.495">14979 15588 1032,'8'16'3999,"-8"-16"129,0 0-129,0 0-3225,15 0-387,-15 0 387,5-13 0,-5-3 129,0 16 0,0-30 0,0 13-258,0-9-258,0 0 0,0-5-258,2-2-129,-2 3 0,4-3 129,-3 2-129,0 4 0,-1 2 129,1 2-129,-1 6 129,1 4 0,-1 13 0,2-16-129,-2 16 129,0-13 0,0 13-129,0 0 129,0 0-129,0 0 129,10 10 0,-10-10 0,9 24-129,-5-8 387,1 2-258,-3 0 0,3-4 129,3 2-258,-5-1 129,4-2-129,-7-13 129,18 12-258,-7-11 129,4-1 0,1-7 0,2-7 0,1 1-129,2-6 129,-1-2 0,-3 2 0,1 1 0,-4 4 0,-1-1 129,-3 6-129,-10 9 0,17-13 0,-17 13 0,15 0 0,-15 0 0,14 11 0,-4 0 0,-3 7 0,0-1 0,-1 4 0,1 1 0,0 0 129,-1 2-129,-1-1 129,1 2-129,1 0 0,-2 1 0,1-1 0,1 1 0,-1-4 0,0 1-129,-1-5 129,0-2 0,0-3-387,-5-13 258,7 15-129,-7-15-516,0 0-387,12 0-2967,-12 0-774,0-20-387,0 5 387</inkml:trace>
  <inkml:trace contextRef="#ctx0" brushRef="#br0" timeOffset="26991.543">15477 14936 516,'-6'-3'2838,"6"3"-903,0 0-774,0 0 387,-2-22 258,2 22 129,0-16 387,0 16-258,4-12-129,7 12-387,-11 0-645,0 0-258,16 0-129,-5 7 0,2 4-258,7 4 129,-3 5-258,10 3 129,0 8-258,4-1 129,1 2-129,2 5 0,4 3 129,-1-1-129,-2 2 0,-1 2 0,-3-1 0,-5 5-129,-4-2 129,-5-2 0,-7 3 0,-5-5-258,-5 2 258,0-2-129,-10-1 129,-4-7 0,-5 2 0,-3-2-129,-2-1 129,-1-5 0,-3 0-129,1-3 129,-2-1-129,5-9 129,2 2-258,1-9 129,5 5 0,0-5-258,16-7 0,-25 4-516,25-4-2580,0 0-1419,-14 6-387,14-6 0</inkml:trace>
  <inkml:trace contextRef="#ctx0" brushRef="#br0" timeOffset="28096.607">5299 17091 2322,'-4'20'4386,"-5"0"-258,9-20-258,-15 11-3354,15-11-387,0 0 129,-3 15-129,1-3 129,2 2 258,0 4-129,0 5 129,0 1-129,3 20 0,-1 0 0,3 11-129,1 6-258,-1-7 258,1 3 0,-1 3-129,1 1 258,-1-10 0,-5-51-387,7 94-387,-7-94-1419,9 58-2451,-9-58 258,0 0-903,0-10 258</inkml:trace>
  <inkml:trace contextRef="#ctx0" brushRef="#br0" timeOffset="28856.648">5301 17090 2967,'-15'5'3741,"15"-5"-258,-15 0-258,15 0-3741,-6-12 0,6 12 129,0 0 129,4-17 387,-4 17 258,12-14 516,0 14 0,-12 0-129,24-2 0,-12 0-129,2 2-129,2 0-387,4 4 0,-3 2-258,-1 5 0,-1-1 0,0 6 0,-4 0-129,-3 1 258,0-4 0,-5 7 387,-3-3-258,0 0 129,0-2 129,-5-1 0,5-14-129,-16 17 129,6-6-258,10-11 0,-17 9 0,17-9-129,-12 5 0,12-5-129,0 0 0,0 0 0,0 0-129,0 0 258,0 0-129,8-2-129,3 2 129,4 0 0,0 1 0,6 7 0,2-1-129,-3 3-129,4 9-129,-2 0 0,7 1-258,-7 4 129,4 7 0,-7-5 258,2 3 0,-7 0 387,-1-1 0,-5 4 387,-5-10 516,-1 4-516,-4-2 645,-2-1 0,-9-6 0,2 1-129,-5-1 0,2-6-258,-9-3-258,23-8 0,-37 29 129,19-29-387,-3 0 0,1 3-516,6-8 0,-6-3-903,20 8-2322,-10-40-903,1 25-516,9-2-258</inkml:trace>
  <inkml:trace contextRef="#ctx0" brushRef="#br0" timeOffset="29833.706">6104 17781 10062,'6'22'5160,"-6"-22"-258,4-8-129,-4 8-4515,0 0-258,0 0-129,9-12 258,-9 12 0,0 0 0,0 0-258,0 0 0,0 0-129,14 12-516,-14-12-1161,7 12-2838,8-17-387,3-10-129,5-3-516</inkml:trace>
  <inkml:trace contextRef="#ctx0" brushRef="#br0" timeOffset="30867.765">7506 17028 2709,'3'-12'4515,"-3"12"-387,0 0 0,-11-5-2967,11 5-774,0 0 0,0 0-258,0 0 0,0 17 129,0-3-129,0 9 0,0 6 258,2 14-129,0 3-129,0 20 0,0-1-129,1 10 129,-2-10 387,1 12-387,1-27 0,-1 5-129,3-14-516,-5-17-1032,4-3-1935,3-8-1032,-7-13-387,6-15 0</inkml:trace>
  <inkml:trace contextRef="#ctx0" brushRef="#br0" timeOffset="31515.802">7523 16965 5031,'0'-30'4386,"13"19"-258,-6-12-129,7 0-3999,6 0-129,7-1 0,1-1 129,2 8 0,2-2 129,-1 6 129,-1 4-129,-4 9 0,0 1 129,-6 10 0,1 6-129,-5 4 0,-3 4-129,-5 0 0,-2 4 258,-3-5-258,-3 4 129,-5-6 0,-3-1-129,-6-3 129,-3 6-129,-1-12 0,-3-1 0,0-3 0,-1-1 129,3-4-258,0 0 129,5-3-129,0-1 0,14 1 129,-15 0 0,15 0-129,0 0 129,0 0 0,0 0 0,5 12 0,5 0 129,4-2 0,5 7-129,2 0 129,4 5-129,1-3 129,1 5 0,0 1-129,1 1 0,3 3 0,-5 0 129,3-3-129,-4 6 0,-3-10 0,-1 2 0,-5-9 0,-4 7 129,-2-3-258,-10-19 0,11 22-258,-11-22-774,0 14-1161,0-14-2193,0 16 258,0-16-516</inkml:trace>
  <inkml:trace contextRef="#ctx0" brushRef="#br0" timeOffset="31861.822">8367 17331 5676,'13'31'4515,"-4"-17"-258,-9 4-129,2-1-3999,2 8 0,0-3-129,0 14 258,-1-6-129,3 2 0,-3 0 129,0 9-129,1-11-129,-3-5-516,-1-25-1806,20 48-2064,-20-48 129,16 22-645</inkml:trace>
  <inkml:trace contextRef="#ctx0" brushRef="#br0" timeOffset="32979.886">9302 16682 5547,'0'0'4515,"0"0"-645,8 12 129,-8-12-3741,0 0-258,0 0 0,-10 0 387,10 0 0,-22 2 0,10 1 129,-4 0-129,3 2 129,-6 7-258,6 2 0,-4 1-129,3 4 0,-1 5-258,2 8 0,-3-1 129,5 12 0,-3-3 0,7 7 0,1-2 0,2 7 0,2 2-129,2 2 258,6-3-129,2 2 0,5-6-129,0-6 129,3 6 0,2-3 129,-2-12 0,3-6 0,0-3 0,-1-3 129,-2-3-129,1-5 129,-4-12-129,0-2 0,-13 0-129,19 0 129,-19 0 0,12 0-129,-12 0 0,0 0-129,8 8 129,-8-8-645,0 0-1161,6 10-2838,-6-10-129,0 0-516,0 0 516</inkml:trace>
  <inkml:trace contextRef="#ctx0" brushRef="#br0" timeOffset="35036.003">9461 17471 2709,'0'0'3741,"0"0"-774,0 0-516,0 0-903,0 0-258,0 0-387,0 0-387,0 0 129,0 0-387,0 0 258,0 0-129,0 0 387,-2-5-258,2 5 0,0 0-129,-7-17 129,7 17-129,-5-16-129,3 6 0,-2-12-129,4 0-129,0 0 258,0-10-258,0 0 0,0-5 0,5-1 129,-1-2-129,-1 9 0,1-5 129,-2 4-258,0 1 258,1 4-129,-1 5 129,-1 6 0,3-2-129,0 2 0,-4 16 0,6-14 0,-6 14 0,5-11 0,-5 11 0,0 0 129,0 0-129,0 0 0,11 6 129,-11-6 0,4 16-129,0-3 129,-1 1-129,2 3 0,0 2 129,1-4 0,1-1 0,0-3-129,5 5 129,0-14 0,2 3 0,4-5 0,1-3-258,-1-6 258,1-2 0,-1 2-129,-4-3 129,0 0-129,-3 0 129,-11 12-129,11-14 0,-11 14 129,6-14-129,-6 14 0,0 0 0,7-11-129,-7 11 129,0 0-129,0 0 0,13 2 129,-13-2-129,7 18 129,-3-2 0,-1 3 0,1 4-129,-1-1 129,0 4 0,2 2-129,0 0 129,0 3-129,1 2 0,0 0 0,-1-4-129,4 0-129,-4 2-774,12-1-1161,-5-12-2322,-2-1 0,1-15-516,0-3 517</inkml:trace>
  <inkml:trace contextRef="#ctx0" brushRef="#br0" timeOffset="35321.02">10050 17328 7482,'10'41'4515,"-1"-31"-645,-9-10 129,0 0-4257,11 3 0,-11-3 258,13-3 0,-13 3 129,0 0-387,10-3-1548,-10 3-2193,1-14-129,-1 14-774,0-29 517</inkml:trace>
  <inkml:trace contextRef="#ctx0" brushRef="#br0" timeOffset="35557.032">10090 17031 9030,'0'31'4515,"0"-31"-387,0 0-258,10 7-3870,-10-7-387,0 0 129,12-4 0,-12 4 129,0 0 258,11-8-387,-11 8-516,0 0-2193,14 2-1419,-14-2-258,13 0-258</inkml:trace>
  <inkml:trace contextRef="#ctx0" brushRef="#br0" timeOffset="36557.09">10388 17403 2967,'3'17'3999,"-1"-2"-258,-2-15 0,0 0-3096,0-15-129,0 3 129,2 0 129,-2-5 0,0 0 129,0-8-129,0 4-129,0-10-258,0 1-129,0-3-129,5-6 0,-1 5-129,0-4 0,3 4 129,-1 0-129,0 7 0,0 1 0,0 4 129,1 8-129,-2 3 129,-5 11 0,10-14-129,-10 14 129,0 0 129,15 0-129,-15 0 0,8 17-129,-8-17 129,10 19 0,-7-6 0,1 4 0,1 0 129,-1 4-129,-3-4 129,4 2-129,-2-4 0,1 5 0,2-9-129,-6-11-129,24 5 129,-9-10-258,5-9 0,1-5 129,5-1-129,-3-6 129,1-1 0,-2 1 129,-3 4-129,-4 5 258,-5 7 0,-1 0 129,-9 10-129,0 0 0,0 0 0,0 0-129,0 0 0,10 13 0,-9-3 0,3 4 0,0 5-129,0 0 129,2 0 0,-1 6 129,2-2-129,-3 5 129,5 1 0,-5 4-129,1-1 0,2 7 129,-3-2-129,0 1 129,1-6-258,-3 3 129,1-8 0,-1-5 0,2-5 0,-3-4-129,-1-13-387,1 10-129,10 2-1032,-11-12-2838,3-9-258,3-3-258,-4-14-129</inkml:trace>
  <inkml:trace contextRef="#ctx0" brushRef="#br0" timeOffset="37432.14">12527 16779 6837,'5'22'4902,"-5"-9"-645,2-3-129,4 8-3612,-2 0-516,-1 10 129,-2 1 129,3 10 0,-3 1 129,3 9 129,-4-3-258,2 17 129,-2-11-258,2 0 258,-2-8-387,0-1 129,0-12-258,0-7-129,2-8-387,-2-16-1161,1-8-2322,1-13-903,-1-7 0,5-17-258</inkml:trace>
  <inkml:trace contextRef="#ctx0" brushRef="#br0" timeOffset="38049.176">12524 16658 8385,'0'0'3999,"0"0"-258,2-21-387,16 8-4257,-6-16 0,11 10 516,-4 0 258,4 5 129,3 6 516,-8-2 258,5 10-129,-5 0-129,4 3-258,-7 11-129,4 3-258,-6 2 258,-3 1-129,0 2 0,-5 1 0,-5-3 129,0 4 129,-7-2-129,-6 2 129,-3-8-129,-4 4 129,-2 0-129,-1-5 0,-2 1 129,2 1 0,0-7-129,7-3-129,-2 0 129,8-2 0,10-5-129,-14 8 129,14-8-129,0 15 129,0-15 0,5 17 0,4-4 0,2 9 129,3-4-129,3 8 129,2-3-258,2 2 129,-2 1-129,2 5 0,-3-5 129,-2-1-129,-1-4 0,-2 0 0,-4-3 129,-1-7 0,-3 0-129,-5-11-258,7 13-129,-7-13-645,7 12-1935,-7-12-1806,4-12-129,-2-1-645</inkml:trace>
  <inkml:trace contextRef="#ctx0" brushRef="#br0" timeOffset="39424.254">13099 17120 2967,'-10'12'3741,"-1"-7"258,11-5-1806,0 0-1161,-7-10-129,7 10 258,0 0-258,-2-12 0,2 12 258,0-11-516,0 11-258,0 0-129,12-13-129,-12 13-129,26 0 0,-12 0 0,0 5 0,1 5 0,-3 0 0,0 3 0,-4 3 0,-3 4 129,-4 1-129,-1 8 258,-6 0 0,0 3 0,-8 1-129,4 0 0,-6 1 387,2-9-387,0 1 0,4-4 0,0-5-258,2-2 258,8-15-129,-9 17 0,9-17-129,0 14 258,0-14-129,14 11 0,-4-10 129,4 2-258,3 5 129,0-6 0,5-2-258,-3 0-516,8 4-516,-11-4-3225,6 0 0,1-2-774,-4-14 387</inkml:trace>
  <inkml:trace contextRef="#ctx0" brushRef="#br0" timeOffset="40167.294">13930 16543 2451,'0'0'4515,"0"0"-258,-6 0-1161,6 0-1677,-19 9-516,11 3-258,-8-3-129,1 4-129,-4 2 258,2 10-129,-7-7 0,6 8-129,-7 1-129,4 5 0,-4 1 0,4 13-129,-2-5 0,2 1 0,2 8 0,2 1 0,5-3-129,4 6 387,4-4-387,4 4 129,0-1-129,6-5 258,5 1-258,3-3 129,4-8-129,0-4 387,3-9-387,0-4 0,-1-6 0,2 2 0,-1-10-129,0-4 129,-3-3 0,-2 7-387,-2-7 645,-2 0-258,-12 0 0,15 9 0,-15-9-129,0 0-258,10 12-387,-10-12-774,0 0-2580,0 0-903,-1-7 0,-2-4-129</inkml:trace>
  <inkml:trace contextRef="#ctx0" brushRef="#br0" timeOffset="51743.959">19319 15492 3225,'0'0'4386,"0"0"-129,15 2-387,-15-2-2580,0 0-1032,0 0 129,6 11 0,0 0 258,-6 1-129,7 5-129,-5 0 129,7 3-129,-2 2-258,1 2-129,-1-2 129,2-3-387,2-1 258,-5-3-129,0-2-129,-6-13-258,8 18-516,-8-18-1290,0 0-2193,4-8 0,-4-2-516</inkml:trace>
</inkml:ink>
</file>

<file path=ppt/ink/ink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12:41.793"/>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350 16786 3225,'-13'17'4386,"13"-17"-258,-6-8-2064,6 8-1290,3-22-258,8-1-387,3-1-129,4-8 129,2 1 129,9 2 0,2-8 129,7 2 387,-1-8-129,9 13-129,-2-11 129,7 2-129,-3-4-258,2 3 129,-3 0-129,1 5-258,-7 4 0,-4 4 0,-7 4 0,-4 10 0,-6 6-129,-2 7 129,-18 0 0,14 8 0,-14 13 0,-2-5 0,-9 9 129,-5 5 0,-5 3 0,-3 5-129,-6 2 129,-1 1-258,-4 0 129,-2 7-129,1-2 129,-1 6-129,3-3 0,-2-4 129,2 5-129,7-6 258,2-2-129,5-5 0,4 1-129,4-13 129,9 0-129,3-3 129,2-5-129,7-6 0,10-9 129,2-2-129,6-6 0,5-11 0,5-1 0,0-10 0,8-1 0,-2-8 0,-1 9 0,-1-1-258,-1 6 387,-5 2-129,-4 3 129,-4 9-129,-6 5 129,-6 4 129,-4 2-258,-2 9 129,-8 4 0,-1 14 0,-3 5-129,-10 11 258,-6 0-129,-4 6 0,-9 4 258,1 3 129,-1-1-258,1-2 0,2-12 0,5-6 0,4-10-129,9 4 129,7-21-129,4-10-129,11 7 0,9-17 0,7-8 0,7-7 0,4-2 258,8-7-129,0-4 0,4-2 0,-1 2 0,-3 4 0,-1 6 129,0 3-129,-7 8 0,-4 0 0,-3 12 0,-8 4 129,-2 1-129,-6 3 129,-8 9 0,-3 8-129,-4 4 129,-4 15 0,-6-1-129,0 7 0,-3-3-258,1 7-129,12 4-1806,0-15-2451,0-11 129,7-14-645</inkml:trace>
</inkml:ink>
</file>

<file path=ppt/ink/ink8.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12:43.01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4492 18502 516,'-30'56'4257,"30"-56"258,0 0-387,-36 62-2064,36-62-1032,0 0-387,0 0-258,21-50-129,-21 50 129,51-79 258,-21 21 0,10-13-129,0 3-129,7-2-129,-4 2-129,2 19 387,-45 49 129,80-81-516,-80 81-129,67-46 0,-67 46 387,53-17-645,-53 17 258,0 0-129,51 11-258,-51-11 129,0 0 258,25 68 129,-24-12-258,-1-5 258,-4 7 0,-8 5-129,-3 2 387,-6 13 0,-1 13-129,-1-14 0,-2-11-129,1-10 387,2 14-387,7-17 129,15-53-387,-22 69 129,22-69 0,0 0-129,0 0 129,0 0 129,0 0-258,48 0 258,-48 0 0,55-50 0,-55 50-129,69-82 0,-31 34 129,-38 48-258,71-60 129,-71 60 0,59-52-129,-59 52 129,0 0 129,57-21-129,-57 21-129,17 51 129,-17-51 0,0 86 0,-4-35 0,-4 7 129,-1-6-129,-1 5 129,10-57-129,-18 80 0,18-50 129,0-30-129,0 0 258,0 0-516,49 0 516,-49 0-129,81 0 0,-30-28 0,5-15-258,1 15 129,-1-1-129,-4 4 258,2 13-258,-54 12-258,94-1-258,-94 1-1806,87-4-2193,-35-8-258,-52 12-387,100-45-258</inkml:trace>
</inkml:ink>
</file>

<file path=ppt/ink/ink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3-28T15:12:44.491"/>
    </inkml:context>
    <inkml:brush xml:id="br0">
      <inkml:brushProperty name="width" value="0.08819" units="cm"/>
      <inkml:brushProperty name="height" value="0.35278" units="cm"/>
      <inkml:brushProperty name="color" value="#FFFF00"/>
      <inkml:brushProperty name="tip" value="rectangle"/>
      <inkml:brushProperty name="rasterOp" value="maskPen"/>
    </inkml:brush>
  </inkml:definitions>
  <inkml:trace contextRef="#ctx0" brushRef="#br0">16132 16284 4386,'-5'14'5031,"5"-14"-387,0 0-129,-6-7-4257,16-5-258,12-10 129,9 2-258,7-9 258,8 0-129,7-6 129,4 0 0,2-1 258,3 4-129,-6-4 129,3 10 129,-11-4 0,2 6-129,-9 7 129,2 6-258,-8 5 0,-1 3-129,-3 3-129,-2 5 129,-4 7-129,-4 3 129,-7-1-129,-3 8 129,-4-4 0,-5 8 0,-3-4 0,-8 10 0,-7-3 0,-3 7 129,-6 2-129,-2 2 258,-5 3-258,2 1 0,-2-2 258,1-5-258,3-1 258,7-6-387,5-6 258,4-8-258,12-16 258,0 0-258,22 0-258,5-12 258,14-9-258,4-11 387,5-2-387,5 0 258,0-2-129,-3 5 129,-4 3 129,-7 7-129,-7 7 0,-7 6 0,-6 8 0,-6 4 0,-8 12 0,-7 9 129,-5 7 0,-8 6 0,-10 7 129,-6 5-129,-2 3 129,-2 0-129,-2-5 258,3-1-387,4-12 0,4-2 0,8-9 0,10-12 0,3-1 0,3-11 0,9 0 0,10-4 0,9 0 0,6-13 129,7 3-129,4-1 0,4-12 0,4 1 0,-1 2-129,0 0 0,-6-2 129,-6 3-129,-7 9 129,-5 5 0,-8 8-129,-10 8 258,-6 9-258,-4 2 258,-7 11-258,-6 7-129,0 8 0,-9-3-516,13 17-2193,-12-13-1935,7-4-387,-2-3-258,3-6-25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3021" tIns="46512" rIns="93021" bIns="46512" numCol="1" anchor="t" anchorCtr="0" compatLnSpc="1">
            <a:prstTxWarp prst="textNoShape">
              <a:avLst/>
            </a:prstTxWarp>
          </a:bodyPr>
          <a:lstStyle>
            <a:lvl1pPr defTabSz="930275">
              <a:defRPr sz="1200"/>
            </a:lvl1pPr>
          </a:lstStyle>
          <a:p>
            <a:pPr>
              <a:defRPr/>
            </a:pPr>
            <a:endParaRPr lang="en-US"/>
          </a:p>
        </p:txBody>
      </p:sp>
      <p:sp>
        <p:nvSpPr>
          <p:cNvPr id="49155"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3021" tIns="46512" rIns="93021" bIns="46512" numCol="1" anchor="t" anchorCtr="0" compatLnSpc="1">
            <a:prstTxWarp prst="textNoShape">
              <a:avLst/>
            </a:prstTxWarp>
          </a:bodyPr>
          <a:lstStyle>
            <a:lvl1pPr algn="r" defTabSz="930275">
              <a:defRPr sz="1200"/>
            </a:lvl1pPr>
          </a:lstStyle>
          <a:p>
            <a:pPr>
              <a:defRPr/>
            </a:pPr>
            <a:endParaRPr lang="en-US"/>
          </a:p>
        </p:txBody>
      </p:sp>
      <p:sp>
        <p:nvSpPr>
          <p:cNvPr id="35844"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p:spPr>
      </p:sp>
      <p:sp>
        <p:nvSpPr>
          <p:cNvPr id="49157" name="Rectangle 5"/>
          <p:cNvSpPr>
            <a:spLocks noGrp="1" noChangeArrowheads="1"/>
          </p:cNvSpPr>
          <p:nvPr>
            <p:ph type="body" sz="quarter" idx="3"/>
          </p:nvPr>
        </p:nvSpPr>
        <p:spPr bwMode="auto">
          <a:xfrm>
            <a:off x="700088" y="4410075"/>
            <a:ext cx="5597525" cy="4176713"/>
          </a:xfrm>
          <a:prstGeom prst="rect">
            <a:avLst/>
          </a:prstGeom>
          <a:noFill/>
          <a:ln w="9525">
            <a:noFill/>
            <a:miter lim="800000"/>
            <a:headEnd/>
            <a:tailEnd/>
          </a:ln>
          <a:effectLst/>
        </p:spPr>
        <p:txBody>
          <a:bodyPr vert="horz" wrap="square" lIns="93021" tIns="46512" rIns="93021" bIns="4651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a:effectLst/>
        </p:spPr>
        <p:txBody>
          <a:bodyPr vert="horz" wrap="square" lIns="93021" tIns="46512" rIns="93021" bIns="46512" numCol="1" anchor="b" anchorCtr="0" compatLnSpc="1">
            <a:prstTxWarp prst="textNoShape">
              <a:avLst/>
            </a:prstTxWarp>
          </a:bodyPr>
          <a:lstStyle>
            <a:lvl1pPr defTabSz="930275">
              <a:defRPr sz="1200"/>
            </a:lvl1pPr>
          </a:lstStyle>
          <a:p>
            <a:pPr>
              <a:defRPr/>
            </a:pPr>
            <a:endParaRPr lang="en-US"/>
          </a:p>
        </p:txBody>
      </p:sp>
      <p:sp>
        <p:nvSpPr>
          <p:cNvPr id="49159"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a:effectLst/>
        </p:spPr>
        <p:txBody>
          <a:bodyPr vert="horz" wrap="square" lIns="93021" tIns="46512" rIns="93021" bIns="46512" numCol="1" anchor="b" anchorCtr="0" compatLnSpc="1">
            <a:prstTxWarp prst="textNoShape">
              <a:avLst/>
            </a:prstTxWarp>
          </a:bodyPr>
          <a:lstStyle>
            <a:lvl1pPr algn="r" defTabSz="930275">
              <a:defRPr sz="1200"/>
            </a:lvl1pPr>
          </a:lstStyle>
          <a:p>
            <a:pPr>
              <a:defRPr/>
            </a:pPr>
            <a:fld id="{C96ABEE7-3A35-4994-B8A5-65152589F44B}" type="slidenum">
              <a:rPr lang="en-US"/>
              <a:pPr>
                <a:defRPr/>
              </a:pPr>
              <a:t>‹#›</a:t>
            </a:fld>
            <a:endParaRPr lang="en-US"/>
          </a:p>
        </p:txBody>
      </p:sp>
    </p:spTree>
    <p:extLst>
      <p:ext uri="{BB962C8B-B14F-4D97-AF65-F5344CB8AC3E}">
        <p14:creationId xmlns:p14="http://schemas.microsoft.com/office/powerpoint/2010/main" val="1255018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2CF7FFEF-73F4-45E3-8028-11B3B8C60BB3}" type="slidenum">
              <a:rPr lang="en-US" smtClean="0">
                <a:solidFill>
                  <a:prstClr val="black"/>
                </a:solidFill>
              </a:rPr>
              <a:pPr/>
              <a:t>1</a:t>
            </a:fld>
            <a:endParaRPr lang="en-US">
              <a:solidFill>
                <a:prstClr val="black"/>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r>
              <a:rPr lang="en-US" b="1" dirty="0"/>
              <a:t>Lecture 33</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For each student you can have many registrations</a:t>
            </a:r>
          </a:p>
          <a:p>
            <a:r>
              <a:rPr lang="en-CA" dirty="0"/>
              <a:t>for</a:t>
            </a:r>
            <a:r>
              <a:rPr lang="en-CA" baseline="0" dirty="0"/>
              <a:t> each professor you can have many courses for each course you can have many professors</a:t>
            </a:r>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11</a:t>
            </a:fld>
            <a:endParaRPr lang="en-US"/>
          </a:p>
        </p:txBody>
      </p:sp>
    </p:spTree>
    <p:extLst>
      <p:ext uri="{BB962C8B-B14F-4D97-AF65-F5344CB8AC3E}">
        <p14:creationId xmlns:p14="http://schemas.microsoft.com/office/powerpoint/2010/main" val="11801629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kern="0" dirty="0">
                <a:cs typeface="Times New Roman" pitchFamily="18" charset="0"/>
              </a:rPr>
              <a:t>Each reference slot </a:t>
            </a:r>
            <a:r>
              <a:rPr lang="en-US" altLang="en-US" i="1" kern="0" dirty="0">
                <a:cs typeface="Times New Roman" pitchFamily="18" charset="0"/>
              </a:rPr>
              <a:t>ρ</a:t>
            </a:r>
            <a:r>
              <a:rPr lang="en-US" altLang="en-US" kern="0" dirty="0">
                <a:cs typeface="Times New Roman" pitchFamily="18" charset="0"/>
              </a:rPr>
              <a:t> is typed according to the relation that it reference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13</a:t>
            </a:fld>
            <a:endParaRPr lang="en-US"/>
          </a:p>
        </p:txBody>
      </p:sp>
    </p:spTree>
    <p:extLst>
      <p:ext uri="{BB962C8B-B14F-4D97-AF65-F5344CB8AC3E}">
        <p14:creationId xmlns:p14="http://schemas.microsoft.com/office/powerpoint/2010/main" val="26693720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If you do not have multiple</a:t>
            </a:r>
            <a:r>
              <a:rPr lang="en-CA" baseline="0" dirty="0"/>
              <a:t> customers writing a </a:t>
            </a:r>
            <a:r>
              <a:rPr lang="en-CA" baseline="0"/>
              <a:t>recommendation together </a:t>
            </a:r>
            <a:r>
              <a:rPr lang="en-CA" baseline="0" dirty="0"/>
              <a:t>and you do not have a recommendation written for multiple books</a:t>
            </a:r>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15</a:t>
            </a:fld>
            <a:endParaRPr lang="en-US"/>
          </a:p>
        </p:txBody>
      </p:sp>
    </p:spTree>
    <p:extLst>
      <p:ext uri="{BB962C8B-B14F-4D97-AF65-F5344CB8AC3E}">
        <p14:creationId xmlns:p14="http://schemas.microsoft.com/office/powerpoint/2010/main" val="24586809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sz="1200" dirty="0">
                <a:cs typeface="Times New Roman" pitchFamily="18" charset="0"/>
              </a:rPr>
              <a:t>For example, the </a:t>
            </a:r>
            <a:r>
              <a:rPr lang="en-US" altLang="en-US" sz="1200" b="1" dirty="0">
                <a:cs typeface="Times New Roman" pitchFamily="18" charset="0"/>
              </a:rPr>
              <a:t>Student</a:t>
            </a:r>
            <a:r>
              <a:rPr lang="en-US" altLang="en-US" sz="1200" dirty="0">
                <a:cs typeface="Times New Roman" pitchFamily="18" charset="0"/>
              </a:rPr>
              <a:t> class has an </a:t>
            </a:r>
            <a:r>
              <a:rPr lang="en-US" altLang="en-US" sz="1200" i="1" dirty="0">
                <a:cs typeface="Times New Roman" pitchFamily="18" charset="0"/>
              </a:rPr>
              <a:t>Intelligence</a:t>
            </a:r>
            <a:r>
              <a:rPr lang="en-US" altLang="en-US" sz="1200" dirty="0">
                <a:cs typeface="Times New Roman" pitchFamily="18" charset="0"/>
              </a:rPr>
              <a:t> attribute and the value space or domain for </a:t>
            </a:r>
            <a:r>
              <a:rPr lang="en-US" altLang="en-US" sz="1200" b="1" dirty="0" err="1">
                <a:cs typeface="Times New Roman" pitchFamily="18" charset="0"/>
              </a:rPr>
              <a:t>Student</a:t>
            </a:r>
            <a:r>
              <a:rPr lang="en-US" altLang="en-US" sz="1200" dirty="0" err="1">
                <a:cs typeface="Times New Roman" pitchFamily="18" charset="0"/>
              </a:rPr>
              <a:t>.</a:t>
            </a:r>
            <a:r>
              <a:rPr lang="en-US" altLang="en-US" sz="1200" i="1" dirty="0" err="1">
                <a:cs typeface="Times New Roman" pitchFamily="18" charset="0"/>
              </a:rPr>
              <a:t>Intelligence</a:t>
            </a:r>
            <a:r>
              <a:rPr lang="en-US" altLang="en-US" sz="1200" dirty="0">
                <a:cs typeface="Times New Roman" pitchFamily="18" charset="0"/>
              </a:rPr>
              <a:t> might be { </a:t>
            </a:r>
            <a:r>
              <a:rPr lang="en-US" altLang="en-US" sz="1200" i="1" dirty="0">
                <a:cs typeface="Times New Roman" pitchFamily="18" charset="0"/>
              </a:rPr>
              <a:t>high</a:t>
            </a:r>
            <a:r>
              <a:rPr lang="en-US" altLang="en-US" sz="1200" dirty="0">
                <a:cs typeface="Times New Roman" pitchFamily="18" charset="0"/>
              </a:rPr>
              <a:t>, </a:t>
            </a:r>
            <a:r>
              <a:rPr lang="en-US" altLang="en-US" sz="1200" i="1" dirty="0">
                <a:cs typeface="Times New Roman" pitchFamily="18" charset="0"/>
              </a:rPr>
              <a:t>low </a:t>
            </a:r>
            <a:r>
              <a:rPr lang="en-US" altLang="en-US" sz="1200" dirty="0">
                <a:cs typeface="Times New Roman" pitchFamily="18" charset="0"/>
              </a:rPr>
              <a:t>}</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17</a:t>
            </a:fld>
            <a:endParaRPr lang="en-US"/>
          </a:p>
        </p:txBody>
      </p:sp>
    </p:spTree>
    <p:extLst>
      <p:ext uri="{BB962C8B-B14F-4D97-AF65-F5344CB8AC3E}">
        <p14:creationId xmlns:p14="http://schemas.microsoft.com/office/powerpoint/2010/main" val="19241072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200" dirty="0">
                <a:latin typeface="Monotype Corsiva" pitchFamily="66" charset="0"/>
                <a:cs typeface="Times New Roman" pitchFamily="18" charset="0"/>
              </a:rPr>
              <a:t>A</a:t>
            </a:r>
            <a:r>
              <a:rPr lang="en-US" altLang="en-US" sz="1200" dirty="0">
                <a:cs typeface="Times New Roman" pitchFamily="18" charset="0"/>
              </a:rPr>
              <a:t>(</a:t>
            </a:r>
            <a:r>
              <a:rPr lang="en-US" altLang="en-US" sz="1200" i="1" dirty="0">
                <a:cs typeface="Times New Roman" pitchFamily="18" charset="0"/>
              </a:rPr>
              <a:t>x</a:t>
            </a:r>
            <a:r>
              <a:rPr lang="en-US" altLang="en-US" sz="1200" dirty="0">
                <a:cs typeface="Times New Roman" pitchFamily="18" charset="0"/>
              </a:rPr>
              <a:t>) is used as a shorthand for </a:t>
            </a:r>
            <a:r>
              <a:rPr lang="en-US" altLang="en-US" sz="1200" dirty="0">
                <a:latin typeface="Monotype Corsiva" pitchFamily="66" charset="0"/>
                <a:cs typeface="Times New Roman" pitchFamily="18" charset="0"/>
              </a:rPr>
              <a:t>A</a:t>
            </a:r>
            <a:r>
              <a:rPr lang="en-US" altLang="en-US" sz="1200" dirty="0">
                <a:cs typeface="Times New Roman" pitchFamily="18" charset="0"/>
              </a:rPr>
              <a:t>(X), where </a:t>
            </a:r>
            <a:r>
              <a:rPr lang="en-US" altLang="en-US" sz="1200" i="1" dirty="0">
                <a:cs typeface="Times New Roman" pitchFamily="18" charset="0"/>
              </a:rPr>
              <a:t>x</a:t>
            </a:r>
            <a:r>
              <a:rPr lang="en-US" altLang="en-US" sz="1200" dirty="0">
                <a:cs typeface="Times New Roman" pitchFamily="18" charset="0"/>
              </a:rPr>
              <a:t> is of class </a:t>
            </a:r>
            <a:r>
              <a:rPr lang="en-US" altLang="en-US" sz="1200" i="1" dirty="0">
                <a:cs typeface="Times New Roman" pitchFamily="18" charset="0"/>
              </a:rPr>
              <a:t>X</a:t>
            </a:r>
            <a:r>
              <a:rPr lang="en-US" altLang="en-US" sz="1200" dirty="0">
                <a:cs typeface="Times New Roman" pitchFamily="18" charset="0"/>
              </a:rPr>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kern="0" dirty="0">
                <a:cs typeface="Times New Roman" pitchFamily="18" charset="0"/>
              </a:rPr>
              <a:t>For each object </a:t>
            </a:r>
            <a:r>
              <a:rPr lang="en-US" altLang="en-US" i="1" kern="0" dirty="0">
                <a:cs typeface="Times New Roman" pitchFamily="18" charset="0"/>
              </a:rPr>
              <a:t>x</a:t>
            </a:r>
            <a:r>
              <a:rPr lang="en-US" altLang="en-US" kern="0" dirty="0">
                <a:cs typeface="Times New Roman" pitchFamily="18" charset="0"/>
              </a:rPr>
              <a:t> in the instance and each of its attributes </a:t>
            </a:r>
            <a:r>
              <a:rPr lang="en-US" altLang="en-US" i="1" kern="0" dirty="0">
                <a:cs typeface="Times New Roman" pitchFamily="18" charset="0"/>
              </a:rPr>
              <a:t>A</a:t>
            </a:r>
            <a:r>
              <a:rPr lang="en-US" altLang="en-US" kern="0" dirty="0">
                <a:cs typeface="Times New Roman" pitchFamily="18" charset="0"/>
              </a:rPr>
              <a:t>, we use </a:t>
            </a:r>
            <a:r>
              <a:rPr lang="en-US" altLang="en-US" i="1" kern="0" dirty="0" err="1">
                <a:cs typeface="Times New Roman" pitchFamily="18" charset="0"/>
              </a:rPr>
              <a:t>I</a:t>
            </a:r>
            <a:r>
              <a:rPr lang="en-US" altLang="en-US" i="1" kern="0" baseline="-25000" dirty="0" err="1">
                <a:cs typeface="Times New Roman" pitchFamily="18" charset="0"/>
              </a:rPr>
              <a:t>x</a:t>
            </a:r>
            <a:r>
              <a:rPr lang="en-US" altLang="en-US" kern="0" baseline="-25000" dirty="0" err="1">
                <a:cs typeface="Times New Roman" pitchFamily="18" charset="0"/>
              </a:rPr>
              <a:t>.</a:t>
            </a:r>
            <a:r>
              <a:rPr lang="en-US" altLang="en-US" i="1" kern="0" baseline="-25000" dirty="0" err="1">
                <a:cs typeface="Times New Roman" pitchFamily="18" charset="0"/>
              </a:rPr>
              <a:t>A</a:t>
            </a:r>
            <a:r>
              <a:rPr lang="en-US" altLang="en-US" kern="0" dirty="0">
                <a:cs typeface="Times New Roman" pitchFamily="18" charset="0"/>
              </a:rPr>
              <a:t> to denote the value of </a:t>
            </a:r>
            <a:r>
              <a:rPr lang="en-US" altLang="en-US" i="1" kern="0" dirty="0" err="1"/>
              <a:t>x</a:t>
            </a:r>
            <a:r>
              <a:rPr lang="en-US" altLang="en-US" kern="0" dirty="0" err="1"/>
              <a:t>.</a:t>
            </a:r>
            <a:r>
              <a:rPr lang="en-US" altLang="en-US" i="1" kern="0" dirty="0" err="1"/>
              <a:t>A</a:t>
            </a:r>
            <a:r>
              <a:rPr lang="en-US" altLang="en-US" kern="0" dirty="0"/>
              <a:t> in </a:t>
            </a:r>
            <a:r>
              <a:rPr lang="en-US" altLang="en-US" i="1" kern="0" dirty="0"/>
              <a:t>I</a:t>
            </a:r>
            <a:endParaRPr lang="en-US" altLang="en-US" kern="0" dirty="0"/>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18</a:t>
            </a:fld>
            <a:endParaRPr lang="en-US"/>
          </a:p>
        </p:txBody>
      </p:sp>
    </p:spTree>
    <p:extLst>
      <p:ext uri="{BB962C8B-B14F-4D97-AF65-F5344CB8AC3E}">
        <p14:creationId xmlns:p14="http://schemas.microsoft.com/office/powerpoint/2010/main" val="13553035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sz="1200" dirty="0"/>
              <a:t>A </a:t>
            </a:r>
            <a:r>
              <a:rPr lang="en-US" altLang="en-US" sz="1200" i="1" dirty="0"/>
              <a:t>skeleton structure </a:t>
            </a:r>
            <a:r>
              <a:rPr lang="en-US" altLang="en-US" sz="1200" i="1" dirty="0">
                <a:cs typeface="Times New Roman" pitchFamily="18" charset="0"/>
              </a:rPr>
              <a:t>σ</a:t>
            </a:r>
            <a:r>
              <a:rPr lang="en-US" altLang="en-US" sz="1200" dirty="0">
                <a:cs typeface="Times New Roman" pitchFamily="18" charset="0"/>
              </a:rPr>
              <a:t> </a:t>
            </a:r>
            <a:r>
              <a:rPr lang="en-US" altLang="en-US" sz="1200" dirty="0"/>
              <a:t>of a relational schema is a partial specification of an instance of the schema.  It specifies the set of objects </a:t>
            </a:r>
            <a:r>
              <a:rPr lang="en-US" altLang="en-US" sz="1200" i="1" dirty="0" err="1">
                <a:latin typeface="Monotype Corsiva" pitchFamily="66" charset="0"/>
              </a:rPr>
              <a:t>O</a:t>
            </a:r>
            <a:r>
              <a:rPr lang="en-US" altLang="en-US" sz="1200" i="1" baseline="30000" dirty="0" err="1">
                <a:cs typeface="Times New Roman" pitchFamily="18" charset="0"/>
              </a:rPr>
              <a:t>σ</a:t>
            </a:r>
            <a:r>
              <a:rPr lang="en-US" altLang="en-US" sz="1200" dirty="0">
                <a:cs typeface="Times New Roman" pitchFamily="18" charset="0"/>
              </a:rPr>
              <a:t>(X</a:t>
            </a:r>
            <a:r>
              <a:rPr lang="en-US" altLang="en-US" sz="1200" baseline="-25000" dirty="0">
                <a:cs typeface="Times New Roman" pitchFamily="18" charset="0"/>
              </a:rPr>
              <a:t>i</a:t>
            </a:r>
            <a:r>
              <a:rPr lang="en-US" altLang="en-US" sz="1200" dirty="0">
                <a:cs typeface="Times New Roman" pitchFamily="18" charset="0"/>
              </a:rPr>
              <a:t>) for each class, the values of the fixed attributes of these objects, and the relations that hold between the objects</a:t>
            </a:r>
          </a:p>
          <a:p>
            <a:pPr>
              <a:lnSpc>
                <a:spcPct val="90000"/>
              </a:lnSpc>
            </a:pPr>
            <a:r>
              <a:rPr lang="en-US" altLang="en-US" sz="1200" dirty="0">
                <a:cs typeface="Times New Roman" pitchFamily="18" charset="0"/>
              </a:rPr>
              <a:t>The values of probabilistic attributes are left unspecified</a:t>
            </a:r>
          </a:p>
          <a:p>
            <a:pPr>
              <a:lnSpc>
                <a:spcPct val="90000"/>
              </a:lnSpc>
            </a:pPr>
            <a:r>
              <a:rPr lang="en-US" altLang="en-US" sz="1200" dirty="0">
                <a:cs typeface="Times New Roman" pitchFamily="18" charset="0"/>
              </a:rPr>
              <a:t>A </a:t>
            </a:r>
            <a:r>
              <a:rPr lang="en-US" altLang="en-US" sz="1200" i="1" dirty="0">
                <a:cs typeface="Times New Roman" pitchFamily="18" charset="0"/>
              </a:rPr>
              <a:t>completion I</a:t>
            </a:r>
            <a:r>
              <a:rPr lang="en-US" altLang="en-US" sz="1200" dirty="0">
                <a:cs typeface="Times New Roman" pitchFamily="18" charset="0"/>
              </a:rPr>
              <a:t> of the skeleton structure </a:t>
            </a:r>
            <a:r>
              <a:rPr lang="en-US" altLang="en-US" sz="1200" i="1" dirty="0">
                <a:cs typeface="Times New Roman" pitchFamily="18" charset="0"/>
              </a:rPr>
              <a:t>σ</a:t>
            </a:r>
            <a:r>
              <a:rPr lang="en-US" altLang="en-US" sz="1200" dirty="0">
                <a:cs typeface="Times New Roman" pitchFamily="18" charset="0"/>
              </a:rPr>
              <a:t> extends the skeleton by also specifying the values of the probabilistic attribute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24</a:t>
            </a:fld>
            <a:endParaRPr lang="en-US"/>
          </a:p>
        </p:txBody>
      </p:sp>
    </p:spTree>
    <p:extLst>
      <p:ext uri="{BB962C8B-B14F-4D97-AF65-F5344CB8AC3E}">
        <p14:creationId xmlns:p14="http://schemas.microsoft.com/office/powerpoint/2010/main" val="35688645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kern="0" dirty="0"/>
              <a:t>For example, we can define an inverse slot for the </a:t>
            </a:r>
            <a:r>
              <a:rPr lang="en-US" altLang="en-US" i="1" kern="0" dirty="0"/>
              <a:t>Student</a:t>
            </a:r>
            <a:r>
              <a:rPr lang="en-US" altLang="en-US" kern="0" dirty="0"/>
              <a:t> slot of Registration and call it </a:t>
            </a:r>
            <a:r>
              <a:rPr lang="en-US" altLang="en-US" i="1" kern="0" dirty="0"/>
              <a:t>Registered-In</a:t>
            </a:r>
            <a:r>
              <a:rPr lang="en-US" altLang="en-US" kern="0" dirty="0"/>
              <a:t>.  Since the original relation is a one-to-many relation, it returns a set of Registration object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29</a:t>
            </a:fld>
            <a:endParaRPr lang="en-US"/>
          </a:p>
        </p:txBody>
      </p:sp>
    </p:spTree>
    <p:extLst>
      <p:ext uri="{BB962C8B-B14F-4D97-AF65-F5344CB8AC3E}">
        <p14:creationId xmlns:p14="http://schemas.microsoft.com/office/powerpoint/2010/main" val="411557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sz="1200" dirty="0"/>
              <a:t>A final definition is the notion of a </a:t>
            </a:r>
            <a:r>
              <a:rPr lang="en-US" altLang="en-US" sz="1200" i="1" dirty="0"/>
              <a:t>slot chain </a:t>
            </a:r>
            <a:r>
              <a:rPr lang="en-US" altLang="en-US" sz="1200" dirty="0">
                <a:cs typeface="Times New Roman" pitchFamily="18" charset="0"/>
              </a:rPr>
              <a:t>τ</a:t>
            </a:r>
            <a:r>
              <a:rPr lang="en-US" altLang="en-US" sz="1200" i="1" dirty="0"/>
              <a:t>=</a:t>
            </a:r>
            <a:r>
              <a:rPr lang="en-US" altLang="en-US" sz="1200" i="1" dirty="0">
                <a:cs typeface="Times New Roman" pitchFamily="18" charset="0"/>
              </a:rPr>
              <a:t>ρ</a:t>
            </a:r>
            <a:r>
              <a:rPr lang="en-US" altLang="en-US" sz="1200" baseline="-25000" dirty="0"/>
              <a:t>1</a:t>
            </a:r>
            <a:r>
              <a:rPr lang="en-US" altLang="en-US" sz="1200" i="1" dirty="0"/>
              <a:t>..</a:t>
            </a:r>
            <a:r>
              <a:rPr lang="en-US" altLang="en-US" sz="1200" i="1" dirty="0">
                <a:cs typeface="Times New Roman" pitchFamily="18" charset="0"/>
              </a:rPr>
              <a:t>ρ</a:t>
            </a:r>
            <a:r>
              <a:rPr lang="en-US" altLang="en-US" sz="1200" baseline="-25000" dirty="0"/>
              <a:t>m</a:t>
            </a:r>
            <a:r>
              <a:rPr lang="en-US" altLang="en-US" sz="1200" dirty="0"/>
              <a:t>, which is a sequence of reference slots that defines functions from objects to other objects to which they are indirectly related.  For example, </a:t>
            </a:r>
            <a:r>
              <a:rPr lang="en-US" altLang="en-US" sz="1200" b="1" dirty="0" err="1"/>
              <a:t>Student</a:t>
            </a:r>
            <a:r>
              <a:rPr lang="en-US" altLang="en-US" sz="1200" dirty="0" err="1"/>
              <a:t>.</a:t>
            </a:r>
            <a:r>
              <a:rPr lang="en-US" altLang="en-US" sz="1200" i="1" dirty="0" err="1"/>
              <a:t>Registered-In</a:t>
            </a:r>
            <a:r>
              <a:rPr lang="en-US" altLang="en-US" sz="1200" dirty="0" err="1"/>
              <a:t>.</a:t>
            </a:r>
            <a:r>
              <a:rPr lang="en-US" altLang="en-US" sz="1200" i="1" dirty="0" err="1"/>
              <a:t>Course</a:t>
            </a:r>
            <a:r>
              <a:rPr lang="en-US" altLang="en-US" sz="1200" dirty="0" err="1"/>
              <a:t>.</a:t>
            </a:r>
            <a:r>
              <a:rPr lang="en-US" altLang="en-US" sz="1200" i="1" dirty="0" err="1"/>
              <a:t>Instructor</a:t>
            </a:r>
            <a:r>
              <a:rPr lang="en-US" altLang="en-US" sz="1200" dirty="0"/>
              <a:t> can be used to denote a student’s set of instructor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30</a:t>
            </a:fld>
            <a:endParaRPr lang="en-US"/>
          </a:p>
        </p:txBody>
      </p:sp>
    </p:spTree>
    <p:extLst>
      <p:ext uri="{BB962C8B-B14F-4D97-AF65-F5344CB8AC3E}">
        <p14:creationId xmlns:p14="http://schemas.microsoft.com/office/powerpoint/2010/main" val="18245005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sz="1200" dirty="0"/>
              <a:t>A final definition is the notion of a </a:t>
            </a:r>
            <a:r>
              <a:rPr lang="en-US" altLang="en-US" sz="1200" i="1" dirty="0"/>
              <a:t>slot chain </a:t>
            </a:r>
            <a:r>
              <a:rPr lang="en-US" altLang="en-US" sz="1200" dirty="0">
                <a:cs typeface="Times New Roman" pitchFamily="18" charset="0"/>
              </a:rPr>
              <a:t>τ</a:t>
            </a:r>
            <a:r>
              <a:rPr lang="en-US" altLang="en-US" sz="1200" i="1" dirty="0"/>
              <a:t>=</a:t>
            </a:r>
            <a:r>
              <a:rPr lang="en-US" altLang="en-US" sz="1200" i="1" dirty="0">
                <a:cs typeface="Times New Roman" pitchFamily="18" charset="0"/>
              </a:rPr>
              <a:t>ρ</a:t>
            </a:r>
            <a:r>
              <a:rPr lang="en-US" altLang="en-US" sz="1200" baseline="-25000" dirty="0"/>
              <a:t>1</a:t>
            </a:r>
            <a:r>
              <a:rPr lang="en-US" altLang="en-US" sz="1200" i="1" dirty="0"/>
              <a:t>..</a:t>
            </a:r>
            <a:r>
              <a:rPr lang="en-US" altLang="en-US" sz="1200" i="1" dirty="0">
                <a:cs typeface="Times New Roman" pitchFamily="18" charset="0"/>
              </a:rPr>
              <a:t>ρ</a:t>
            </a:r>
            <a:r>
              <a:rPr lang="en-US" altLang="en-US" sz="1200" baseline="-25000" dirty="0"/>
              <a:t>m</a:t>
            </a:r>
            <a:r>
              <a:rPr lang="en-US" altLang="en-US" sz="1200" dirty="0"/>
              <a:t>, which is a sequence of reference slots that defines functions from objects to other objects to which they are indirectly related.  For example, </a:t>
            </a:r>
            <a:r>
              <a:rPr lang="en-US" altLang="en-US" sz="1200" b="1" dirty="0" err="1"/>
              <a:t>Student</a:t>
            </a:r>
            <a:r>
              <a:rPr lang="en-US" altLang="en-US" sz="1200" dirty="0" err="1"/>
              <a:t>.</a:t>
            </a:r>
            <a:r>
              <a:rPr lang="en-US" altLang="en-US" sz="1200" i="1" dirty="0" err="1"/>
              <a:t>Registered-In</a:t>
            </a:r>
            <a:r>
              <a:rPr lang="en-US" altLang="en-US" sz="1200" dirty="0" err="1"/>
              <a:t>.</a:t>
            </a:r>
            <a:r>
              <a:rPr lang="en-US" altLang="en-US" sz="1200" i="1" dirty="0" err="1"/>
              <a:t>Course</a:t>
            </a:r>
            <a:r>
              <a:rPr lang="en-US" altLang="en-US" sz="1200" dirty="0" err="1"/>
              <a:t>.</a:t>
            </a:r>
            <a:r>
              <a:rPr lang="en-US" altLang="en-US" sz="1200" i="1" dirty="0" err="1"/>
              <a:t>Instructor</a:t>
            </a:r>
            <a:r>
              <a:rPr lang="en-US" altLang="en-US" sz="1200" dirty="0"/>
              <a:t> can be used to denote a student’s set of instructor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31</a:t>
            </a:fld>
            <a:endParaRPr lang="en-US"/>
          </a:p>
        </p:txBody>
      </p:sp>
    </p:spTree>
    <p:extLst>
      <p:ext uri="{BB962C8B-B14F-4D97-AF65-F5344CB8AC3E}">
        <p14:creationId xmlns:p14="http://schemas.microsoft.com/office/powerpoint/2010/main" val="753441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3" eaLnBrk="0" hangingPunct="0">
              <a:defRPr sz="2800" b="1">
                <a:solidFill>
                  <a:schemeClr val="tx1"/>
                </a:solidFill>
                <a:latin typeface="Times New Roman" pitchFamily="18" charset="0"/>
              </a:defRPr>
            </a:lvl1pPr>
            <a:lvl2pPr marL="738625" indent="-284087" defTabSz="921703" eaLnBrk="0" hangingPunct="0">
              <a:defRPr sz="2800" b="1">
                <a:solidFill>
                  <a:schemeClr val="tx1"/>
                </a:solidFill>
                <a:latin typeface="Times New Roman" pitchFamily="18" charset="0"/>
              </a:defRPr>
            </a:lvl2pPr>
            <a:lvl3pPr marL="1136346" indent="-227269" defTabSz="921703" eaLnBrk="0" hangingPunct="0">
              <a:defRPr sz="2800" b="1">
                <a:solidFill>
                  <a:schemeClr val="tx1"/>
                </a:solidFill>
                <a:latin typeface="Times New Roman" pitchFamily="18" charset="0"/>
              </a:defRPr>
            </a:lvl3pPr>
            <a:lvl4pPr marL="1590885" indent="-227269" defTabSz="921703" eaLnBrk="0" hangingPunct="0">
              <a:defRPr sz="2800" b="1">
                <a:solidFill>
                  <a:schemeClr val="tx1"/>
                </a:solidFill>
                <a:latin typeface="Times New Roman" pitchFamily="18" charset="0"/>
              </a:defRPr>
            </a:lvl4pPr>
            <a:lvl5pPr marL="2045423" indent="-227269" defTabSz="921703" eaLnBrk="0" hangingPunct="0">
              <a:defRPr sz="2800" b="1">
                <a:solidFill>
                  <a:schemeClr val="tx1"/>
                </a:solidFill>
                <a:latin typeface="Times New Roman" pitchFamily="18" charset="0"/>
              </a:defRPr>
            </a:lvl5pPr>
            <a:lvl6pPr marL="2499961" indent="-227269" defTabSz="921703" eaLnBrk="0" fontAlgn="base" hangingPunct="0">
              <a:spcBef>
                <a:spcPct val="0"/>
              </a:spcBef>
              <a:spcAft>
                <a:spcPct val="0"/>
              </a:spcAft>
              <a:defRPr sz="2800" b="1">
                <a:solidFill>
                  <a:schemeClr val="tx1"/>
                </a:solidFill>
                <a:latin typeface="Times New Roman" pitchFamily="18" charset="0"/>
              </a:defRPr>
            </a:lvl6pPr>
            <a:lvl7pPr marL="2954500" indent="-227269" defTabSz="921703" eaLnBrk="0" fontAlgn="base" hangingPunct="0">
              <a:spcBef>
                <a:spcPct val="0"/>
              </a:spcBef>
              <a:spcAft>
                <a:spcPct val="0"/>
              </a:spcAft>
              <a:defRPr sz="2800" b="1">
                <a:solidFill>
                  <a:schemeClr val="tx1"/>
                </a:solidFill>
                <a:latin typeface="Times New Roman" pitchFamily="18" charset="0"/>
              </a:defRPr>
            </a:lvl7pPr>
            <a:lvl8pPr marL="3409038" indent="-227269" defTabSz="921703" eaLnBrk="0" fontAlgn="base" hangingPunct="0">
              <a:spcBef>
                <a:spcPct val="0"/>
              </a:spcBef>
              <a:spcAft>
                <a:spcPct val="0"/>
              </a:spcAft>
              <a:defRPr sz="2800" b="1">
                <a:solidFill>
                  <a:schemeClr val="tx1"/>
                </a:solidFill>
                <a:latin typeface="Times New Roman" pitchFamily="18" charset="0"/>
              </a:defRPr>
            </a:lvl8pPr>
            <a:lvl9pPr marL="3863576" indent="-227269" defTabSz="921703" eaLnBrk="0" fontAlgn="base" hangingPunct="0">
              <a:spcBef>
                <a:spcPct val="0"/>
              </a:spcBef>
              <a:spcAft>
                <a:spcPct val="0"/>
              </a:spcAft>
              <a:defRPr sz="2800" b="1">
                <a:solidFill>
                  <a:schemeClr val="tx1"/>
                </a:solidFill>
                <a:latin typeface="Times New Roman" pitchFamily="18" charset="0"/>
              </a:defRPr>
            </a:lvl9pPr>
          </a:lstStyle>
          <a:p>
            <a:pPr eaLnBrk="1" hangingPunct="1"/>
            <a:fld id="{14E7FDDC-CD4E-4F50-B18C-9DF42FD61542}" type="slidenum">
              <a:rPr lang="en-US" altLang="en-US" sz="1200" b="0"/>
              <a:pPr eaLnBrk="1" hangingPunct="1"/>
              <a:t>34</a:t>
            </a:fld>
            <a:endParaRPr lang="en-US" altLang="en-US" sz="1200" b="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marL="0" marR="0" lvl="0" indent="0" algn="r" defTabSz="918642" rtl="0" eaLnBrk="1" fontAlgn="base" latinLnBrk="0" hangingPunct="1">
              <a:lnSpc>
                <a:spcPct val="100000"/>
              </a:lnSpc>
              <a:spcBef>
                <a:spcPct val="0"/>
              </a:spcBef>
              <a:spcAft>
                <a:spcPct val="0"/>
              </a:spcAft>
              <a:buClrTx/>
              <a:buSzTx/>
              <a:buFontTx/>
              <a:buNone/>
              <a:tabLst/>
              <a:defRPr/>
            </a:pPr>
            <a:fld id="{C8A58DF1-F0B9-4CDF-A014-980B1A97EBBF}" type="slidenum">
              <a:rPr kumimoji="0" 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8642"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3752" indent="-223752" eaLnBrk="1" hangingPunct="1"/>
            <a:r>
              <a:rPr lang="en-CA" dirty="0"/>
              <a:t>Breadth</a:t>
            </a:r>
            <a:r>
              <a:rPr lang="en-CA" baseline="0" dirty="0"/>
              <a:t> and Depth</a:t>
            </a:r>
            <a:endParaRPr lang="en-US" dirty="0"/>
          </a:p>
        </p:txBody>
      </p:sp>
    </p:spTree>
    <p:extLst>
      <p:ext uri="{BB962C8B-B14F-4D97-AF65-F5344CB8AC3E}">
        <p14:creationId xmlns:p14="http://schemas.microsoft.com/office/powerpoint/2010/main" val="315429641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spcBef>
                <a:spcPct val="0"/>
              </a:spcBef>
            </a:pPr>
            <a:r>
              <a:rPr lang="en-US" altLang="en-US" sz="1600" b="1" i="1" dirty="0">
                <a:solidFill>
                  <a:srgbClr val="01293F"/>
                </a:solidFill>
                <a:latin typeface="Arial" panose="020B0604020202020204" pitchFamily="34" charset="0"/>
                <a:cs typeface="Arial" panose="020B0604020202020204" pitchFamily="34" charset="0"/>
              </a:rPr>
              <a:t>Logic, Probability, and Computation</a:t>
            </a:r>
            <a:endParaRPr lang="en-US" altLang="en-US" sz="30400" b="1" dirty="0">
              <a:solidFill>
                <a:srgbClr val="01293F"/>
              </a:solidFill>
              <a:latin typeface="Arial" panose="020B0604020202020204" pitchFamily="34" charset="0"/>
              <a:cs typeface="Arial" panose="020B0604020202020204" pitchFamily="34" charset="0"/>
            </a:endParaRPr>
          </a:p>
          <a:p>
            <a:pPr marL="0" lvl="0" indent="0">
              <a:spcBef>
                <a:spcPct val="0"/>
              </a:spcBef>
            </a:pPr>
            <a:r>
              <a:rPr lang="en-US" altLang="en-US" sz="1200" i="1" dirty="0">
                <a:solidFill>
                  <a:srgbClr val="000000"/>
                </a:solidFill>
                <a:latin typeface="Arial" panose="020B0604020202020204" pitchFamily="34" charset="0"/>
                <a:cs typeface="Arial" panose="020B0604020202020204" pitchFamily="34" charset="0"/>
              </a:rPr>
              <a:t>Luc De </a:t>
            </a:r>
            <a:r>
              <a:rPr lang="en-US" altLang="en-US" sz="1200" i="1" dirty="0" err="1">
                <a:solidFill>
                  <a:srgbClr val="000000"/>
                </a:solidFill>
                <a:latin typeface="Arial" panose="020B0604020202020204" pitchFamily="34" charset="0"/>
                <a:cs typeface="Arial" panose="020B0604020202020204" pitchFamily="34" charset="0"/>
              </a:rPr>
              <a:t>Raedt</a:t>
            </a:r>
            <a:r>
              <a:rPr lang="en-US" altLang="en-US" sz="1200" i="1" dirty="0">
                <a:solidFill>
                  <a:srgbClr val="000000"/>
                </a:solidFill>
                <a:latin typeface="Arial" panose="020B0604020202020204" pitchFamily="34" charset="0"/>
                <a:cs typeface="Arial" panose="020B0604020202020204" pitchFamily="34" charset="0"/>
              </a:rPr>
              <a:t>, KU Leuven, Belgium,</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a:solidFill>
                  <a:srgbClr val="000000"/>
                </a:solidFill>
                <a:latin typeface="Arial" panose="020B0604020202020204" pitchFamily="34" charset="0"/>
                <a:cs typeface="Arial" panose="020B0604020202020204" pitchFamily="34" charset="0"/>
              </a:rPr>
              <a:t>Kristian </a:t>
            </a:r>
            <a:r>
              <a:rPr lang="en-US" altLang="en-US" sz="1200" i="1" dirty="0" err="1">
                <a:solidFill>
                  <a:srgbClr val="000000"/>
                </a:solidFill>
                <a:latin typeface="Arial" panose="020B0604020202020204" pitchFamily="34" charset="0"/>
                <a:cs typeface="Arial" panose="020B0604020202020204" pitchFamily="34" charset="0"/>
              </a:rPr>
              <a:t>Kersting</a:t>
            </a:r>
            <a:r>
              <a:rPr lang="en-US" altLang="en-US" sz="1200" i="1" dirty="0">
                <a:solidFill>
                  <a:srgbClr val="000000"/>
                </a:solidFill>
                <a:latin typeface="Arial" panose="020B0604020202020204" pitchFamily="34" charset="0"/>
                <a:cs typeface="Arial" panose="020B0604020202020204" pitchFamily="34" charset="0"/>
              </a:rPr>
              <a:t>, Technical University of Dortmund, Germany,</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err="1">
                <a:solidFill>
                  <a:srgbClr val="000000"/>
                </a:solidFill>
                <a:latin typeface="Arial" panose="020B0604020202020204" pitchFamily="34" charset="0"/>
                <a:cs typeface="Arial" panose="020B0604020202020204" pitchFamily="34" charset="0"/>
              </a:rPr>
              <a:t>Sriraam</a:t>
            </a:r>
            <a:r>
              <a:rPr lang="en-US" altLang="en-US" sz="1200" i="1" dirty="0">
                <a:solidFill>
                  <a:srgbClr val="000000"/>
                </a:solidFill>
                <a:latin typeface="Arial" panose="020B0604020202020204" pitchFamily="34" charset="0"/>
                <a:cs typeface="Arial" panose="020B0604020202020204" pitchFamily="34" charset="0"/>
              </a:rPr>
              <a:t> Natarajan, Indiana University,</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a:solidFill>
                  <a:srgbClr val="000000"/>
                </a:solidFill>
                <a:latin typeface="Arial" panose="020B0604020202020204" pitchFamily="34" charset="0"/>
                <a:cs typeface="Arial" panose="020B0604020202020204" pitchFamily="34" charset="0"/>
              </a:rPr>
              <a:t>David Poole, University of British Columbia</a:t>
            </a:r>
            <a:br>
              <a:rPr lang="en-US" altLang="en-US" sz="1200" dirty="0">
                <a:solidFill>
                  <a:srgbClr val="000000"/>
                </a:solidFill>
                <a:latin typeface="Arial" panose="020B0604020202020204" pitchFamily="34" charset="0"/>
                <a:cs typeface="Arial" panose="020B0604020202020204" pitchFamily="34" charset="0"/>
              </a:rPr>
            </a:br>
            <a:br>
              <a:rPr lang="en-US" altLang="en-US" sz="1200" dirty="0">
                <a:solidFill>
                  <a:srgbClr val="000000"/>
                </a:solidFill>
                <a:latin typeface="Arial" panose="020B0604020202020204" pitchFamily="34" charset="0"/>
                <a:cs typeface="Arial" panose="020B0604020202020204" pitchFamily="34" charset="0"/>
              </a:rPr>
            </a:br>
            <a:br>
              <a:rPr lang="en-US" altLang="en-US" sz="1200" dirty="0">
                <a:solidFill>
                  <a:srgbClr val="000000"/>
                </a:solidFill>
                <a:latin typeface="Arial" panose="020B0604020202020204" pitchFamily="34" charset="0"/>
                <a:cs typeface="Arial" panose="020B0604020202020204" pitchFamily="34" charset="0"/>
              </a:rPr>
            </a:br>
            <a:endParaRPr lang="en-US" altLang="en-US" sz="200" dirty="0"/>
          </a:p>
          <a:p>
            <a:pPr marL="0" lvl="0" indent="0">
              <a:spcBef>
                <a:spcPct val="0"/>
              </a:spcBef>
            </a:pPr>
            <a:br>
              <a:rPr lang="en-US" altLang="en-US" sz="1200" dirty="0">
                <a:solidFill>
                  <a:srgbClr val="000000"/>
                </a:solidFill>
                <a:latin typeface="Arial" panose="020B0604020202020204" pitchFamily="34" charset="0"/>
                <a:cs typeface="Arial" panose="020B0604020202020204" pitchFamily="34" charset="0"/>
              </a:rPr>
            </a:br>
            <a:r>
              <a:rPr lang="en-US" altLang="en-US" sz="1200" dirty="0">
                <a:solidFill>
                  <a:srgbClr val="000000"/>
                </a:solidFill>
                <a:latin typeface="Arial" panose="020B0604020202020204" pitchFamily="34" charset="0"/>
                <a:cs typeface="Arial" panose="020B0604020202020204" pitchFamily="34" charset="0"/>
              </a:rPr>
              <a:t>An intelligent agent interacting with the real world will encounter individual people, courses, test results, drugs prescriptions, chairs, boxes, etc., and needs to reason about properties of these individuals and relations among them as well as cope with uncertainty.</a:t>
            </a:r>
            <a:br>
              <a:rPr lang="en-US" altLang="en-US" sz="1200" dirty="0">
                <a:solidFill>
                  <a:srgbClr val="000000"/>
                </a:solidFill>
                <a:latin typeface="Arial" panose="020B0604020202020204" pitchFamily="34" charset="0"/>
                <a:cs typeface="Arial" panose="020B0604020202020204" pitchFamily="34" charset="0"/>
              </a:rPr>
            </a:br>
            <a:br>
              <a:rPr lang="en-US" altLang="en-US" sz="1200" dirty="0">
                <a:solidFill>
                  <a:srgbClr val="000000"/>
                </a:solidFill>
                <a:latin typeface="Arial" panose="020B0604020202020204" pitchFamily="34" charset="0"/>
                <a:cs typeface="Arial" panose="020B0604020202020204" pitchFamily="34" charset="0"/>
              </a:rPr>
            </a:br>
            <a:r>
              <a:rPr lang="en-US" altLang="en-US" sz="1200" dirty="0">
                <a:solidFill>
                  <a:srgbClr val="000000"/>
                </a:solidFill>
                <a:latin typeface="Arial" panose="020B0604020202020204" pitchFamily="34" charset="0"/>
                <a:cs typeface="Arial" panose="020B0604020202020204" pitchFamily="34" charset="0"/>
              </a:rPr>
              <a:t>Uncertainty has been studied in probability theory and graphical models, and relations have been studied in logic, in particular in the predicate calculus and its extensions. This book examines the foundations of combining logic and probability into what are called relational probabilistic models. It introduces representations, inference, and learning techniques for probability, logic, and their combinations.</a:t>
            </a:r>
            <a:br>
              <a:rPr lang="en-US" altLang="en-US" sz="1200" dirty="0">
                <a:solidFill>
                  <a:srgbClr val="000000"/>
                </a:solidFill>
                <a:latin typeface="Arial" panose="020B0604020202020204" pitchFamily="34" charset="0"/>
                <a:cs typeface="Arial" panose="020B0604020202020204" pitchFamily="34" charset="0"/>
              </a:rPr>
            </a:br>
            <a:br>
              <a:rPr lang="en-US" altLang="en-US" sz="1200" dirty="0">
                <a:solidFill>
                  <a:srgbClr val="000000"/>
                </a:solidFill>
                <a:latin typeface="Arial" panose="020B0604020202020204" pitchFamily="34" charset="0"/>
                <a:cs typeface="Arial" panose="020B0604020202020204" pitchFamily="34" charset="0"/>
              </a:rPr>
            </a:br>
            <a:r>
              <a:rPr lang="en-US" altLang="en-US" sz="1200" dirty="0">
                <a:solidFill>
                  <a:srgbClr val="000000"/>
                </a:solidFill>
                <a:latin typeface="Arial" panose="020B0604020202020204" pitchFamily="34" charset="0"/>
                <a:cs typeface="Arial" panose="020B0604020202020204" pitchFamily="34" charset="0"/>
              </a:rPr>
              <a:t>The book focuses on two representations in detail: Markov logic networks, a relational extension of undirected graphical models and weighted first-order predicate calculus formula, and </a:t>
            </a:r>
            <a:r>
              <a:rPr lang="en-US" altLang="en-US" sz="1200" dirty="0" err="1">
                <a:solidFill>
                  <a:srgbClr val="000000"/>
                </a:solidFill>
                <a:latin typeface="Arial" panose="020B0604020202020204" pitchFamily="34" charset="0"/>
                <a:cs typeface="Arial" panose="020B0604020202020204" pitchFamily="34" charset="0"/>
              </a:rPr>
              <a:t>Problog</a:t>
            </a:r>
            <a:r>
              <a:rPr lang="en-US" altLang="en-US" sz="1200" dirty="0">
                <a:solidFill>
                  <a:srgbClr val="000000"/>
                </a:solidFill>
                <a:latin typeface="Arial" panose="020B0604020202020204" pitchFamily="34" charset="0"/>
                <a:cs typeface="Arial" panose="020B0604020202020204" pitchFamily="34" charset="0"/>
              </a:rPr>
              <a:t>, a probabilistic extension of logic programs that can also be viewed as a Turing-complete relational extension of Bayesian networks.</a:t>
            </a:r>
            <a:endParaRPr lang="en-US" altLang="en-US" sz="1800" dirty="0">
              <a:latin typeface="Arial" panose="020B0604020202020204" pitchFamily="34" charset="0"/>
            </a:endParaRPr>
          </a:p>
          <a:p>
            <a:endParaRPr lang="en-CA" dirty="0"/>
          </a:p>
        </p:txBody>
      </p:sp>
      <p:sp>
        <p:nvSpPr>
          <p:cNvPr id="4" name="Slide Number Placeholder 3"/>
          <p:cNvSpPr>
            <a:spLocks noGrp="1"/>
          </p:cNvSpPr>
          <p:nvPr>
            <p:ph type="sldNum" sz="quarter" idx="5"/>
          </p:nvPr>
        </p:nvSpPr>
        <p:spPr/>
        <p:txBody>
          <a:bodyPr/>
          <a:lstStyle/>
          <a:p>
            <a:pPr>
              <a:defRPr/>
            </a:pPr>
            <a:fld id="{C96ABEE7-3A35-4994-B8A5-65152589F44B}" type="slidenum">
              <a:rPr lang="en-US" smtClean="0"/>
              <a:pPr>
                <a:defRPr/>
              </a:pPr>
              <a:t>36</a:t>
            </a:fld>
            <a:endParaRPr lang="en-US"/>
          </a:p>
        </p:txBody>
      </p:sp>
    </p:spTree>
    <p:extLst>
      <p:ext uri="{BB962C8B-B14F-4D97-AF65-F5344CB8AC3E}">
        <p14:creationId xmlns:p14="http://schemas.microsoft.com/office/powerpoint/2010/main" val="28123491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kern="1200" dirty="0">
                <a:solidFill>
                  <a:schemeClr val="tx1"/>
                </a:solidFill>
                <a:effectLst/>
                <a:latin typeface="Times New Roman" pitchFamily="18" charset="0"/>
                <a:ea typeface="+mn-ea"/>
                <a:cs typeface="+mn-cs"/>
              </a:rPr>
              <a:t>A </a:t>
            </a:r>
            <a:r>
              <a:rPr lang="en-CA" sz="1200" b="1" i="0" kern="1200" dirty="0">
                <a:solidFill>
                  <a:schemeClr val="tx1"/>
                </a:solidFill>
                <a:effectLst/>
                <a:latin typeface="Times New Roman" pitchFamily="18" charset="0"/>
                <a:ea typeface="+mn-ea"/>
                <a:cs typeface="+mn-cs"/>
              </a:rPr>
              <a:t>probabilistic relational model (PRM)</a:t>
            </a:r>
            <a:r>
              <a:rPr lang="en-CA" sz="1200" b="0" i="0" kern="1200" dirty="0">
                <a:solidFill>
                  <a:schemeClr val="tx1"/>
                </a:solidFill>
                <a:effectLst/>
                <a:latin typeface="Times New Roman" pitchFamily="18" charset="0"/>
                <a:ea typeface="+mn-ea"/>
                <a:cs typeface="+mn-cs"/>
              </a:rPr>
              <a:t> or a </a:t>
            </a:r>
            <a:r>
              <a:rPr lang="en-CA" sz="1200" b="1" i="0" kern="1200" dirty="0">
                <a:solidFill>
                  <a:schemeClr val="tx1"/>
                </a:solidFill>
                <a:effectLst/>
                <a:latin typeface="Times New Roman" pitchFamily="18" charset="0"/>
                <a:ea typeface="+mn-ea"/>
                <a:cs typeface="+mn-cs"/>
              </a:rPr>
              <a:t>relational probability model</a:t>
            </a:r>
            <a:r>
              <a:rPr lang="en-CA" sz="1200" b="0" i="0" kern="1200" dirty="0">
                <a:solidFill>
                  <a:schemeClr val="tx1"/>
                </a:solidFill>
                <a:effectLst/>
                <a:latin typeface="Times New Roman" pitchFamily="18" charset="0"/>
                <a:ea typeface="+mn-ea"/>
                <a:cs typeface="+mn-cs"/>
              </a:rPr>
              <a:t> is a model in which the probabilities are specified on the relations, independently of the actual individuals. Different individuals share the probability parameters.</a:t>
            </a:r>
          </a:p>
          <a:p>
            <a:r>
              <a:rPr lang="en-CA" sz="1200" b="0" i="0" kern="1200" dirty="0">
                <a:solidFill>
                  <a:schemeClr val="tx1"/>
                </a:solidFill>
                <a:effectLst/>
                <a:latin typeface="Times New Roman" pitchFamily="18" charset="0"/>
                <a:ea typeface="+mn-ea"/>
                <a:cs typeface="+mn-cs"/>
              </a:rPr>
              <a:t>On R&amp;N</a:t>
            </a:r>
            <a:r>
              <a:rPr lang="en-CA" sz="1200" b="0" i="0" kern="1200" baseline="0" dirty="0">
                <a:solidFill>
                  <a:schemeClr val="tx1"/>
                </a:solidFill>
                <a:effectLst/>
                <a:latin typeface="Times New Roman" pitchFamily="18" charset="0"/>
                <a:ea typeface="+mn-ea"/>
                <a:cs typeface="+mn-cs"/>
              </a:rPr>
              <a:t> at </a:t>
            </a:r>
            <a:r>
              <a:rPr lang="en-CA" sz="1200" b="0" i="0" kern="1200" baseline="0" dirty="0" err="1">
                <a:solidFill>
                  <a:schemeClr val="tx1"/>
                </a:solidFill>
                <a:effectLst/>
                <a:latin typeface="Times New Roman" pitchFamily="18" charset="0"/>
                <a:ea typeface="+mn-ea"/>
                <a:cs typeface="+mn-cs"/>
              </a:rPr>
              <a:t>pag</a:t>
            </a:r>
            <a:r>
              <a:rPr lang="en-CA" sz="1200" b="0" i="0" kern="1200" baseline="0" dirty="0">
                <a:solidFill>
                  <a:schemeClr val="tx1"/>
                </a:solidFill>
                <a:effectLst/>
                <a:latin typeface="Times New Roman" pitchFamily="18" charset="0"/>
                <a:ea typeface="+mn-ea"/>
                <a:cs typeface="+mn-cs"/>
              </a:rPr>
              <a:t> 539</a:t>
            </a:r>
          </a:p>
          <a:p>
            <a:endParaRPr lang="en-CA" sz="1200" b="0" i="0" kern="1200" baseline="0" dirty="0">
              <a:solidFill>
                <a:schemeClr val="tx1"/>
              </a:solidFill>
              <a:effectLst/>
              <a:latin typeface="Times New Roman" pitchFamily="18" charset="0"/>
              <a:ea typeface="+mn-ea"/>
              <a:cs typeface="+mn-cs"/>
            </a:endParaRPr>
          </a:p>
          <a:p>
            <a:r>
              <a:rPr lang="en-CA" sz="1200" b="1" i="0" kern="1200" baseline="0" dirty="0">
                <a:solidFill>
                  <a:schemeClr val="tx1"/>
                </a:solidFill>
                <a:effectLst/>
                <a:latin typeface="Times New Roman" pitchFamily="18" charset="0"/>
                <a:ea typeface="+mn-ea"/>
                <a:cs typeface="+mn-cs"/>
              </a:rPr>
              <a:t>Markov Logics</a:t>
            </a:r>
          </a:p>
          <a:p>
            <a:r>
              <a:rPr lang="en-US" sz="1200" b="1" dirty="0">
                <a:solidFill>
                  <a:schemeClr val="tx2"/>
                </a:solidFill>
              </a:rPr>
              <a:t>Syntax:</a:t>
            </a:r>
            <a:r>
              <a:rPr lang="en-US" sz="1200" dirty="0"/>
              <a:t> Weighted first-order formulas</a:t>
            </a:r>
            <a:r>
              <a:rPr lang="en-US" sz="1200" baseline="0" dirty="0"/>
              <a:t> </a:t>
            </a:r>
            <a:r>
              <a:rPr lang="en-US" sz="1200" b="1" dirty="0">
                <a:solidFill>
                  <a:schemeClr val="tx2"/>
                </a:solidFill>
              </a:rPr>
              <a:t>Semantics:</a:t>
            </a:r>
            <a:r>
              <a:rPr lang="en-US" sz="1200" dirty="0"/>
              <a:t> Feature templates for Markov networks </a:t>
            </a:r>
          </a:p>
          <a:p>
            <a:r>
              <a:rPr lang="en-US" sz="1200" b="1" dirty="0">
                <a:solidFill>
                  <a:schemeClr val="tx2"/>
                </a:solidFill>
              </a:rPr>
              <a:t>Intuition:</a:t>
            </a:r>
            <a:r>
              <a:rPr lang="en-US" sz="1200" dirty="0"/>
              <a:t> </a:t>
            </a:r>
            <a:r>
              <a:rPr lang="en-US" altLang="zh-CN" sz="1200" dirty="0">
                <a:ea typeface="宋体" pitchFamily="2" charset="-122"/>
              </a:rPr>
              <a:t>Soften logical constraints</a:t>
            </a:r>
            <a:r>
              <a:rPr lang="en-US" altLang="zh-CN" sz="1200" baseline="0" dirty="0">
                <a:ea typeface="+mn-ea"/>
              </a:rPr>
              <a:t> </a:t>
            </a:r>
            <a:r>
              <a:rPr lang="en-US" sz="1200" dirty="0"/>
              <a:t>Give each formula a </a:t>
            </a:r>
            <a:r>
              <a:rPr lang="en-US" sz="1200" b="1" dirty="0"/>
              <a:t>weight</a:t>
            </a:r>
            <a:r>
              <a:rPr lang="en-US" sz="1200" b="1" baseline="0" dirty="0"/>
              <a:t> </a:t>
            </a:r>
            <a:r>
              <a:rPr lang="en-US" sz="1200" dirty="0"/>
              <a:t>(Higher weight  </a:t>
            </a:r>
            <a:r>
              <a:rPr lang="en-US" sz="1200" b="1" dirty="0">
                <a:sym typeface="Symbol" pitchFamily="18" charset="2"/>
              </a:rPr>
              <a:t></a:t>
            </a:r>
            <a:r>
              <a:rPr lang="en-US" sz="1200" dirty="0"/>
              <a:t>  Stronger constraint)</a:t>
            </a:r>
          </a:p>
          <a:p>
            <a:endParaRPr lang="en-US" sz="1200" dirty="0"/>
          </a:p>
          <a:p>
            <a:r>
              <a:rPr lang="en-US" sz="1200" dirty="0"/>
              <a:t>PCFG in Planning</a:t>
            </a:r>
          </a:p>
          <a:p>
            <a:r>
              <a:rPr lang="en-US" sz="1200" dirty="0"/>
              <a:t>Recent  example</a:t>
            </a:r>
            <a:r>
              <a:rPr lang="en-US" sz="1200" baseline="0" dirty="0"/>
              <a:t> 2012:</a:t>
            </a:r>
          </a:p>
          <a:p>
            <a:r>
              <a:rPr lang="en-US" sz="1200" dirty="0"/>
              <a:t>Learning Probabilistic Hierarchical Task Networks</a:t>
            </a:r>
            <a:r>
              <a:rPr lang="en-US" sz="1200" baseline="0" dirty="0"/>
              <a:t> </a:t>
            </a:r>
            <a:r>
              <a:rPr lang="en-US" sz="1200" dirty="0"/>
              <a:t>as Probabilistic Context-Free Grammars to Capture</a:t>
            </a:r>
          </a:p>
          <a:p>
            <a:r>
              <a:rPr lang="en-US" sz="1200" dirty="0"/>
              <a:t>User Preferences</a:t>
            </a:r>
          </a:p>
          <a:p>
            <a:r>
              <a:rPr lang="en-US" sz="1200" dirty="0"/>
              <a:t>NAN LI</a:t>
            </a:r>
          </a:p>
          <a:p>
            <a:r>
              <a:rPr lang="en-US" sz="1200" dirty="0"/>
              <a:t>Computer Science Department</a:t>
            </a:r>
          </a:p>
          <a:p>
            <a:r>
              <a:rPr lang="en-US" sz="1200" dirty="0"/>
              <a:t>Carnegie Mellon University, Pittsburgh, PA 15213 USA</a:t>
            </a:r>
          </a:p>
          <a:p>
            <a:r>
              <a:rPr lang="en-US" sz="1200" dirty="0"/>
              <a:t>and</a:t>
            </a:r>
          </a:p>
          <a:p>
            <a:r>
              <a:rPr lang="en-US" sz="1200" dirty="0"/>
              <a:t>WILLIAM CUSHING,</a:t>
            </a:r>
            <a:r>
              <a:rPr lang="en-US" sz="1200" baseline="0" dirty="0"/>
              <a:t> </a:t>
            </a:r>
            <a:r>
              <a:rPr lang="en-US" sz="1200" dirty="0"/>
              <a:t>SUBBARAO KAMBHAMPATI,</a:t>
            </a:r>
            <a:r>
              <a:rPr lang="en-US" sz="1200" baseline="0" dirty="0"/>
              <a:t> </a:t>
            </a:r>
            <a:r>
              <a:rPr lang="en-US" sz="1200" dirty="0"/>
              <a:t>SUNGWOOK YOON</a:t>
            </a:r>
          </a:p>
          <a:p>
            <a:r>
              <a:rPr lang="en-US" sz="1200" dirty="0"/>
              <a:t>Department of Computer Science</a:t>
            </a:r>
          </a:p>
          <a:p>
            <a:r>
              <a:rPr lang="en-US" sz="1200" dirty="0"/>
              <a:t>Arizona State University, Tempe, AZ 85281 USA</a:t>
            </a:r>
          </a:p>
          <a:p>
            <a:endParaRPr lang="en-US" sz="1200" dirty="0"/>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3424017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a) A </a:t>
            </a:r>
            <a:r>
              <a:rPr lang="en-CA" dirty="0" err="1"/>
              <a:t>Bnet</a:t>
            </a:r>
            <a:r>
              <a:rPr lang="en-CA" dirty="0"/>
              <a:t> for a single customer and a single book</a:t>
            </a:r>
          </a:p>
          <a:p>
            <a:r>
              <a:rPr lang="en-CA" i="1" dirty="0"/>
              <a:t>Honesty</a:t>
            </a:r>
            <a:r>
              <a:rPr lang="en-CA" baseline="0" dirty="0"/>
              <a:t> is </a:t>
            </a:r>
            <a:r>
              <a:rPr lang="en-CA" baseline="0" dirty="0" err="1"/>
              <a:t>boolean</a:t>
            </a:r>
            <a:r>
              <a:rPr lang="en-CA" baseline="0" dirty="0"/>
              <a:t> while the other </a:t>
            </a:r>
            <a:r>
              <a:rPr lang="en-CA" baseline="0" dirty="0" err="1"/>
              <a:t>vars</a:t>
            </a:r>
            <a:r>
              <a:rPr lang="en-CA" baseline="0" dirty="0"/>
              <a:t> have integer values from 1 to 5</a:t>
            </a:r>
          </a:p>
          <a:p>
            <a:r>
              <a:rPr lang="en-CA" dirty="0"/>
              <a:t>(b) </a:t>
            </a:r>
            <a:r>
              <a:rPr lang="en-CA" dirty="0" err="1"/>
              <a:t>Bnet</a:t>
            </a:r>
            <a:r>
              <a:rPr lang="en-CA" dirty="0"/>
              <a:t> for two customers and two books</a:t>
            </a:r>
          </a:p>
          <a:p>
            <a:endParaRPr lang="en-CA" dirty="0"/>
          </a:p>
          <a:p>
            <a:r>
              <a:rPr lang="en-CA" sz="1200" b="0" i="0" kern="1200" dirty="0">
                <a:solidFill>
                  <a:schemeClr val="tx1"/>
                </a:solidFill>
                <a:effectLst/>
                <a:latin typeface="Times New Roman" pitchFamily="18" charset="0"/>
                <a:ea typeface="+mn-ea"/>
                <a:cs typeface="+mn-cs"/>
              </a:rPr>
              <a:t>Both a and b when instantiated on many</a:t>
            </a:r>
            <a:r>
              <a:rPr lang="en-CA" sz="1200" b="0" i="0" kern="1200" baseline="0" dirty="0">
                <a:solidFill>
                  <a:schemeClr val="tx1"/>
                </a:solidFill>
                <a:effectLst/>
                <a:latin typeface="Times New Roman" pitchFamily="18" charset="0"/>
                <a:ea typeface="+mn-ea"/>
                <a:cs typeface="+mn-cs"/>
              </a:rPr>
              <a:t> individuals can generate large models (</a:t>
            </a:r>
            <a:r>
              <a:rPr lang="en-CA" sz="1200" b="0" i="0" kern="1200" baseline="0" dirty="0" err="1">
                <a:solidFill>
                  <a:schemeClr val="tx1"/>
                </a:solidFill>
                <a:effectLst/>
                <a:latin typeface="Times New Roman" pitchFamily="18" charset="0"/>
                <a:ea typeface="+mn-ea"/>
                <a:cs typeface="+mn-cs"/>
              </a:rPr>
              <a:t>Bnets</a:t>
            </a:r>
            <a:r>
              <a:rPr lang="en-CA" sz="1200" b="0" i="0" kern="1200" baseline="0" dirty="0">
                <a:solidFill>
                  <a:schemeClr val="tx1"/>
                </a:solidFill>
                <a:effectLst/>
                <a:latin typeface="Times New Roman" pitchFamily="18" charset="0"/>
                <a:ea typeface="+mn-ea"/>
                <a:cs typeface="+mn-cs"/>
              </a:rPr>
              <a:t> and </a:t>
            </a:r>
            <a:r>
              <a:rPr lang="en-CA" sz="1200" b="0" i="0" kern="1200" baseline="0" dirty="0" err="1">
                <a:solidFill>
                  <a:schemeClr val="tx1"/>
                </a:solidFill>
                <a:effectLst/>
                <a:latin typeface="Times New Roman" pitchFamily="18" charset="0"/>
                <a:ea typeface="+mn-ea"/>
                <a:cs typeface="+mn-cs"/>
              </a:rPr>
              <a:t>Mnetworks</a:t>
            </a:r>
            <a:r>
              <a:rPr lang="en-CA" sz="1200" b="0" i="0" kern="1200" baseline="0" dirty="0">
                <a:solidFill>
                  <a:schemeClr val="tx1"/>
                </a:solidFill>
                <a:effectLst/>
                <a:latin typeface="Times New Roman" pitchFamily="18" charset="0"/>
                <a:ea typeface="+mn-ea"/>
                <a:cs typeface="+mn-cs"/>
              </a:rPr>
              <a:t> respectively) where inference is tractable only for </a:t>
            </a:r>
            <a:r>
              <a:rPr lang="en-CA" sz="1200" b="0" i="0" kern="1200" baseline="0" dirty="0" err="1">
                <a:solidFill>
                  <a:schemeClr val="tx1"/>
                </a:solidFill>
                <a:effectLst/>
                <a:latin typeface="Times New Roman" pitchFamily="18" charset="0"/>
                <a:ea typeface="+mn-ea"/>
                <a:cs typeface="+mn-cs"/>
              </a:rPr>
              <a:t>aprrox</a:t>
            </a:r>
            <a:r>
              <a:rPr lang="en-CA" sz="1200" b="0" i="0" kern="1200" baseline="0" dirty="0">
                <a:solidFill>
                  <a:schemeClr val="tx1"/>
                </a:solidFill>
                <a:effectLst/>
                <a:latin typeface="Times New Roman" pitchFamily="18" charset="0"/>
                <a:ea typeface="+mn-ea"/>
                <a:cs typeface="+mn-cs"/>
              </a:rPr>
              <a:t>. algorithms</a:t>
            </a:r>
            <a:endParaRPr lang="en-CA" sz="1200" b="0" i="0" kern="1200" dirty="0">
              <a:solidFill>
                <a:schemeClr val="tx1"/>
              </a:solidFill>
              <a:effectLst/>
              <a:latin typeface="Times New Roman" pitchFamily="18" charset="0"/>
              <a:ea typeface="+mn-ea"/>
              <a:cs typeface="+mn-cs"/>
            </a:endParaRPr>
          </a:p>
          <a:p>
            <a:endParaRPr lang="en-CA" sz="1200" b="0" i="0" kern="1200" dirty="0">
              <a:solidFill>
                <a:schemeClr val="tx1"/>
              </a:solidFill>
              <a:effectLst/>
              <a:latin typeface="Times New Roman" pitchFamily="18" charset="0"/>
              <a:ea typeface="+mn-ea"/>
              <a:cs typeface="+mn-cs"/>
            </a:endParaRPr>
          </a:p>
          <a:p>
            <a:r>
              <a:rPr lang="en-CA" sz="1200" b="0" i="0" kern="1200" dirty="0">
                <a:solidFill>
                  <a:schemeClr val="tx1"/>
                </a:solidFill>
                <a:effectLst/>
                <a:latin typeface="Times New Roman" pitchFamily="18" charset="0"/>
                <a:ea typeface="+mn-ea"/>
                <a:cs typeface="+mn-cs"/>
              </a:rPr>
              <a:t>A </a:t>
            </a:r>
            <a:r>
              <a:rPr lang="en-CA" sz="1200" b="1" i="0" kern="1200" dirty="0">
                <a:solidFill>
                  <a:schemeClr val="tx1"/>
                </a:solidFill>
                <a:effectLst/>
                <a:latin typeface="Times New Roman" pitchFamily="18" charset="0"/>
                <a:ea typeface="+mn-ea"/>
                <a:cs typeface="+mn-cs"/>
              </a:rPr>
              <a:t>probabilistic relational model (PRM)</a:t>
            </a:r>
            <a:r>
              <a:rPr lang="en-CA" sz="1200" b="0" i="0" kern="1200" dirty="0">
                <a:solidFill>
                  <a:schemeClr val="tx1"/>
                </a:solidFill>
                <a:effectLst/>
                <a:latin typeface="Times New Roman" pitchFamily="18" charset="0"/>
                <a:ea typeface="+mn-ea"/>
                <a:cs typeface="+mn-cs"/>
              </a:rPr>
              <a:t> or a </a:t>
            </a:r>
            <a:r>
              <a:rPr lang="en-CA" sz="1200" b="1" i="0" kern="1200" dirty="0">
                <a:solidFill>
                  <a:schemeClr val="tx1"/>
                </a:solidFill>
                <a:effectLst/>
                <a:latin typeface="Times New Roman" pitchFamily="18" charset="0"/>
                <a:ea typeface="+mn-ea"/>
                <a:cs typeface="+mn-cs"/>
              </a:rPr>
              <a:t>relational probability model</a:t>
            </a:r>
            <a:r>
              <a:rPr lang="en-CA" sz="1200" b="0" i="0" kern="1200" dirty="0">
                <a:solidFill>
                  <a:schemeClr val="tx1"/>
                </a:solidFill>
                <a:effectLst/>
                <a:latin typeface="Times New Roman" pitchFamily="18" charset="0"/>
                <a:ea typeface="+mn-ea"/>
                <a:cs typeface="+mn-cs"/>
              </a:rPr>
              <a:t> is a model in which the probabilities are specified on the relations, independently of the actual individuals. Different individuals share the probability parameters.</a:t>
            </a:r>
          </a:p>
          <a:p>
            <a:r>
              <a:rPr lang="en-CA" sz="1200" b="0" i="0" kern="1200" dirty="0">
                <a:solidFill>
                  <a:schemeClr val="tx1"/>
                </a:solidFill>
                <a:effectLst/>
                <a:latin typeface="Times New Roman" pitchFamily="18" charset="0"/>
                <a:ea typeface="+mn-ea"/>
                <a:cs typeface="+mn-cs"/>
              </a:rPr>
              <a:t>On R&amp;N</a:t>
            </a:r>
            <a:r>
              <a:rPr lang="en-CA" sz="1200" b="0" i="0" kern="1200" baseline="0" dirty="0">
                <a:solidFill>
                  <a:schemeClr val="tx1"/>
                </a:solidFill>
                <a:effectLst/>
                <a:latin typeface="Times New Roman" pitchFamily="18" charset="0"/>
                <a:ea typeface="+mn-ea"/>
                <a:cs typeface="+mn-cs"/>
              </a:rPr>
              <a:t> at </a:t>
            </a:r>
            <a:r>
              <a:rPr lang="en-CA" sz="1200" b="0" i="0" kern="1200" baseline="0" dirty="0" err="1">
                <a:solidFill>
                  <a:schemeClr val="tx1"/>
                </a:solidFill>
                <a:effectLst/>
                <a:latin typeface="Times New Roman" pitchFamily="18" charset="0"/>
                <a:ea typeface="+mn-ea"/>
                <a:cs typeface="+mn-cs"/>
              </a:rPr>
              <a:t>pag</a:t>
            </a:r>
            <a:r>
              <a:rPr lang="en-CA" sz="1200" b="0" i="0" kern="1200" baseline="0" dirty="0">
                <a:solidFill>
                  <a:schemeClr val="tx1"/>
                </a:solidFill>
                <a:effectLst/>
                <a:latin typeface="Times New Roman" pitchFamily="18" charset="0"/>
                <a:ea typeface="+mn-ea"/>
                <a:cs typeface="+mn-cs"/>
              </a:rPr>
              <a:t> 539</a:t>
            </a:r>
          </a:p>
          <a:p>
            <a:pPr>
              <a:lnSpc>
                <a:spcPct val="90000"/>
              </a:lnSpc>
            </a:pPr>
            <a:r>
              <a:rPr lang="en-US" altLang="en-US" sz="1200" dirty="0"/>
              <a:t>PRMs conceptually extend BNs to allow the specification of a probability model for </a:t>
            </a:r>
            <a:r>
              <a:rPr lang="en-US" altLang="en-US" sz="1200" i="1" dirty="0">
                <a:solidFill>
                  <a:srgbClr val="00B0F0"/>
                </a:solidFill>
              </a:rPr>
              <a:t>classes</a:t>
            </a:r>
            <a:r>
              <a:rPr lang="en-US" altLang="en-US" sz="1200" dirty="0">
                <a:solidFill>
                  <a:srgbClr val="00B0F0"/>
                </a:solidFill>
              </a:rPr>
              <a:t> of objects </a:t>
            </a:r>
            <a:r>
              <a:rPr lang="en-US" altLang="en-US" sz="1200" dirty="0"/>
              <a:t>rather than a fixed set of simple attributes</a:t>
            </a:r>
          </a:p>
          <a:p>
            <a:pPr>
              <a:lnSpc>
                <a:spcPct val="90000"/>
              </a:lnSpc>
            </a:pPr>
            <a:r>
              <a:rPr lang="en-US" altLang="en-US" sz="1200" dirty="0"/>
              <a:t>PRMs also allow properties of an entity to depend probabilistically on properties of other related entitie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4</a:t>
            </a:fld>
            <a:endParaRPr lang="en-US"/>
          </a:p>
        </p:txBody>
      </p:sp>
    </p:spTree>
    <p:extLst>
      <p:ext uri="{BB962C8B-B14F-4D97-AF65-F5344CB8AC3E}">
        <p14:creationId xmlns:p14="http://schemas.microsoft.com/office/powerpoint/2010/main" val="3990830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198ED0FC-D273-43BE-80DF-16D0F76019F2}" type="slidenum">
              <a:rPr lang="en-US" smtClean="0">
                <a:solidFill>
                  <a:prstClr val="black"/>
                </a:solidFill>
              </a:rPr>
              <a:pPr/>
              <a:t>5</a:t>
            </a:fld>
            <a:endParaRPr lang="en-US">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ECA517-7F72-4149-9A35-32DC2DE40F55}" type="slidenum">
              <a:rPr lang="en-US" altLang="en-US"/>
              <a:pPr/>
              <a:t>6</a:t>
            </a:fld>
            <a:endParaRPr lang="en-US" alt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xfrm>
            <a:off x="933027" y="4408147"/>
            <a:ext cx="5131647" cy="4179276"/>
          </a:xfrm>
        </p:spPr>
        <p:txBody>
          <a:bodyPr/>
          <a:lstStyle/>
          <a:p>
            <a:r>
              <a:rPr lang="en-US" altLang="en-US" dirty="0"/>
              <a:t>How these are different from BNs</a:t>
            </a:r>
          </a:p>
          <a:p>
            <a:r>
              <a:rPr lang="en-US" altLang="en-US" sz="1200" dirty="0"/>
              <a:t>Most real-world data are stored in relational DBMS</a:t>
            </a:r>
          </a:p>
          <a:p>
            <a:r>
              <a:rPr lang="en-US" altLang="en-US" sz="1200" dirty="0"/>
              <a:t>Few learning algorithms are capable of handling data in its relational form; thus we have to resort to “flattening” the data in order to do analysis</a:t>
            </a:r>
          </a:p>
          <a:p>
            <a:r>
              <a:rPr lang="en-US" altLang="en-US" sz="1200" dirty="0"/>
              <a:t>As a result, we lose relational information which might be crucial to understanding the data</a:t>
            </a:r>
          </a:p>
          <a:p>
            <a:endParaRPr lang="en-US"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sz="1200" dirty="0"/>
              <a:t>The starting point of this work is the structured representation of probabilistic models of Bayesian networks (BNs).  BNs for a given domain involves a pre-specified set of attributes whose relationship to each other is fixed in advance</a:t>
            </a:r>
          </a:p>
          <a:p>
            <a:pPr>
              <a:lnSpc>
                <a:spcPct val="90000"/>
              </a:lnSpc>
            </a:pPr>
            <a:r>
              <a:rPr lang="en-US" altLang="en-US" sz="1200" dirty="0"/>
              <a:t>PRMs conceptually extend BNs to allow the specification of a probability model for </a:t>
            </a:r>
            <a:r>
              <a:rPr lang="en-US" altLang="en-US" sz="1200" i="1" dirty="0"/>
              <a:t>classes</a:t>
            </a:r>
            <a:r>
              <a:rPr lang="en-US" altLang="en-US" sz="1200" dirty="0"/>
              <a:t> of objects rather than a fixed set of simple attributes</a:t>
            </a:r>
          </a:p>
          <a:p>
            <a:pPr>
              <a:lnSpc>
                <a:spcPct val="90000"/>
              </a:lnSpc>
            </a:pPr>
            <a:r>
              <a:rPr lang="en-US" altLang="en-US" sz="1200" dirty="0"/>
              <a:t>PRMs also allow properties of an entity to depend probabilistically on properties of other related entitie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7</a:t>
            </a:fld>
            <a:endParaRPr lang="en-US"/>
          </a:p>
        </p:txBody>
      </p:sp>
    </p:spTree>
    <p:extLst>
      <p:ext uri="{BB962C8B-B14F-4D97-AF65-F5344CB8AC3E}">
        <p14:creationId xmlns:p14="http://schemas.microsoft.com/office/powerpoint/2010/main" val="27230405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sz="1200" dirty="0"/>
              <a:t>The starting point of this work is the structured representation of probabilistic models of Bayesian networks (BNs).  BNs for a given domain involves a pre-specified set of attributes whose relationship to each other is fixed in advance</a:t>
            </a:r>
          </a:p>
          <a:p>
            <a:pPr>
              <a:lnSpc>
                <a:spcPct val="90000"/>
              </a:lnSpc>
            </a:pPr>
            <a:r>
              <a:rPr lang="en-US" altLang="en-US" sz="1200" dirty="0"/>
              <a:t>PRMs conceptually extend BNs to allow the specification of a probability model for </a:t>
            </a:r>
            <a:r>
              <a:rPr lang="en-US" altLang="en-US" sz="1200" i="1" dirty="0"/>
              <a:t>classes</a:t>
            </a:r>
            <a:r>
              <a:rPr lang="en-US" altLang="en-US" sz="1200" dirty="0"/>
              <a:t> of objects rather than a fixed set of simple attributes</a:t>
            </a:r>
          </a:p>
          <a:p>
            <a:pPr>
              <a:lnSpc>
                <a:spcPct val="90000"/>
              </a:lnSpc>
            </a:pPr>
            <a:r>
              <a:rPr lang="en-US" altLang="en-US" sz="1200" dirty="0"/>
              <a:t>PRMs also allow properties of an entity to depend probabilistically on properties of other related entities</a:t>
            </a:r>
          </a:p>
          <a:p>
            <a:endParaRPr lang="en-CA" dirty="0"/>
          </a:p>
        </p:txBody>
      </p:sp>
      <p:sp>
        <p:nvSpPr>
          <p:cNvPr id="4" name="Slide Number Placeholder 3"/>
          <p:cNvSpPr>
            <a:spLocks noGrp="1"/>
          </p:cNvSpPr>
          <p:nvPr>
            <p:ph type="sldNum" sz="quarter" idx="10"/>
          </p:nvPr>
        </p:nvSpPr>
        <p:spPr/>
        <p:txBody>
          <a:bodyPr/>
          <a:lstStyle/>
          <a:p>
            <a:pPr>
              <a:defRPr/>
            </a:pPr>
            <a:fld id="{C96ABEE7-3A35-4994-B8A5-65152589F44B}" type="slidenum">
              <a:rPr lang="en-US" smtClean="0"/>
              <a:pPr>
                <a:defRPr/>
              </a:pPr>
              <a:t>8</a:t>
            </a:fld>
            <a:endParaRPr lang="en-US"/>
          </a:p>
        </p:txBody>
      </p:sp>
    </p:spTree>
    <p:extLst>
      <p:ext uri="{BB962C8B-B14F-4D97-AF65-F5344CB8AC3E}">
        <p14:creationId xmlns:p14="http://schemas.microsoft.com/office/powerpoint/2010/main" val="27230405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198ED0FC-D273-43BE-80DF-16D0F76019F2}" type="slidenum">
              <a:rPr lang="en-US" smtClean="0">
                <a:solidFill>
                  <a:prstClr val="black"/>
                </a:solidFill>
              </a:rPr>
              <a:pPr/>
              <a:t>9</a:t>
            </a:fld>
            <a:endParaRPr lang="en-US">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C8D023B3-6265-4D36-B3D8-2D67D1E853B7}" type="datetime1">
              <a:rPr lang="en-US" smtClean="0"/>
              <a:t>4/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fld id="{A02A9B63-C35D-4070-A3C5-2A1C6E85761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3A54870F-13CC-455B-8B65-8309C84C9D57}" type="datetime1">
              <a:rPr lang="en-US" smtClean="0"/>
              <a:t>4/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fld id="{36160E83-2070-470D-AD80-9C001A6C902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9129B997-8F9A-4F5C-AF8F-25C1F72704EF}" type="datetime1">
              <a:rPr lang="en-US" smtClean="0"/>
              <a:t>4/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fld id="{44F91023-61DE-45B3-9B47-0975F66F8D5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8DEE9B0-96F8-48D3-90D2-3ABC97160EB9}" type="datetime1">
              <a:rPr lang="en-US" smtClean="0"/>
              <a:t>4/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fld id="{1614C6B1-4790-4B43-8E6C-6FCDDB2FACD5}"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fld id="{A93645F1-7F60-4FD5-B2AD-1530BEE4FEDD}" type="datetime1">
              <a:rPr lang="en-US" smtClean="0"/>
              <a:t>4/7/202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8" name="Rectangle 6"/>
          <p:cNvSpPr>
            <a:spLocks noGrp="1" noChangeArrowheads="1"/>
          </p:cNvSpPr>
          <p:nvPr>
            <p:ph type="sldNum" sz="quarter" idx="12"/>
          </p:nvPr>
        </p:nvSpPr>
        <p:spPr>
          <a:ln/>
        </p:spPr>
        <p:txBody>
          <a:bodyPr/>
          <a:lstStyle>
            <a:lvl1pPr>
              <a:defRPr/>
            </a:lvl1pPr>
          </a:lstStyle>
          <a:p>
            <a:pPr>
              <a:defRPr/>
            </a:pPr>
            <a:fld id="{AAF33C04-4D8D-48EA-B376-F98300AB45DF}" type="slidenum">
              <a:rPr lang="en-US"/>
              <a:pPr>
                <a:defRPr/>
              </a:pPr>
              <a:t>‹#›</a:t>
            </a:fld>
            <a:endParaRPr lang="en-US"/>
          </a:p>
        </p:txBody>
      </p:sp>
    </p:spTree>
    <p:extLst>
      <p:ext uri="{BB962C8B-B14F-4D97-AF65-F5344CB8AC3E}">
        <p14:creationId xmlns:p14="http://schemas.microsoft.com/office/powerpoint/2010/main" val="31465917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15793219-9A59-47A5-8A8A-79F3341B0AD7}"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CDBFA50-BDD7-4F83-B7C0-06BAE0C6B7B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1872478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CB256200-F1C5-44EE-9841-E9109D099A78}"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DF6BE34-90F6-4567-805D-EBA463FCCE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16073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DD5459F1-55B6-4279-9EA5-E786372C1A0C}"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1999B98B-CB28-462C-A99B-3F52B1EBF9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61646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46F0F7F3-CF85-420F-8F9C-441ECF2C2203}" type="datetime1">
              <a:rPr lang="en-US" smtClean="0">
                <a:solidFill>
                  <a:srgbClr val="000000"/>
                </a:solidFill>
              </a:rPr>
              <a:t>4/7/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31D68C3B-C815-4706-936C-540C9276CF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210667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986D6AC4-2335-45C3-852E-6DBFEEA5154B}" type="datetime1">
              <a:rPr lang="en-US" smtClean="0">
                <a:solidFill>
                  <a:srgbClr val="000000"/>
                </a:solidFill>
              </a:rPr>
              <a:t>4/7/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4D62C2B-DAA4-48DF-966F-9A2483E2B3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1269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2A8F9168-8509-4B4C-9CB2-69BED5E4D5F1}" type="datetime1">
              <a:rPr lang="en-US" smtClean="0">
                <a:solidFill>
                  <a:srgbClr val="000000"/>
                </a:solidFill>
              </a:rPr>
              <a:t>4/7/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0BAAEEA-E036-4C11-80D4-A273D8378A7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6002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EDBC0503-E089-4C74-9A33-6B63495A1E9F}" type="datetime1">
              <a:rPr lang="en-US" smtClean="0"/>
              <a:t>4/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fld id="{2F066222-366E-4C6E-B591-71E0EC782398}"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A9FFF42-A1C0-487E-B721-D07408C23C66}" type="datetime1">
              <a:rPr lang="en-US" smtClean="0">
                <a:solidFill>
                  <a:srgbClr val="000000"/>
                </a:solidFill>
              </a:rPr>
              <a:t>4/7/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A11A8D63-E7F5-4637-8934-034389EE7D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33358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C453E64-54A4-41A0-B02F-0BF6FFB8558F}" type="datetime1">
              <a:rPr lang="en-US" smtClean="0">
                <a:solidFill>
                  <a:srgbClr val="000000"/>
                </a:solidFill>
              </a:rPr>
              <a:t>4/7/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6B9CD2C0-89E8-40A0-9F56-18DAC5B53C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64345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5E4E820-64BD-4181-91F3-715843617C63}" type="datetime1">
              <a:rPr lang="en-US" smtClean="0">
                <a:solidFill>
                  <a:srgbClr val="000000"/>
                </a:solidFill>
              </a:rPr>
              <a:t>4/7/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2D700964-8C75-4775-9CBE-A1ED7F7529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910668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8775562-CD66-4C31-99B9-E719D49CD886}"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8B8D6C4C-3502-4B4B-9134-A11A9A26A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910412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35089C1A-21CD-4F10-B03C-2F9B210DED69}"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EE293BE-E43E-4002-90A0-CF9CA6A91A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6064563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a:t>Click to edit Master title style</a:t>
            </a:r>
          </a:p>
        </p:txBody>
      </p:sp>
      <p:sp>
        <p:nvSpPr>
          <p:cNvPr id="3" name="Table Placeholder 2"/>
          <p:cNvSpPr>
            <a:spLocks noGrp="1"/>
          </p:cNvSpPr>
          <p:nvPr>
            <p:ph type="tbl" idx="1"/>
          </p:nvPr>
        </p:nvSpPr>
        <p:spPr>
          <a:xfrm>
            <a:off x="304800" y="1219200"/>
            <a:ext cx="8458200" cy="4495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4E37CACC-8271-4986-A036-6AE937680D78}" type="datetime1">
              <a:rPr lang="en-US" smtClean="0">
                <a:solidFill>
                  <a:srgbClr val="000000"/>
                </a:solidFill>
              </a:rPr>
              <a:t>4/7/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2572EB80-F8AC-4E1A-BA1F-EE6792C24E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900680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CDBFA50-BDD7-4F83-B7C0-06BAE0C6B7BC}" type="slidenum">
              <a:rPr lang="en-US"/>
              <a:pPr>
                <a:defRPr/>
              </a:pPr>
              <a:t>‹#›</a:t>
            </a:fld>
            <a:endParaRPr lang="en-US"/>
          </a:p>
        </p:txBody>
      </p:sp>
    </p:spTree>
    <p:extLst>
      <p:ext uri="{BB962C8B-B14F-4D97-AF65-F5344CB8AC3E}">
        <p14:creationId xmlns:p14="http://schemas.microsoft.com/office/powerpoint/2010/main" val="270572520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DF6BE34-90F6-4567-805D-EBA463FCCE5C}" type="slidenum">
              <a:rPr lang="en-US"/>
              <a:pPr>
                <a:defRPr/>
              </a:pPr>
              <a:t>‹#›</a:t>
            </a:fld>
            <a:endParaRPr lang="en-US"/>
          </a:p>
        </p:txBody>
      </p:sp>
    </p:spTree>
    <p:extLst>
      <p:ext uri="{BB962C8B-B14F-4D97-AF65-F5344CB8AC3E}">
        <p14:creationId xmlns:p14="http://schemas.microsoft.com/office/powerpoint/2010/main" val="259078397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999B98B-CB28-462C-A99B-3F52B1EBF915}" type="slidenum">
              <a:rPr lang="en-US"/>
              <a:pPr>
                <a:defRPr/>
              </a:pPr>
              <a:t>‹#›</a:t>
            </a:fld>
            <a:endParaRPr lang="en-US"/>
          </a:p>
        </p:txBody>
      </p:sp>
    </p:spTree>
    <p:extLst>
      <p:ext uri="{BB962C8B-B14F-4D97-AF65-F5344CB8AC3E}">
        <p14:creationId xmlns:p14="http://schemas.microsoft.com/office/powerpoint/2010/main" val="972032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1D68C3B-C815-4706-936C-540C9276CF4E}" type="slidenum">
              <a:rPr lang="en-US"/>
              <a:pPr>
                <a:defRPr/>
              </a:pPr>
              <a:t>‹#›</a:t>
            </a:fld>
            <a:endParaRPr lang="en-US"/>
          </a:p>
        </p:txBody>
      </p:sp>
    </p:spTree>
    <p:extLst>
      <p:ext uri="{BB962C8B-B14F-4D97-AF65-F5344CB8AC3E}">
        <p14:creationId xmlns:p14="http://schemas.microsoft.com/office/powerpoint/2010/main" val="3719732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6CF012B6-0FBA-4C99-AD9D-633F406E9691}" type="datetime1">
              <a:rPr lang="en-US" smtClean="0"/>
              <a:t>4/7/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6" name="Rectangle 6"/>
          <p:cNvSpPr>
            <a:spLocks noGrp="1" noChangeArrowheads="1"/>
          </p:cNvSpPr>
          <p:nvPr>
            <p:ph type="sldNum" sz="quarter" idx="12"/>
          </p:nvPr>
        </p:nvSpPr>
        <p:spPr>
          <a:ln/>
        </p:spPr>
        <p:txBody>
          <a:bodyPr/>
          <a:lstStyle>
            <a:lvl1pPr>
              <a:defRPr/>
            </a:lvl1pPr>
          </a:lstStyle>
          <a:p>
            <a:pPr>
              <a:defRPr/>
            </a:pPr>
            <a:fld id="{4AF0E4BA-79EA-4C2C-9F69-CB03EDE4EA7A}"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74D62C2B-DAA4-48DF-966F-9A2483E2B3E8}" type="slidenum">
              <a:rPr lang="en-US"/>
              <a:pPr>
                <a:defRPr/>
              </a:pPr>
              <a:t>‹#›</a:t>
            </a:fld>
            <a:endParaRPr lang="en-US"/>
          </a:p>
        </p:txBody>
      </p:sp>
    </p:spTree>
    <p:extLst>
      <p:ext uri="{BB962C8B-B14F-4D97-AF65-F5344CB8AC3E}">
        <p14:creationId xmlns:p14="http://schemas.microsoft.com/office/powerpoint/2010/main" val="5084776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70BAAEEA-E036-4C11-80D4-A273D8378A79}" type="slidenum">
              <a:rPr lang="en-US"/>
              <a:pPr>
                <a:defRPr/>
              </a:pPr>
              <a:t>‹#›</a:t>
            </a:fld>
            <a:endParaRPr lang="en-US"/>
          </a:p>
        </p:txBody>
      </p:sp>
    </p:spTree>
    <p:extLst>
      <p:ext uri="{BB962C8B-B14F-4D97-AF65-F5344CB8AC3E}">
        <p14:creationId xmlns:p14="http://schemas.microsoft.com/office/powerpoint/2010/main" val="804034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A11A8D63-E7F5-4637-8934-034389EE7D17}" type="slidenum">
              <a:rPr lang="en-US"/>
              <a:pPr>
                <a:defRPr/>
              </a:pPr>
              <a:t>‹#›</a:t>
            </a:fld>
            <a:endParaRPr lang="en-US"/>
          </a:p>
        </p:txBody>
      </p:sp>
    </p:spTree>
    <p:extLst>
      <p:ext uri="{BB962C8B-B14F-4D97-AF65-F5344CB8AC3E}">
        <p14:creationId xmlns:p14="http://schemas.microsoft.com/office/powerpoint/2010/main" val="9426908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B9CD2C0-89E8-40A0-9F56-18DAC5B53C6D}" type="slidenum">
              <a:rPr lang="en-US"/>
              <a:pPr>
                <a:defRPr/>
              </a:pPr>
              <a:t>‹#›</a:t>
            </a:fld>
            <a:endParaRPr lang="en-US"/>
          </a:p>
        </p:txBody>
      </p:sp>
    </p:spTree>
    <p:extLst>
      <p:ext uri="{BB962C8B-B14F-4D97-AF65-F5344CB8AC3E}">
        <p14:creationId xmlns:p14="http://schemas.microsoft.com/office/powerpoint/2010/main" val="13200454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2D700964-8C75-4775-9CBE-A1ED7F752935}" type="slidenum">
              <a:rPr lang="en-US"/>
              <a:pPr>
                <a:defRPr/>
              </a:pPr>
              <a:t>‹#›</a:t>
            </a:fld>
            <a:endParaRPr lang="en-US"/>
          </a:p>
        </p:txBody>
      </p:sp>
    </p:spTree>
    <p:extLst>
      <p:ext uri="{BB962C8B-B14F-4D97-AF65-F5344CB8AC3E}">
        <p14:creationId xmlns:p14="http://schemas.microsoft.com/office/powerpoint/2010/main" val="38202442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B8D6C4C-3502-4B4B-9134-A11A9A26A158}" type="slidenum">
              <a:rPr lang="en-US"/>
              <a:pPr>
                <a:defRPr/>
              </a:pPr>
              <a:t>‹#›</a:t>
            </a:fld>
            <a:endParaRPr lang="en-US"/>
          </a:p>
        </p:txBody>
      </p:sp>
    </p:spTree>
    <p:extLst>
      <p:ext uri="{BB962C8B-B14F-4D97-AF65-F5344CB8AC3E}">
        <p14:creationId xmlns:p14="http://schemas.microsoft.com/office/powerpoint/2010/main" val="36370221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0EE293BE-E43E-4002-90A0-CF9CA6A91A32}" type="slidenum">
              <a:rPr lang="en-US"/>
              <a:pPr>
                <a:defRPr/>
              </a:pPr>
              <a:t>‹#›</a:t>
            </a:fld>
            <a:endParaRPr lang="en-US"/>
          </a:p>
        </p:txBody>
      </p:sp>
    </p:spTree>
    <p:extLst>
      <p:ext uri="{BB962C8B-B14F-4D97-AF65-F5344CB8AC3E}">
        <p14:creationId xmlns:p14="http://schemas.microsoft.com/office/powerpoint/2010/main" val="4905085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a:t>Click to edit Master title style</a:t>
            </a:r>
          </a:p>
        </p:txBody>
      </p:sp>
      <p:sp>
        <p:nvSpPr>
          <p:cNvPr id="3" name="Table Placeholder 2"/>
          <p:cNvSpPr>
            <a:spLocks noGrp="1"/>
          </p:cNvSpPr>
          <p:nvPr>
            <p:ph type="tbl" idx="1"/>
          </p:nvPr>
        </p:nvSpPr>
        <p:spPr>
          <a:xfrm>
            <a:off x="304800" y="1219200"/>
            <a:ext cx="8458200" cy="4495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PSC 422, Lecture 1</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2572EB80-F8AC-4E1A-BA1F-EE6792C24EA4}" type="slidenum">
              <a:rPr lang="en-US"/>
              <a:pPr>
                <a:defRPr/>
              </a:pPr>
              <a:t>‹#›</a:t>
            </a:fld>
            <a:endParaRPr lang="en-US"/>
          </a:p>
        </p:txBody>
      </p:sp>
    </p:spTree>
    <p:extLst>
      <p:ext uri="{BB962C8B-B14F-4D97-AF65-F5344CB8AC3E}">
        <p14:creationId xmlns:p14="http://schemas.microsoft.com/office/powerpoint/2010/main" val="33183362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4009EEFA-664B-41CA-B82F-E07001003B22}" type="datetime1">
              <a:rPr lang="en-US" smtClean="0"/>
              <a:t>4/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fld id="{6BE4BB77-9662-4B11-B03B-A1466343284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1088E4B3-D360-4A69-9C11-27ADAA20BEF1}" type="datetime1">
              <a:rPr lang="en-US" smtClean="0"/>
              <a:t>4/7/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9" name="Rectangle 6"/>
          <p:cNvSpPr>
            <a:spLocks noGrp="1" noChangeArrowheads="1"/>
          </p:cNvSpPr>
          <p:nvPr>
            <p:ph type="sldNum" sz="quarter" idx="12"/>
          </p:nvPr>
        </p:nvSpPr>
        <p:spPr>
          <a:ln/>
        </p:spPr>
        <p:txBody>
          <a:bodyPr/>
          <a:lstStyle>
            <a:lvl1pPr>
              <a:defRPr/>
            </a:lvl1pPr>
          </a:lstStyle>
          <a:p>
            <a:pPr>
              <a:defRPr/>
            </a:pPr>
            <a:fld id="{D61A0AB1-34C7-4B50-BD84-655D479EB51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E8902804-4176-46F9-9F05-A6FBEA516B38}" type="datetime1">
              <a:rPr lang="en-US" smtClean="0"/>
              <a:t>4/7/20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5" name="Rectangle 6"/>
          <p:cNvSpPr>
            <a:spLocks noGrp="1" noChangeArrowheads="1"/>
          </p:cNvSpPr>
          <p:nvPr>
            <p:ph type="sldNum" sz="quarter" idx="12"/>
          </p:nvPr>
        </p:nvSpPr>
        <p:spPr>
          <a:ln/>
        </p:spPr>
        <p:txBody>
          <a:bodyPr/>
          <a:lstStyle>
            <a:lvl1pPr>
              <a:defRPr/>
            </a:lvl1pPr>
          </a:lstStyle>
          <a:p>
            <a:pPr>
              <a:defRPr/>
            </a:pPr>
            <a:fld id="{88E6AF8B-CF57-4B42-BE48-FB1C463C693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11FE88F-11AF-4035-83F5-25E133F20113}" type="datetime1">
              <a:rPr lang="en-US" smtClean="0"/>
              <a:t>4/7/20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4" name="Rectangle 6"/>
          <p:cNvSpPr>
            <a:spLocks noGrp="1" noChangeArrowheads="1"/>
          </p:cNvSpPr>
          <p:nvPr>
            <p:ph type="sldNum" sz="quarter" idx="12"/>
          </p:nvPr>
        </p:nvSpPr>
        <p:spPr>
          <a:ln/>
        </p:spPr>
        <p:txBody>
          <a:bodyPr/>
          <a:lstStyle>
            <a:lvl1pPr>
              <a:defRPr/>
            </a:lvl1pPr>
          </a:lstStyle>
          <a:p>
            <a:pPr>
              <a:defRPr/>
            </a:pPr>
            <a:fld id="{F65BCE1D-704A-4BA8-8CDD-2C7799DCC7F1}"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37C1ECE-B0EE-4E9F-A9BE-7BAA846A92F8}" type="datetime1">
              <a:rPr lang="en-US" smtClean="0"/>
              <a:t>4/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fld id="{AA6166AE-A8A3-4E73-AA34-7C057ECB4D2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7BD0548-44CC-452A-B60C-8F03018BEC45}" type="datetime1">
              <a:rPr lang="en-US" smtClean="0"/>
              <a:t>4/7/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PSC 422, Lecture 33</a:t>
            </a:r>
          </a:p>
        </p:txBody>
      </p:sp>
      <p:sp>
        <p:nvSpPr>
          <p:cNvPr id="7" name="Rectangle 6"/>
          <p:cNvSpPr>
            <a:spLocks noGrp="1" noChangeArrowheads="1"/>
          </p:cNvSpPr>
          <p:nvPr>
            <p:ph type="sldNum" sz="quarter" idx="12"/>
          </p:nvPr>
        </p:nvSpPr>
        <p:spPr>
          <a:ln/>
        </p:spPr>
        <p:txBody>
          <a:bodyPr/>
          <a:lstStyle>
            <a:lvl1pPr>
              <a:defRPr/>
            </a:lvl1pPr>
          </a:lstStyle>
          <a:p>
            <a:pPr>
              <a:defRPr/>
            </a:pPr>
            <a:fld id="{7564FBDF-5036-4230-B86D-976A7D4C2C9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theme" Target="../theme/theme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150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fld id="{C23FD042-7848-4A08-8DD6-7C92CDE9B13C}" type="datetime1">
              <a:rPr lang="en-US" smtClean="0"/>
              <a:t>4/7/2021</a:t>
            </a:fld>
            <a:endParaRPr lang="en-US"/>
          </a:p>
        </p:txBody>
      </p:sp>
      <p:sp>
        <p:nvSpPr>
          <p:cNvPr id="307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r>
              <a:rPr lang="en-US"/>
              <a:t>CPSC 422, Lecture 33</a:t>
            </a:r>
          </a:p>
        </p:txBody>
      </p:sp>
      <p:sp>
        <p:nvSpPr>
          <p:cNvPr id="307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5D0A474-ADA3-4698-BAE2-7B44FDE95F4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hf hdr="0" dt="0"/>
  <p:txStyles>
    <p:title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Comic Sans MS" pitchFamily="66" charset="0"/>
        </a:defRPr>
      </a:lvl2pPr>
      <a:lvl3pPr algn="ctr" rtl="0" eaLnBrk="0" fontAlgn="base" hangingPunct="0">
        <a:spcBef>
          <a:spcPct val="0"/>
        </a:spcBef>
        <a:spcAft>
          <a:spcPct val="0"/>
        </a:spcAft>
        <a:defRPr sz="4000">
          <a:solidFill>
            <a:schemeClr val="accent2"/>
          </a:solidFill>
          <a:latin typeface="Comic Sans MS" pitchFamily="66" charset="0"/>
        </a:defRPr>
      </a:lvl3pPr>
      <a:lvl4pPr algn="ctr" rtl="0" eaLnBrk="0" fontAlgn="base" hangingPunct="0">
        <a:spcBef>
          <a:spcPct val="0"/>
        </a:spcBef>
        <a:spcAft>
          <a:spcPct val="0"/>
        </a:spcAft>
        <a:defRPr sz="4000">
          <a:solidFill>
            <a:schemeClr val="accent2"/>
          </a:solidFill>
          <a:latin typeface="Comic Sans MS" pitchFamily="66" charset="0"/>
        </a:defRPr>
      </a:lvl4pPr>
      <a:lvl5pPr algn="ctr" rtl="0" eaLnBrk="0" fontAlgn="base" hangingPunct="0">
        <a:spcBef>
          <a:spcPct val="0"/>
        </a:spcBef>
        <a:spcAft>
          <a:spcPct val="0"/>
        </a:spcAft>
        <a:defRPr sz="4000">
          <a:solidFill>
            <a:schemeClr val="accent2"/>
          </a:solidFill>
          <a:latin typeface="Comic Sans MS" pitchFamily="66" charset="0"/>
        </a:defRPr>
      </a:lvl5pPr>
      <a:lvl6pPr marL="457200" algn="ctr" rtl="0" fontAlgn="base">
        <a:spcBef>
          <a:spcPct val="0"/>
        </a:spcBef>
        <a:spcAft>
          <a:spcPct val="0"/>
        </a:spcAft>
        <a:defRPr sz="4000">
          <a:solidFill>
            <a:schemeClr val="accent2"/>
          </a:solidFill>
          <a:latin typeface="Comic Sans MS" pitchFamily="66" charset="0"/>
        </a:defRPr>
      </a:lvl6pPr>
      <a:lvl7pPr marL="914400" algn="ctr" rtl="0" fontAlgn="base">
        <a:spcBef>
          <a:spcPct val="0"/>
        </a:spcBef>
        <a:spcAft>
          <a:spcPct val="0"/>
        </a:spcAft>
        <a:defRPr sz="4000">
          <a:solidFill>
            <a:schemeClr val="accent2"/>
          </a:solidFill>
          <a:latin typeface="Comic Sans MS" pitchFamily="66" charset="0"/>
        </a:defRPr>
      </a:lvl7pPr>
      <a:lvl8pPr marL="1371600" algn="ctr" rtl="0" fontAlgn="base">
        <a:spcBef>
          <a:spcPct val="0"/>
        </a:spcBef>
        <a:spcAft>
          <a:spcPct val="0"/>
        </a:spcAft>
        <a:defRPr sz="4000">
          <a:solidFill>
            <a:schemeClr val="accent2"/>
          </a:solidFill>
          <a:latin typeface="Comic Sans MS" pitchFamily="66" charset="0"/>
        </a:defRPr>
      </a:lvl8pPr>
      <a:lvl9pPr marL="1828800" algn="ctr" rtl="0" fontAlgn="base">
        <a:spcBef>
          <a:spcPct val="0"/>
        </a:spcBef>
        <a:spcAft>
          <a:spcPct val="0"/>
        </a:spcAft>
        <a:defRPr sz="4000">
          <a:solidFill>
            <a:schemeClr val="accent2"/>
          </a:solidFill>
          <a:latin typeface="Comic Sans MS" pitchFamily="66" charset="0"/>
        </a:defRPr>
      </a:lvl9pPr>
    </p:titleStyle>
    <p:body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5C6A4E29-E703-473C-B495-E7BCB4437D52}" type="datetime1">
              <a:rPr lang="en-US" smtClean="0">
                <a:solidFill>
                  <a:srgbClr val="000000"/>
                </a:solidFill>
              </a:rPr>
              <a:t>4/7/2021</a:t>
            </a:fld>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a:solidFill>
                  <a:srgbClr val="000000"/>
                </a:solidFill>
              </a:rPr>
              <a:t>CPSC 422, Lecture 33</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r>
              <a:rPr lang="en-US">
                <a:solidFill>
                  <a:srgbClr val="000000"/>
                </a:solidFill>
              </a:rPr>
              <a:t>Slide </a:t>
            </a:r>
            <a:fld id="{5235B016-2E40-4666-B2BE-D9F00FE9EF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533236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59"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a:t>CPSC 422, Lecture 1</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r>
              <a:rPr lang="en-US"/>
              <a:t>Slide </a:t>
            </a:r>
            <a:fld id="{5235B016-2E40-4666-B2BE-D9F00FE9EFA4}" type="slidenum">
              <a:rPr lang="en-US"/>
              <a:pPr>
                <a:defRPr/>
              </a:pPr>
              <a:t>‹#›</a:t>
            </a:fld>
            <a:endParaRPr lang="en-US"/>
          </a:p>
        </p:txBody>
      </p:sp>
    </p:spTree>
    <p:extLst>
      <p:ext uri="{BB962C8B-B14F-4D97-AF65-F5344CB8AC3E}">
        <p14:creationId xmlns:p14="http://schemas.microsoft.com/office/powerpoint/2010/main" val="328026246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image" Target="../media/image9.emf"/><Relationship Id="rId18" Type="http://schemas.openxmlformats.org/officeDocument/2006/relationships/customXml" Target="../ink/ink13.xml"/><Relationship Id="rId3" Type="http://schemas.openxmlformats.org/officeDocument/2006/relationships/image" Target="../media/image4.jpeg"/><Relationship Id="rId7" Type="http://schemas.openxmlformats.org/officeDocument/2006/relationships/image" Target="../media/image6.emf"/><Relationship Id="rId12" Type="http://schemas.openxmlformats.org/officeDocument/2006/relationships/customXml" Target="../ink/ink10.xml"/><Relationship Id="rId17" Type="http://schemas.openxmlformats.org/officeDocument/2006/relationships/image" Target="../media/image4.emf"/><Relationship Id="rId2" Type="http://schemas.openxmlformats.org/officeDocument/2006/relationships/notesSlide" Target="../notesSlides/notesSlide12.xml"/><Relationship Id="rId16" Type="http://schemas.openxmlformats.org/officeDocument/2006/relationships/customXml" Target="../ink/ink12.xml"/><Relationship Id="rId1" Type="http://schemas.openxmlformats.org/officeDocument/2006/relationships/slideLayout" Target="../slideLayouts/slideLayout2.xml"/><Relationship Id="rId6" Type="http://schemas.openxmlformats.org/officeDocument/2006/relationships/customXml" Target="../ink/ink7.xml"/><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customXml" Target="../ink/ink9.xml"/><Relationship Id="rId19" Type="http://schemas.openxmlformats.org/officeDocument/2006/relationships/image" Target="../media/image11.emf"/><Relationship Id="rId4" Type="http://schemas.openxmlformats.org/officeDocument/2006/relationships/customXml" Target="../ink/ink6.xml"/><Relationship Id="rId9" Type="http://schemas.openxmlformats.org/officeDocument/2006/relationships/image" Target="../media/image7.emf"/><Relationship Id="rId14" Type="http://schemas.openxmlformats.org/officeDocument/2006/relationships/customXml" Target="../ink/ink11.xml"/></Relationships>
</file>

<file path=ppt/slides/_rels/slide16.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customXml" Target="../ink/ink1.xml"/><Relationship Id="rId7" Type="http://schemas.openxmlformats.org/officeDocument/2006/relationships/customXml" Target="../ink/ink3.xml"/><Relationship Id="rId2" Type="http://schemas.openxmlformats.org/officeDocument/2006/relationships/notesSlide" Target="../notesSlides/notesSlide2.xml"/><Relationship Id="rId1" Type="http://schemas.openxmlformats.org/officeDocument/2006/relationships/slideLayout" Target="../slideLayouts/slideLayout27.xml"/><Relationship Id="rId6" Type="http://schemas.openxmlformats.org/officeDocument/2006/relationships/image" Target="../media/image15.png"/><Relationship Id="rId5" Type="http://schemas.openxmlformats.org/officeDocument/2006/relationships/customXml" Target="../ink/ink2.xml"/><Relationship Id="rId10" Type="http://schemas.openxmlformats.org/officeDocument/2006/relationships/image" Target="../media/image2.png"/><Relationship Id="rId4" Type="http://schemas.openxmlformats.org/officeDocument/2006/relationships/image" Target="../media/image500.emf"/><Relationship Id="rId9" Type="http://schemas.openxmlformats.org/officeDocument/2006/relationships/customXml" Target="../ink/ink4.xml"/></Relationships>
</file>

<file path=ppt/slides/_rels/slide2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customXml" Target="../ink/ink17.xm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customXml" Target="../ink/ink18.xml"/><Relationship Id="rId7" Type="http://schemas.openxmlformats.org/officeDocument/2006/relationships/customXml" Target="../ink/ink20.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120.emf"/><Relationship Id="rId5" Type="http://schemas.openxmlformats.org/officeDocument/2006/relationships/customXml" Target="../ink/ink19.xml"/><Relationship Id="rId4" Type="http://schemas.openxmlformats.org/officeDocument/2006/relationships/image" Target="../media/image110.e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customXml" Target="../ink/ink21.xml"/><Relationship Id="rId7"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customXml" Target="../ink/ink22.xml"/><Relationship Id="rId5" Type="http://schemas.openxmlformats.org/officeDocument/2006/relationships/image" Target="../media/image4.jpeg"/><Relationship Id="rId4" Type="http://schemas.openxmlformats.org/officeDocument/2006/relationships/image" Target="../media/image6.png"/></Relationships>
</file>

<file path=ppt/slides/_rels/slide3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customXml" Target="../ink/ink23.xml"/><Relationship Id="rId7" Type="http://schemas.openxmlformats.org/officeDocument/2006/relationships/customXml" Target="../ink/ink25.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customXml" Target="../ink/ink24.xml"/><Relationship Id="rId4" Type="http://schemas.openxmlformats.org/officeDocument/2006/relationships/image" Target="../media/image130.emf"/></Relationships>
</file>

<file path=ppt/slides/_rels/slide3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ustomXml" Target="../ink/ink26.xm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customXml" Target="../ink/ink27.xml"/></Relationships>
</file>

<file path=ppt/slides/_rels/slide33.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16.emf"/><Relationship Id="rId7" Type="http://schemas.openxmlformats.org/officeDocument/2006/relationships/customXml" Target="../ink/ink30.xml"/><Relationship Id="rId12" Type="http://schemas.openxmlformats.org/officeDocument/2006/relationships/image" Target="../media/image11.png"/><Relationship Id="rId2" Type="http://schemas.openxmlformats.org/officeDocument/2006/relationships/customXml" Target="../ink/ink28.xml"/><Relationship Id="rId1" Type="http://schemas.openxmlformats.org/officeDocument/2006/relationships/slideLayout" Target="../slideLayouts/slideLayout2.xml"/><Relationship Id="rId6" Type="http://schemas.openxmlformats.org/officeDocument/2006/relationships/image" Target="../media/image5.jpeg"/><Relationship Id="rId11" Type="http://schemas.openxmlformats.org/officeDocument/2006/relationships/customXml" Target="../ink/ink32.xml"/><Relationship Id="rId5" Type="http://schemas.openxmlformats.org/officeDocument/2006/relationships/image" Target="../media/image17.emf"/><Relationship Id="rId10" Type="http://schemas.openxmlformats.org/officeDocument/2006/relationships/image" Target="../media/image10.png"/><Relationship Id="rId4" Type="http://schemas.openxmlformats.org/officeDocument/2006/relationships/customXml" Target="../ink/ink29.xml"/><Relationship Id="rId9" Type="http://schemas.openxmlformats.org/officeDocument/2006/relationships/customXml" Target="../ink/ink31.xml"/></Relationships>
</file>

<file path=ppt/slides/_rels/slide34.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95.emf"/><Relationship Id="rId5" Type="http://schemas.openxmlformats.org/officeDocument/2006/relationships/customXml" Target="../ink/ink34.xml"/><Relationship Id="rId4" Type="http://schemas.openxmlformats.org/officeDocument/2006/relationships/image" Target="../media/image294.emf"/></Relationships>
</file>

<file path=ppt/slides/_rels/slide35.xml.rels><?xml version="1.0" encoding="UTF-8" standalone="yes"?>
<Relationships xmlns="http://schemas.openxmlformats.org/package/2006/relationships"><Relationship Id="rId3" Type="http://schemas.openxmlformats.org/officeDocument/2006/relationships/hyperlink" Target="https://www.aclweb.org/anthology/people/p/patrick-huber/" TargetMode="External"/><Relationship Id="rId2" Type="http://schemas.openxmlformats.org/officeDocument/2006/relationships/hyperlink" Target="https://www.aclweb.org/anthology/2020.emnlp-main.603.pdf" TargetMode="External"/><Relationship Id="rId1" Type="http://schemas.openxmlformats.org/officeDocument/2006/relationships/slideLayout" Target="../slideLayouts/slideLayout13.xml"/><Relationship Id="rId4" Type="http://schemas.openxmlformats.org/officeDocument/2006/relationships/hyperlink" Target="https://www.aclweb.org/anthology/people/g/giuseppe-carenini/" TargetMode="Externa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pPr>
              <a:defRPr/>
            </a:pPr>
            <a:r>
              <a:rPr lang="en-US">
                <a:solidFill>
                  <a:srgbClr val="000000"/>
                </a:solidFill>
              </a:rPr>
              <a:t>CPSC 422, Lecture 33</a:t>
            </a:r>
            <a:endParaRPr lang="en-US" dirty="0">
              <a:solidFill>
                <a:srgbClr val="000000"/>
              </a:solidFill>
            </a:endParaRPr>
          </a:p>
        </p:txBody>
      </p:sp>
      <p:sp>
        <p:nvSpPr>
          <p:cNvPr id="5" name="Slide Number Placeholder 3"/>
          <p:cNvSpPr>
            <a:spLocks noGrp="1"/>
          </p:cNvSpPr>
          <p:nvPr>
            <p:ph type="sldNum" sz="quarter" idx="12"/>
          </p:nvPr>
        </p:nvSpPr>
        <p:spPr/>
        <p:txBody>
          <a:bodyPr/>
          <a:lstStyle/>
          <a:p>
            <a:pPr>
              <a:defRPr/>
            </a:pPr>
            <a:r>
              <a:rPr lang="en-US">
                <a:solidFill>
                  <a:srgbClr val="000000"/>
                </a:solidFill>
              </a:rPr>
              <a:t>Slide </a:t>
            </a:r>
            <a:fld id="{ACA5DE21-EB39-4D7A-8358-F4A5BC11EB68}" type="slidenum">
              <a:rPr lang="en-US">
                <a:solidFill>
                  <a:srgbClr val="000000"/>
                </a:solidFill>
              </a:rPr>
              <a:pPr>
                <a:defRPr/>
              </a:pPr>
              <a:t>1</a:t>
            </a:fld>
            <a:endParaRPr lang="en-US">
              <a:solidFill>
                <a:srgbClr val="000000"/>
              </a:solidFill>
            </a:endParaRPr>
          </a:p>
        </p:txBody>
      </p:sp>
      <p:sp>
        <p:nvSpPr>
          <p:cNvPr id="1029" name="Rectangle 2"/>
          <p:cNvSpPr>
            <a:spLocks noChangeArrowheads="1"/>
          </p:cNvSpPr>
          <p:nvPr/>
        </p:nvSpPr>
        <p:spPr bwMode="auto">
          <a:xfrm>
            <a:off x="0" y="908050"/>
            <a:ext cx="8763000" cy="3416320"/>
          </a:xfrm>
          <a:prstGeom prst="rect">
            <a:avLst/>
          </a:prstGeom>
          <a:noFill/>
          <a:ln w="9525">
            <a:noFill/>
            <a:miter lim="800000"/>
            <a:headEnd/>
            <a:tailEnd/>
          </a:ln>
        </p:spPr>
        <p:txBody>
          <a:bodyPr>
            <a:spAutoFit/>
          </a:bodyPr>
          <a:lstStyle/>
          <a:p>
            <a:pPr algn="ctr">
              <a:spcBef>
                <a:spcPct val="50000"/>
              </a:spcBef>
            </a:pPr>
            <a:r>
              <a:rPr lang="en-US" sz="4800" b="1" dirty="0">
                <a:solidFill>
                  <a:srgbClr val="3333CC"/>
                </a:solidFill>
                <a:latin typeface="Arial Unicode MS" pitchFamily="34" charset="-128"/>
              </a:rPr>
              <a:t>Intelligent Systems (AI-2)</a:t>
            </a:r>
          </a:p>
          <a:p>
            <a:pPr algn="ctr">
              <a:spcBef>
                <a:spcPct val="50000"/>
              </a:spcBef>
            </a:pPr>
            <a:endParaRPr lang="en-US" sz="2400" b="1" dirty="0">
              <a:solidFill>
                <a:srgbClr val="000000"/>
              </a:solidFill>
              <a:latin typeface="Arial Unicode MS" pitchFamily="34" charset="-128"/>
            </a:endParaRPr>
          </a:p>
          <a:p>
            <a:pPr algn="ctr">
              <a:spcBef>
                <a:spcPct val="50000"/>
              </a:spcBef>
            </a:pPr>
            <a:r>
              <a:rPr lang="en-US" sz="3200" b="1" dirty="0">
                <a:solidFill>
                  <a:srgbClr val="000000"/>
                </a:solidFill>
                <a:latin typeface="Arial Unicode MS" pitchFamily="34" charset="-128"/>
              </a:rPr>
              <a:t>Computer Science cpsc422, Lecture 32</a:t>
            </a:r>
          </a:p>
          <a:p>
            <a:pPr algn="ctr">
              <a:spcBef>
                <a:spcPct val="50000"/>
              </a:spcBef>
            </a:pPr>
            <a:endParaRPr lang="en-US" sz="2800" b="1" dirty="0">
              <a:solidFill>
                <a:srgbClr val="000000"/>
              </a:solidFill>
              <a:latin typeface="Arial Unicode MS" pitchFamily="34" charset="-128"/>
            </a:endParaRPr>
          </a:p>
          <a:p>
            <a:pPr algn="ctr">
              <a:spcBef>
                <a:spcPct val="50000"/>
              </a:spcBef>
            </a:pPr>
            <a:r>
              <a:rPr lang="en-US" sz="2800" b="1" dirty="0">
                <a:solidFill>
                  <a:srgbClr val="000000"/>
                </a:solidFill>
                <a:latin typeface="Arial Unicode MS" pitchFamily="34" charset="-128"/>
              </a:rPr>
              <a:t>Apr,  5,  2021</a:t>
            </a:r>
          </a:p>
        </p:txBody>
      </p:sp>
      <p:sp>
        <p:nvSpPr>
          <p:cNvPr id="1031" name="AutoShape 7" descr="tatsuro_picture.jpg"/>
          <p:cNvSpPr>
            <a:spLocks noChangeAspect="1" noChangeArrowheads="1"/>
          </p:cNvSpPr>
          <p:nvPr/>
        </p:nvSpPr>
        <p:spPr bwMode="auto">
          <a:xfrm>
            <a:off x="180975" y="-2127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CA" sz="2800">
              <a:solidFill>
                <a:srgbClr val="000000"/>
              </a:solidFill>
            </a:endParaRPr>
          </a:p>
        </p:txBody>
      </p:sp>
      <p:sp>
        <p:nvSpPr>
          <p:cNvPr id="2" name="TextBox 1"/>
          <p:cNvSpPr txBox="1"/>
          <p:nvPr/>
        </p:nvSpPr>
        <p:spPr>
          <a:xfrm>
            <a:off x="838200" y="5440908"/>
            <a:ext cx="7686528" cy="830997"/>
          </a:xfrm>
          <a:prstGeom prst="rect">
            <a:avLst/>
          </a:prstGeom>
          <a:noFill/>
        </p:spPr>
        <p:txBody>
          <a:bodyPr wrap="none" rtlCol="0">
            <a:spAutoFit/>
          </a:bodyPr>
          <a:lstStyle/>
          <a:p>
            <a:r>
              <a:rPr lang="en-CA" dirty="0"/>
              <a:t>Slide source: from David Page (MIT) (which were from  From </a:t>
            </a:r>
            <a:r>
              <a:rPr lang="en-US" altLang="en-US" dirty="0" err="1"/>
              <a:t>Lise</a:t>
            </a:r>
            <a:r>
              <a:rPr lang="en-US" altLang="en-US" dirty="0"/>
              <a:t> </a:t>
            </a:r>
            <a:r>
              <a:rPr lang="en-US" altLang="en-US" dirty="0" err="1"/>
              <a:t>Getoor</a:t>
            </a:r>
            <a:r>
              <a:rPr lang="en-US" altLang="en-US" dirty="0"/>
              <a:t>, </a:t>
            </a:r>
            <a:r>
              <a:rPr lang="en-US" altLang="en-US" dirty="0" err="1"/>
              <a:t>Nir</a:t>
            </a:r>
            <a:r>
              <a:rPr lang="en-US" altLang="en-US" dirty="0"/>
              <a:t> Friedman, </a:t>
            </a:r>
          </a:p>
          <a:p>
            <a:r>
              <a:rPr lang="en-US" altLang="en-US" dirty="0"/>
              <a:t>Daphne </a:t>
            </a:r>
            <a:r>
              <a:rPr lang="en-US" altLang="en-US" dirty="0" err="1"/>
              <a:t>Koller</a:t>
            </a:r>
            <a:r>
              <a:rPr lang="en-US" altLang="en-US" dirty="0"/>
              <a:t>, and </a:t>
            </a:r>
            <a:r>
              <a:rPr lang="en-US" altLang="en-US" dirty="0" err="1"/>
              <a:t>Avi</a:t>
            </a:r>
            <a:r>
              <a:rPr lang="en-US" altLang="en-US" dirty="0"/>
              <a:t> </a:t>
            </a:r>
            <a:r>
              <a:rPr lang="en-US" altLang="en-US" dirty="0" err="1"/>
              <a:t>Pfeffer</a:t>
            </a:r>
            <a:r>
              <a:rPr lang="en-US" altLang="en-US" dirty="0"/>
              <a:t>) and from </a:t>
            </a:r>
            <a:r>
              <a:rPr lang="en-US" altLang="en-US" dirty="0" err="1"/>
              <a:t>Lise</a:t>
            </a:r>
            <a:r>
              <a:rPr lang="en-US" altLang="en-US" dirty="0"/>
              <a:t> </a:t>
            </a:r>
            <a:r>
              <a:rPr lang="en-US" altLang="en-US" dirty="0" err="1"/>
              <a:t>Getoor</a:t>
            </a:r>
            <a:endParaRPr lang="en-US" altLang="en-US" baseline="30000" dirty="0"/>
          </a:p>
          <a:p>
            <a:endParaRPr lang="en-CA" dirty="0"/>
          </a:p>
        </p:txBody>
      </p:sp>
    </p:spTree>
    <p:extLst>
      <p:ext uri="{BB962C8B-B14F-4D97-AF65-F5344CB8AC3E}">
        <p14:creationId xmlns:p14="http://schemas.microsoft.com/office/powerpoint/2010/main" val="34112640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t>Mapping PRMs from Relational Models</a:t>
            </a:r>
          </a:p>
        </p:txBody>
      </p:sp>
      <p:sp>
        <p:nvSpPr>
          <p:cNvPr id="33795" name="Rectangle 3"/>
          <p:cNvSpPr>
            <a:spLocks noGrp="1" noChangeArrowheads="1"/>
          </p:cNvSpPr>
          <p:nvPr>
            <p:ph type="body" idx="1"/>
          </p:nvPr>
        </p:nvSpPr>
        <p:spPr>
          <a:xfrm>
            <a:off x="685800" y="1981200"/>
            <a:ext cx="7772400" cy="4191000"/>
          </a:xfrm>
        </p:spPr>
        <p:txBody>
          <a:bodyPr/>
          <a:lstStyle/>
          <a:p>
            <a:r>
              <a:rPr lang="en-US" altLang="en-US" sz="2800" dirty="0"/>
              <a:t>The representation of PRMs is a direct mapping from that of relational databases</a:t>
            </a:r>
          </a:p>
          <a:p>
            <a:endParaRPr lang="en-US" altLang="en-US" sz="2800" dirty="0"/>
          </a:p>
          <a:p>
            <a:r>
              <a:rPr lang="en-US" altLang="en-US" sz="2800" dirty="0"/>
              <a:t>A </a:t>
            </a:r>
            <a:r>
              <a:rPr lang="en-US" altLang="en-US" sz="2800" dirty="0">
                <a:solidFill>
                  <a:srgbClr val="00B0F0"/>
                </a:solidFill>
              </a:rPr>
              <a:t>relational model</a:t>
            </a:r>
            <a:r>
              <a:rPr lang="en-US" altLang="en-US" sz="2800" dirty="0"/>
              <a:t> consists of a set of </a:t>
            </a:r>
            <a:r>
              <a:rPr lang="en-US" altLang="en-US" sz="2800" i="1" dirty="0"/>
              <a:t>classes</a:t>
            </a:r>
            <a:r>
              <a:rPr lang="en-US" altLang="en-US" sz="2800" dirty="0">
                <a:cs typeface="Times New Roman" pitchFamily="18" charset="0"/>
              </a:rPr>
              <a:t> X</a:t>
            </a:r>
            <a:r>
              <a:rPr lang="en-US" altLang="en-US" sz="2800" baseline="-25000" dirty="0">
                <a:cs typeface="Times New Roman" pitchFamily="18" charset="0"/>
              </a:rPr>
              <a:t>1</a:t>
            </a:r>
            <a:r>
              <a:rPr lang="en-US" altLang="en-US" sz="2800" dirty="0">
                <a:cs typeface="Times New Roman" pitchFamily="18" charset="0"/>
              </a:rPr>
              <a:t>,…,</a:t>
            </a:r>
            <a:r>
              <a:rPr lang="en-US" altLang="en-US" sz="2800" dirty="0" err="1">
                <a:cs typeface="Times New Roman" pitchFamily="18" charset="0"/>
              </a:rPr>
              <a:t>X</a:t>
            </a:r>
            <a:r>
              <a:rPr lang="en-US" altLang="en-US" sz="2800" baseline="-25000" dirty="0" err="1">
                <a:cs typeface="Times New Roman" pitchFamily="18" charset="0"/>
              </a:rPr>
              <a:t>n</a:t>
            </a:r>
            <a:r>
              <a:rPr lang="en-US" altLang="en-US" sz="2800" dirty="0">
                <a:cs typeface="Times New Roman" pitchFamily="18" charset="0"/>
              </a:rPr>
              <a:t> and a set of </a:t>
            </a:r>
            <a:r>
              <a:rPr lang="en-US" altLang="en-US" sz="2800" i="1" dirty="0">
                <a:cs typeface="Times New Roman" pitchFamily="18" charset="0"/>
              </a:rPr>
              <a:t>relations</a:t>
            </a:r>
            <a:r>
              <a:rPr lang="en-US" altLang="en-US" sz="2800" dirty="0">
                <a:cs typeface="Times New Roman" pitchFamily="18" charset="0"/>
              </a:rPr>
              <a:t> R</a:t>
            </a:r>
            <a:r>
              <a:rPr lang="en-US" altLang="en-US" sz="2800" baseline="-25000" dirty="0">
                <a:cs typeface="Times New Roman" pitchFamily="18" charset="0"/>
              </a:rPr>
              <a:t>1</a:t>
            </a:r>
            <a:r>
              <a:rPr lang="en-US" altLang="en-US" sz="2800" dirty="0">
                <a:cs typeface="Times New Roman" pitchFamily="18" charset="0"/>
              </a:rPr>
              <a:t>,…,R</a:t>
            </a:r>
            <a:r>
              <a:rPr lang="en-US" altLang="en-US" sz="2800" baseline="-25000" dirty="0">
                <a:cs typeface="Times New Roman" pitchFamily="18" charset="0"/>
              </a:rPr>
              <a:t>m</a:t>
            </a:r>
            <a:r>
              <a:rPr lang="en-US" altLang="en-US" sz="2800" dirty="0">
                <a:cs typeface="Times New Roman" pitchFamily="18" charset="0"/>
              </a:rPr>
              <a:t>,</a:t>
            </a:r>
            <a:r>
              <a:rPr lang="en-US" altLang="en-US" sz="2800" baseline="-25000" dirty="0">
                <a:cs typeface="Times New Roman" pitchFamily="18" charset="0"/>
              </a:rPr>
              <a:t> </a:t>
            </a:r>
            <a:r>
              <a:rPr lang="en-US" altLang="en-US" sz="2800" dirty="0">
                <a:cs typeface="Times New Roman" pitchFamily="18" charset="0"/>
              </a:rPr>
              <a:t>where each relation </a:t>
            </a:r>
            <a:r>
              <a:rPr lang="en-US" altLang="en-US" sz="2800" dirty="0" err="1">
                <a:cs typeface="Times New Roman" pitchFamily="18" charset="0"/>
              </a:rPr>
              <a:t>R</a:t>
            </a:r>
            <a:r>
              <a:rPr lang="en-US" altLang="en-US" sz="2800" baseline="-25000" dirty="0" err="1">
                <a:cs typeface="Times New Roman" pitchFamily="18" charset="0"/>
              </a:rPr>
              <a:t>i</a:t>
            </a:r>
            <a:r>
              <a:rPr lang="en-US" altLang="en-US" sz="2800" dirty="0">
                <a:cs typeface="Times New Roman" pitchFamily="18" charset="0"/>
              </a:rPr>
              <a:t> is typed</a:t>
            </a:r>
            <a:endParaRPr lang="en-US" altLang="en-US" sz="2800" baseline="-25000" dirty="0">
              <a:cs typeface="Times New Roman" pitchFamily="18" charset="0"/>
            </a:endParaRP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0</a:t>
            </a:fld>
            <a:endParaRPr lang="en-US"/>
          </a:p>
        </p:txBody>
      </p:sp>
    </p:spTree>
    <p:extLst>
      <p:ext uri="{BB962C8B-B14F-4D97-AF65-F5344CB8AC3E}">
        <p14:creationId xmlns:p14="http://schemas.microsoft.com/office/powerpoint/2010/main" val="12597783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6" name="Rectangle 16"/>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7" name="Text Box 17"/>
          <p:cNvSpPr txBox="1">
            <a:spLocks noChangeArrowheads="1"/>
          </p:cNvSpPr>
          <p:nvPr/>
        </p:nvSpPr>
        <p:spPr bwMode="auto">
          <a:xfrm>
            <a:off x="2209800" y="4114800"/>
            <a:ext cx="1295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dirty="0">
                <a:solidFill>
                  <a:srgbClr val="800080"/>
                </a:solidFill>
                <a:latin typeface="cmssbx10" pitchFamily="34" charset="0"/>
              </a:rPr>
              <a:t>Course</a:t>
            </a:r>
          </a:p>
        </p:txBody>
      </p:sp>
      <p:sp>
        <p:nvSpPr>
          <p:cNvPr id="35862" name="Rectangle 22"/>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63" name="Text Box 23"/>
          <p:cNvSpPr txBox="1">
            <a:spLocks noChangeArrowheads="1"/>
          </p:cNvSpPr>
          <p:nvPr/>
        </p:nvSpPr>
        <p:spPr bwMode="auto">
          <a:xfrm>
            <a:off x="4916488" y="4038600"/>
            <a:ext cx="19812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dirty="0">
                <a:solidFill>
                  <a:srgbClr val="800080"/>
                </a:solidFill>
                <a:latin typeface="cmssbx10" pitchFamily="34" charset="0"/>
              </a:rPr>
              <a:t>Registration</a:t>
            </a:r>
          </a:p>
        </p:txBody>
      </p:sp>
      <p:sp>
        <p:nvSpPr>
          <p:cNvPr id="35851" name="Rectangle 11"/>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2" name="Text Box 12"/>
          <p:cNvSpPr txBox="1">
            <a:spLocks noChangeArrowheads="1"/>
          </p:cNvSpPr>
          <p:nvPr/>
        </p:nvSpPr>
        <p:spPr bwMode="auto">
          <a:xfrm>
            <a:off x="5105400" y="2057400"/>
            <a:ext cx="1422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dirty="0">
                <a:solidFill>
                  <a:srgbClr val="800080"/>
                </a:solidFill>
                <a:latin typeface="cmssbx10" pitchFamily="34" charset="0"/>
              </a:rPr>
              <a:t>Student</a:t>
            </a:r>
          </a:p>
        </p:txBody>
      </p:sp>
      <p:sp>
        <p:nvSpPr>
          <p:cNvPr id="35846" name="Rectangle 6"/>
          <p:cNvSpPr>
            <a:spLocks noChangeArrowheads="1"/>
          </p:cNvSpPr>
          <p:nvPr/>
        </p:nvSpPr>
        <p:spPr bwMode="auto">
          <a:xfrm>
            <a:off x="2057399" y="2057400"/>
            <a:ext cx="2366963"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42" name="Rectangle 2"/>
          <p:cNvSpPr>
            <a:spLocks noGrp="1" noChangeArrowheads="1"/>
          </p:cNvSpPr>
          <p:nvPr>
            <p:ph type="title"/>
          </p:nvPr>
        </p:nvSpPr>
        <p:spPr/>
        <p:txBody>
          <a:bodyPr/>
          <a:lstStyle/>
          <a:p>
            <a:r>
              <a:rPr lang="en-US" altLang="en-US" dirty="0"/>
              <a:t>University Domain Example – Classes and relations</a:t>
            </a:r>
          </a:p>
        </p:txBody>
      </p:sp>
      <p:cxnSp>
        <p:nvCxnSpPr>
          <p:cNvPr id="35868" name="AutoShape 28"/>
          <p:cNvCxnSpPr>
            <a:cxnSpLocks noChangeShapeType="1"/>
            <a:stCxn id="35857" idx="3"/>
          </p:cNvCxnSpPr>
          <p:nvPr/>
        </p:nvCxnSpPr>
        <p:spPr bwMode="auto">
          <a:xfrm>
            <a:off x="3505200" y="4314855"/>
            <a:ext cx="1371600" cy="739745"/>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9" name="AutoShape 29"/>
          <p:cNvCxnSpPr>
            <a:cxnSpLocks noChangeShapeType="1"/>
          </p:cNvCxnSpPr>
          <p:nvPr/>
        </p:nvCxnSpPr>
        <p:spPr bwMode="auto">
          <a:xfrm rot="5400000" flipH="1" flipV="1">
            <a:off x="5059378" y="3674268"/>
            <a:ext cx="3173383" cy="576262"/>
          </a:xfrm>
          <a:prstGeom prst="bentConnector4">
            <a:avLst>
              <a:gd name="adj1" fmla="val 3841"/>
              <a:gd name="adj2" fmla="val 139669"/>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70" name="AutoShape 30"/>
          <p:cNvCxnSpPr>
            <a:cxnSpLocks noChangeShapeType="1"/>
          </p:cNvCxnSpPr>
          <p:nvPr/>
        </p:nvCxnSpPr>
        <p:spPr bwMode="auto">
          <a:xfrm rot="5400000" flipH="1" flipV="1">
            <a:off x="425796" y="3520266"/>
            <a:ext cx="2946371" cy="477838"/>
          </a:xfrm>
          <a:prstGeom prst="bentConnector2">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47" name="Text Box 7"/>
          <p:cNvSpPr txBox="1">
            <a:spLocks noChangeArrowheads="1"/>
          </p:cNvSpPr>
          <p:nvPr/>
        </p:nvSpPr>
        <p:spPr bwMode="auto">
          <a:xfrm>
            <a:off x="2362200" y="2057400"/>
            <a:ext cx="1676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solidFill>
                  <a:srgbClr val="800080"/>
                </a:solidFill>
                <a:latin typeface="cmssbx10" pitchFamily="34" charset="0"/>
              </a:rPr>
              <a:t>Professor</a:t>
            </a:r>
          </a:p>
        </p:txBody>
      </p:sp>
      <p:sp>
        <p:nvSpPr>
          <p:cNvPr id="35956" name="Text Box 116"/>
          <p:cNvSpPr txBox="1">
            <a:spLocks noChangeArrowheads="1"/>
          </p:cNvSpPr>
          <p:nvPr/>
        </p:nvSpPr>
        <p:spPr bwMode="auto">
          <a:xfrm>
            <a:off x="1600200" y="19050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7" name="Text Box 117"/>
          <p:cNvSpPr txBox="1">
            <a:spLocks noChangeArrowheads="1"/>
          </p:cNvSpPr>
          <p:nvPr/>
        </p:nvSpPr>
        <p:spPr bwMode="auto">
          <a:xfrm>
            <a:off x="1395413" y="522605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8" name="Text Box 118"/>
          <p:cNvSpPr txBox="1">
            <a:spLocks noChangeArrowheads="1"/>
          </p:cNvSpPr>
          <p:nvPr/>
        </p:nvSpPr>
        <p:spPr bwMode="auto">
          <a:xfrm>
            <a:off x="4424363" y="510540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9" name="Text Box 119"/>
          <p:cNvSpPr txBox="1">
            <a:spLocks noChangeArrowheads="1"/>
          </p:cNvSpPr>
          <p:nvPr/>
        </p:nvSpPr>
        <p:spPr bwMode="auto">
          <a:xfrm>
            <a:off x="4119563" y="3962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35960" name="Text Box 120"/>
          <p:cNvSpPr txBox="1">
            <a:spLocks noChangeArrowheads="1"/>
          </p:cNvSpPr>
          <p:nvPr/>
        </p:nvSpPr>
        <p:spPr bwMode="auto">
          <a:xfrm>
            <a:off x="7050088" y="545465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61" name="Text Box 121"/>
          <p:cNvSpPr txBox="1">
            <a:spLocks noChangeArrowheads="1"/>
          </p:cNvSpPr>
          <p:nvPr/>
        </p:nvSpPr>
        <p:spPr bwMode="auto">
          <a:xfrm>
            <a:off x="7015163" y="1905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grpSp>
        <p:nvGrpSpPr>
          <p:cNvPr id="35969" name="Group 129"/>
          <p:cNvGrpSpPr>
            <a:grpSpLocks/>
          </p:cNvGrpSpPr>
          <p:nvPr/>
        </p:nvGrpSpPr>
        <p:grpSpPr bwMode="auto">
          <a:xfrm>
            <a:off x="0" y="1905000"/>
            <a:ext cx="9144000" cy="3886200"/>
            <a:chOff x="0" y="1200"/>
            <a:chExt cx="5760" cy="2448"/>
          </a:xfrm>
        </p:grpSpPr>
        <p:sp>
          <p:nvSpPr>
            <p:cNvPr id="35963" name="Text Box 123"/>
            <p:cNvSpPr txBox="1">
              <a:spLocks noChangeArrowheads="1"/>
            </p:cNvSpPr>
            <p:nvPr/>
          </p:nvSpPr>
          <p:spPr bwMode="auto">
            <a:xfrm>
              <a:off x="0" y="1862"/>
              <a:ext cx="91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solidFill>
                    <a:srgbClr val="FF0000"/>
                  </a:solidFill>
                </a:rPr>
                <a:t>Indicates</a:t>
              </a:r>
            </a:p>
            <a:p>
              <a:pPr algn="ctr"/>
              <a:r>
                <a:rPr lang="en-US" altLang="en-US" sz="2000">
                  <a:solidFill>
                    <a:srgbClr val="FF0000"/>
                  </a:solidFill>
                </a:rPr>
                <a:t>many-to-many</a:t>
              </a:r>
            </a:p>
            <a:p>
              <a:pPr algn="ctr"/>
              <a:r>
                <a:rPr lang="en-US" altLang="en-US" sz="2000">
                  <a:solidFill>
                    <a:srgbClr val="FF0000"/>
                  </a:solidFill>
                </a:rPr>
                <a:t>relationship</a:t>
              </a:r>
            </a:p>
          </p:txBody>
        </p:sp>
        <p:sp>
          <p:nvSpPr>
            <p:cNvPr id="35964" name="AutoShape 124"/>
            <p:cNvSpPr>
              <a:spLocks/>
            </p:cNvSpPr>
            <p:nvPr/>
          </p:nvSpPr>
          <p:spPr bwMode="auto">
            <a:xfrm>
              <a:off x="816" y="1200"/>
              <a:ext cx="96" cy="2304"/>
            </a:xfrm>
            <a:prstGeom prst="leftBrace">
              <a:avLst>
                <a:gd name="adj1" fmla="val 200000"/>
                <a:gd name="adj2" fmla="val 50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5967" name="Text Box 127"/>
            <p:cNvSpPr txBox="1">
              <a:spLocks noChangeArrowheads="1"/>
            </p:cNvSpPr>
            <p:nvPr/>
          </p:nvSpPr>
          <p:spPr bwMode="auto">
            <a:xfrm>
              <a:off x="4704" y="1920"/>
              <a:ext cx="1056" cy="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dirty="0">
                  <a:solidFill>
                    <a:srgbClr val="FF0000"/>
                  </a:solidFill>
                </a:rPr>
                <a:t>Indicates</a:t>
              </a:r>
            </a:p>
            <a:p>
              <a:pPr algn="ctr"/>
              <a:r>
                <a:rPr lang="en-US" altLang="en-US" sz="2000" dirty="0">
                  <a:solidFill>
                    <a:srgbClr val="FF0000"/>
                  </a:solidFill>
                </a:rPr>
                <a:t>one-to-many</a:t>
              </a:r>
            </a:p>
            <a:p>
              <a:pPr algn="ctr"/>
              <a:r>
                <a:rPr lang="en-US" altLang="en-US" sz="2000" dirty="0">
                  <a:solidFill>
                    <a:srgbClr val="FF0000"/>
                  </a:solidFill>
                </a:rPr>
                <a:t>relationship</a:t>
              </a:r>
            </a:p>
          </p:txBody>
        </p:sp>
        <p:sp>
          <p:nvSpPr>
            <p:cNvPr id="35968" name="AutoShape 128"/>
            <p:cNvSpPr>
              <a:spLocks/>
            </p:cNvSpPr>
            <p:nvPr/>
          </p:nvSpPr>
          <p:spPr bwMode="auto">
            <a:xfrm>
              <a:off x="4704" y="1248"/>
              <a:ext cx="48" cy="2400"/>
            </a:xfrm>
            <a:prstGeom prst="rightBrace">
              <a:avLst>
                <a:gd name="adj1" fmla="val 416667"/>
                <a:gd name="adj2" fmla="val 50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2" name="Footer Placeholder 1"/>
          <p:cNvSpPr>
            <a:spLocks noGrp="1"/>
          </p:cNvSpPr>
          <p:nvPr>
            <p:ph type="ftr" sz="quarter" idx="11"/>
          </p:nvPr>
        </p:nvSpPr>
        <p:spPr>
          <a:xfrm>
            <a:off x="2427525" y="6412173"/>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1</a:t>
            </a:fld>
            <a:endParaRPr lang="en-US"/>
          </a:p>
        </p:txBody>
      </p:sp>
    </p:spTree>
    <p:extLst>
      <p:ext uri="{BB962C8B-B14F-4D97-AF65-F5344CB8AC3E}">
        <p14:creationId xmlns:p14="http://schemas.microsoft.com/office/powerpoint/2010/main" val="30743397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5969"/>
                                        </p:tgtEl>
                                        <p:attrNameLst>
                                          <p:attrName>style.visibility</p:attrName>
                                        </p:attrNameLst>
                                      </p:cBhvr>
                                      <p:to>
                                        <p:strVal val="visible"/>
                                      </p:to>
                                    </p:set>
                                  </p:childTnLst>
                                  <p:subTnLst>
                                    <p:set>
                                      <p:cBhvr override="childStyle">
                                        <p:cTn dur="1" fill="hold" display="0" masterRel="nextClick" afterEffect="1"/>
                                        <p:tgtEl>
                                          <p:spTgt spid="3596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381000"/>
            <a:ext cx="8991600" cy="1143000"/>
          </a:xfrm>
        </p:spPr>
        <p:txBody>
          <a:bodyPr/>
          <a:lstStyle/>
          <a:p>
            <a:r>
              <a:rPr lang="en-US" altLang="en-US" sz="3600" dirty="0"/>
              <a:t>Mapping PRMs from Relational Models: attributes</a:t>
            </a:r>
          </a:p>
        </p:txBody>
      </p:sp>
      <p:sp>
        <p:nvSpPr>
          <p:cNvPr id="33795" name="Rectangle 3"/>
          <p:cNvSpPr>
            <a:spLocks noGrp="1" noChangeArrowheads="1"/>
          </p:cNvSpPr>
          <p:nvPr>
            <p:ph type="body" idx="1"/>
          </p:nvPr>
        </p:nvSpPr>
        <p:spPr>
          <a:xfrm>
            <a:off x="152400" y="1778639"/>
            <a:ext cx="8382000" cy="4191000"/>
          </a:xfrm>
        </p:spPr>
        <p:txBody>
          <a:bodyPr/>
          <a:lstStyle/>
          <a:p>
            <a:r>
              <a:rPr lang="en-US" altLang="en-US" sz="2800" dirty="0">
                <a:cs typeface="Times New Roman" pitchFamily="18" charset="0"/>
              </a:rPr>
              <a:t>Each class or entity type (corresponding to a single relational table) is associated with a set of </a:t>
            </a:r>
            <a:r>
              <a:rPr lang="en-US" altLang="en-US" sz="2800" i="1" dirty="0">
                <a:solidFill>
                  <a:srgbClr val="00B0F0"/>
                </a:solidFill>
                <a:cs typeface="Times New Roman" pitchFamily="18" charset="0"/>
              </a:rPr>
              <a:t>attributes</a:t>
            </a:r>
            <a:r>
              <a:rPr lang="en-US" altLang="en-US" sz="2800" dirty="0">
                <a:solidFill>
                  <a:srgbClr val="00B0F0"/>
                </a:solidFill>
                <a:cs typeface="Times New Roman" pitchFamily="18" charset="0"/>
              </a:rPr>
              <a:t> </a:t>
            </a:r>
            <a:r>
              <a:rPr lang="en-US" altLang="en-US" sz="2800" i="1" dirty="0">
                <a:latin typeface="Monotype Corsiva" pitchFamily="66" charset="0"/>
                <a:cs typeface="Times New Roman" pitchFamily="18" charset="0"/>
              </a:rPr>
              <a:t>A</a:t>
            </a:r>
            <a:r>
              <a:rPr lang="en-US" altLang="en-US" sz="2800" dirty="0">
                <a:cs typeface="Times New Roman" pitchFamily="18" charset="0"/>
              </a:rPr>
              <a:t>(X</a:t>
            </a:r>
            <a:r>
              <a:rPr lang="en-US" altLang="en-US" sz="2800" baseline="-25000" dirty="0">
                <a:cs typeface="Times New Roman" pitchFamily="18" charset="0"/>
              </a:rPr>
              <a:t>i</a:t>
            </a:r>
            <a:r>
              <a:rPr lang="en-US" altLang="en-US" sz="2800" dirty="0">
                <a:cs typeface="Times New Roman" pitchFamily="18" charset="0"/>
              </a:rPr>
              <a:t>) (at least one of which is a </a:t>
            </a:r>
            <a:r>
              <a:rPr lang="en-US" altLang="en-US" sz="2800" dirty="0">
                <a:solidFill>
                  <a:schemeClr val="accent2"/>
                </a:solidFill>
                <a:cs typeface="Times New Roman" pitchFamily="18" charset="0"/>
              </a:rPr>
              <a:t>primary key</a:t>
            </a:r>
            <a:r>
              <a:rPr lang="en-US" altLang="en-US" sz="2800" dirty="0">
                <a:cs typeface="Times New Roman" pitchFamily="18" charset="0"/>
              </a:rPr>
              <a:t>)</a:t>
            </a:r>
          </a:p>
        </p:txBody>
      </p:sp>
      <p:sp>
        <p:nvSpPr>
          <p:cNvPr id="4" name="Rectangle 16"/>
          <p:cNvSpPr>
            <a:spLocks noChangeArrowheads="1"/>
          </p:cNvSpPr>
          <p:nvPr/>
        </p:nvSpPr>
        <p:spPr bwMode="auto">
          <a:xfrm>
            <a:off x="1828800" y="389922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5" name="Text Box 17"/>
          <p:cNvSpPr txBox="1">
            <a:spLocks noChangeArrowheads="1"/>
          </p:cNvSpPr>
          <p:nvPr/>
        </p:nvSpPr>
        <p:spPr bwMode="auto">
          <a:xfrm>
            <a:off x="2209800" y="389922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7" name="Text Box 19"/>
          <p:cNvSpPr txBox="1">
            <a:spLocks noChangeArrowheads="1"/>
          </p:cNvSpPr>
          <p:nvPr/>
        </p:nvSpPr>
        <p:spPr bwMode="auto">
          <a:xfrm>
            <a:off x="1905000" y="5169220"/>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Rating</a:t>
            </a:r>
          </a:p>
        </p:txBody>
      </p:sp>
      <p:sp>
        <p:nvSpPr>
          <p:cNvPr id="8" name="Text Box 20"/>
          <p:cNvSpPr txBox="1">
            <a:spLocks noChangeArrowheads="1"/>
          </p:cNvSpPr>
          <p:nvPr/>
        </p:nvSpPr>
        <p:spPr bwMode="auto">
          <a:xfrm>
            <a:off x="1905000" y="5569270"/>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Difficulty</a:t>
            </a:r>
          </a:p>
        </p:txBody>
      </p:sp>
      <p:sp>
        <p:nvSpPr>
          <p:cNvPr id="9" name="Text Box 35"/>
          <p:cNvSpPr txBox="1">
            <a:spLocks noChangeArrowheads="1"/>
          </p:cNvSpPr>
          <p:nvPr/>
        </p:nvSpPr>
        <p:spPr bwMode="auto">
          <a:xfrm>
            <a:off x="1905000" y="4411983"/>
            <a:ext cx="889000" cy="415925"/>
          </a:xfrm>
          <a:prstGeom prst="rect">
            <a:avLst/>
          </a:prstGeom>
          <a:noFill/>
          <a:ln w="571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2" name="Footer Placeholder 1"/>
          <p:cNvSpPr>
            <a:spLocks noGrp="1"/>
          </p:cNvSpPr>
          <p:nvPr>
            <p:ph type="ftr" sz="quarter" idx="11"/>
          </p:nvPr>
        </p:nvSpPr>
        <p:spPr>
          <a:xfrm>
            <a:off x="3733800" y="6530149"/>
            <a:ext cx="2895600" cy="457200"/>
          </a:xfrm>
        </p:spPr>
        <p:txBody>
          <a:bodyPr/>
          <a:lstStyle/>
          <a:p>
            <a:pPr>
              <a:defRPr/>
            </a:pPr>
            <a:r>
              <a:rPr lang="en-US" dirty="0"/>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2</a:t>
            </a:fld>
            <a:endParaRPr lang="en-US"/>
          </a:p>
        </p:txBody>
      </p:sp>
    </p:spTree>
    <p:extLst>
      <p:ext uri="{BB962C8B-B14F-4D97-AF65-F5344CB8AC3E}">
        <p14:creationId xmlns:p14="http://schemas.microsoft.com/office/powerpoint/2010/main" val="2145839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noChangeArrowheads="1"/>
          </p:cNvSpPr>
          <p:nvPr>
            <p:ph type="body" idx="1"/>
          </p:nvPr>
        </p:nvSpPr>
        <p:spPr>
          <a:xfrm>
            <a:off x="152400" y="1188493"/>
            <a:ext cx="8077200" cy="4191000"/>
          </a:xfrm>
        </p:spPr>
        <p:txBody>
          <a:bodyPr/>
          <a:lstStyle/>
          <a:p>
            <a:r>
              <a:rPr lang="en-US" altLang="en-US" sz="2800" dirty="0">
                <a:cs typeface="Times New Roman" pitchFamily="18" charset="0"/>
              </a:rPr>
              <a:t>Each class or entity type is also associated with a set of </a:t>
            </a:r>
            <a:r>
              <a:rPr lang="en-US" altLang="en-US" sz="2800" i="1" dirty="0">
                <a:solidFill>
                  <a:schemeClr val="accent6"/>
                </a:solidFill>
                <a:cs typeface="Times New Roman" pitchFamily="18" charset="0"/>
              </a:rPr>
              <a:t>reference slots </a:t>
            </a:r>
            <a:r>
              <a:rPr lang="en-US" altLang="en-US" sz="2800" dirty="0">
                <a:latin typeface="Monotype Corsiva" pitchFamily="66" charset="0"/>
                <a:cs typeface="Times New Roman" pitchFamily="18" charset="0"/>
              </a:rPr>
              <a:t>R </a:t>
            </a:r>
            <a:r>
              <a:rPr lang="en-US" altLang="en-US" sz="2800" dirty="0">
                <a:cs typeface="Times New Roman" pitchFamily="18" charset="0"/>
              </a:rPr>
              <a:t>(X)</a:t>
            </a:r>
          </a:p>
        </p:txBody>
      </p:sp>
      <p:sp>
        <p:nvSpPr>
          <p:cNvPr id="4" name="Rectangle 16"/>
          <p:cNvSpPr>
            <a:spLocks noChangeArrowheads="1"/>
          </p:cNvSpPr>
          <p:nvPr/>
        </p:nvSpPr>
        <p:spPr bwMode="auto">
          <a:xfrm>
            <a:off x="2894462" y="4438031"/>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5" name="Text Box 17"/>
          <p:cNvSpPr txBox="1">
            <a:spLocks noChangeArrowheads="1"/>
          </p:cNvSpPr>
          <p:nvPr/>
        </p:nvSpPr>
        <p:spPr bwMode="auto">
          <a:xfrm>
            <a:off x="3275462" y="4438031"/>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6" name="Text Box 18"/>
          <p:cNvSpPr txBox="1">
            <a:spLocks noChangeArrowheads="1"/>
          </p:cNvSpPr>
          <p:nvPr/>
        </p:nvSpPr>
        <p:spPr bwMode="auto">
          <a:xfrm>
            <a:off x="2950025" y="5328619"/>
            <a:ext cx="131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Instructor</a:t>
            </a:r>
          </a:p>
        </p:txBody>
      </p:sp>
      <p:sp>
        <p:nvSpPr>
          <p:cNvPr id="7" name="Text Box 19"/>
          <p:cNvSpPr txBox="1">
            <a:spLocks noChangeArrowheads="1"/>
          </p:cNvSpPr>
          <p:nvPr/>
        </p:nvSpPr>
        <p:spPr bwMode="auto">
          <a:xfrm>
            <a:off x="2970662" y="5708031"/>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ting</a:t>
            </a:r>
          </a:p>
        </p:txBody>
      </p:sp>
      <p:sp>
        <p:nvSpPr>
          <p:cNvPr id="8" name="Text Box 20"/>
          <p:cNvSpPr txBox="1">
            <a:spLocks noChangeArrowheads="1"/>
          </p:cNvSpPr>
          <p:nvPr/>
        </p:nvSpPr>
        <p:spPr bwMode="auto">
          <a:xfrm>
            <a:off x="2970662" y="6108081"/>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Difficulty</a:t>
            </a:r>
          </a:p>
        </p:txBody>
      </p:sp>
      <p:sp>
        <p:nvSpPr>
          <p:cNvPr id="9" name="Text Box 35"/>
          <p:cNvSpPr txBox="1">
            <a:spLocks noChangeArrowheads="1"/>
          </p:cNvSpPr>
          <p:nvPr/>
        </p:nvSpPr>
        <p:spPr bwMode="auto">
          <a:xfrm>
            <a:off x="2970662" y="4950794"/>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10" name="Rectangle 3"/>
          <p:cNvSpPr txBox="1">
            <a:spLocks noChangeArrowheads="1"/>
          </p:cNvSpPr>
          <p:nvPr/>
        </p:nvSpPr>
        <p:spPr bwMode="auto">
          <a:xfrm>
            <a:off x="387824" y="2089149"/>
            <a:ext cx="86106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r>
              <a:rPr lang="en-US" altLang="en-US" kern="0" dirty="0"/>
              <a:t>correspond to attributes that are </a:t>
            </a:r>
            <a:r>
              <a:rPr lang="en-US" altLang="en-US" i="1" kern="0" dirty="0"/>
              <a:t>foreign keys</a:t>
            </a:r>
            <a:r>
              <a:rPr lang="en-US" altLang="en-US" kern="0" dirty="0"/>
              <a:t> (key attributes of another table)</a:t>
            </a:r>
            <a:endParaRPr lang="en-US" altLang="en-US" i="1" kern="0" dirty="0">
              <a:cs typeface="Times New Roman" pitchFamily="18" charset="0"/>
            </a:endParaRPr>
          </a:p>
          <a:p>
            <a:r>
              <a:rPr lang="en-US" altLang="en-US" i="1" kern="0" dirty="0" err="1">
                <a:cs typeface="Times New Roman" pitchFamily="18" charset="0"/>
              </a:rPr>
              <a:t>X</a:t>
            </a:r>
            <a:r>
              <a:rPr lang="en-US" altLang="en-US" kern="0" dirty="0" err="1">
                <a:cs typeface="Times New Roman" pitchFamily="18" charset="0"/>
              </a:rPr>
              <a:t>.</a:t>
            </a:r>
            <a:r>
              <a:rPr lang="en-US" altLang="en-US" i="1" kern="0" dirty="0" err="1">
                <a:cs typeface="Times New Roman" pitchFamily="18" charset="0"/>
              </a:rPr>
              <a:t>ρ</a:t>
            </a:r>
            <a:r>
              <a:rPr lang="en-US" altLang="en-US" i="1" kern="0" dirty="0">
                <a:cs typeface="Times New Roman" pitchFamily="18" charset="0"/>
              </a:rPr>
              <a:t>,</a:t>
            </a:r>
            <a:r>
              <a:rPr lang="en-US" altLang="en-US" kern="0" dirty="0">
                <a:cs typeface="Times New Roman" pitchFamily="18" charset="0"/>
              </a:rPr>
              <a:t> is used to denote reference slot </a:t>
            </a:r>
            <a:r>
              <a:rPr lang="en-US" altLang="en-US" i="1" kern="0" dirty="0">
                <a:cs typeface="Times New Roman" pitchFamily="18" charset="0"/>
              </a:rPr>
              <a:t>ρ</a:t>
            </a:r>
            <a:r>
              <a:rPr lang="en-US" altLang="en-US" kern="0" dirty="0">
                <a:cs typeface="Times New Roman" pitchFamily="18" charset="0"/>
              </a:rPr>
              <a:t> of </a:t>
            </a:r>
            <a:r>
              <a:rPr lang="en-US" altLang="en-US" i="1" kern="0" dirty="0">
                <a:cs typeface="Times New Roman" pitchFamily="18" charset="0"/>
              </a:rPr>
              <a:t>X</a:t>
            </a:r>
            <a:r>
              <a:rPr lang="en-US" altLang="en-US" kern="0" dirty="0">
                <a:cs typeface="Times New Roman" pitchFamily="18" charset="0"/>
              </a:rPr>
              <a:t>.  </a:t>
            </a:r>
          </a:p>
        </p:txBody>
      </p:sp>
      <p:sp>
        <p:nvSpPr>
          <p:cNvPr id="11" name="Rectangle 2"/>
          <p:cNvSpPr txBox="1">
            <a:spLocks noChangeArrowheads="1"/>
          </p:cNvSpPr>
          <p:nvPr/>
        </p:nvSpPr>
        <p:spPr bwMode="auto">
          <a:xfrm>
            <a:off x="0" y="45493"/>
            <a:ext cx="8991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Comic Sans MS" pitchFamily="66" charset="0"/>
              </a:defRPr>
            </a:lvl2pPr>
            <a:lvl3pPr algn="ctr" rtl="0" eaLnBrk="0" fontAlgn="base" hangingPunct="0">
              <a:spcBef>
                <a:spcPct val="0"/>
              </a:spcBef>
              <a:spcAft>
                <a:spcPct val="0"/>
              </a:spcAft>
              <a:defRPr sz="4000">
                <a:solidFill>
                  <a:schemeClr val="accent2"/>
                </a:solidFill>
                <a:latin typeface="Comic Sans MS" pitchFamily="66" charset="0"/>
              </a:defRPr>
            </a:lvl3pPr>
            <a:lvl4pPr algn="ctr" rtl="0" eaLnBrk="0" fontAlgn="base" hangingPunct="0">
              <a:spcBef>
                <a:spcPct val="0"/>
              </a:spcBef>
              <a:spcAft>
                <a:spcPct val="0"/>
              </a:spcAft>
              <a:defRPr sz="4000">
                <a:solidFill>
                  <a:schemeClr val="accent2"/>
                </a:solidFill>
                <a:latin typeface="Comic Sans MS" pitchFamily="66" charset="0"/>
              </a:defRPr>
            </a:lvl4pPr>
            <a:lvl5pPr algn="ctr" rtl="0" eaLnBrk="0" fontAlgn="base" hangingPunct="0">
              <a:spcBef>
                <a:spcPct val="0"/>
              </a:spcBef>
              <a:spcAft>
                <a:spcPct val="0"/>
              </a:spcAft>
              <a:defRPr sz="4000">
                <a:solidFill>
                  <a:schemeClr val="accent2"/>
                </a:solidFill>
                <a:latin typeface="Comic Sans MS" pitchFamily="66" charset="0"/>
              </a:defRPr>
            </a:lvl5pPr>
            <a:lvl6pPr marL="457200" algn="ctr" rtl="0" fontAlgn="base">
              <a:spcBef>
                <a:spcPct val="0"/>
              </a:spcBef>
              <a:spcAft>
                <a:spcPct val="0"/>
              </a:spcAft>
              <a:defRPr sz="4000">
                <a:solidFill>
                  <a:schemeClr val="accent2"/>
                </a:solidFill>
                <a:latin typeface="Comic Sans MS" pitchFamily="66" charset="0"/>
              </a:defRPr>
            </a:lvl6pPr>
            <a:lvl7pPr marL="914400" algn="ctr" rtl="0" fontAlgn="base">
              <a:spcBef>
                <a:spcPct val="0"/>
              </a:spcBef>
              <a:spcAft>
                <a:spcPct val="0"/>
              </a:spcAft>
              <a:defRPr sz="4000">
                <a:solidFill>
                  <a:schemeClr val="accent2"/>
                </a:solidFill>
                <a:latin typeface="Comic Sans MS" pitchFamily="66" charset="0"/>
              </a:defRPr>
            </a:lvl7pPr>
            <a:lvl8pPr marL="1371600" algn="ctr" rtl="0" fontAlgn="base">
              <a:spcBef>
                <a:spcPct val="0"/>
              </a:spcBef>
              <a:spcAft>
                <a:spcPct val="0"/>
              </a:spcAft>
              <a:defRPr sz="4000">
                <a:solidFill>
                  <a:schemeClr val="accent2"/>
                </a:solidFill>
                <a:latin typeface="Comic Sans MS" pitchFamily="66" charset="0"/>
              </a:defRPr>
            </a:lvl8pPr>
            <a:lvl9pPr marL="1828800" algn="ctr" rtl="0" fontAlgn="base">
              <a:spcBef>
                <a:spcPct val="0"/>
              </a:spcBef>
              <a:spcAft>
                <a:spcPct val="0"/>
              </a:spcAft>
              <a:defRPr sz="4000">
                <a:solidFill>
                  <a:schemeClr val="accent2"/>
                </a:solidFill>
                <a:latin typeface="Comic Sans MS" pitchFamily="66" charset="0"/>
              </a:defRPr>
            </a:lvl9pPr>
          </a:lstStyle>
          <a:p>
            <a:r>
              <a:rPr lang="en-US" altLang="en-US" sz="3600" kern="0" dirty="0"/>
              <a:t>Mapping PRMs from Relational Models: reference slot</a:t>
            </a:r>
          </a:p>
        </p:txBody>
      </p:sp>
      <p:sp>
        <p:nvSpPr>
          <p:cNvPr id="13" name="Rectangle 6"/>
          <p:cNvSpPr>
            <a:spLocks noChangeArrowheads="1"/>
          </p:cNvSpPr>
          <p:nvPr/>
        </p:nvSpPr>
        <p:spPr bwMode="auto">
          <a:xfrm>
            <a:off x="6615397" y="4809506"/>
            <a:ext cx="2366963"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4" name="Text Box 7"/>
          <p:cNvSpPr txBox="1">
            <a:spLocks noChangeArrowheads="1"/>
          </p:cNvSpPr>
          <p:nvPr/>
        </p:nvSpPr>
        <p:spPr bwMode="auto">
          <a:xfrm>
            <a:off x="6920198" y="4809506"/>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Professor</a:t>
            </a:r>
          </a:p>
        </p:txBody>
      </p:sp>
      <p:sp>
        <p:nvSpPr>
          <p:cNvPr id="15" name="Text Box 8"/>
          <p:cNvSpPr txBox="1">
            <a:spLocks noChangeArrowheads="1"/>
          </p:cNvSpPr>
          <p:nvPr/>
        </p:nvSpPr>
        <p:spPr bwMode="auto">
          <a:xfrm>
            <a:off x="6691598" y="5647706"/>
            <a:ext cx="137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Popularity</a:t>
            </a:r>
          </a:p>
        </p:txBody>
      </p:sp>
      <p:sp>
        <p:nvSpPr>
          <p:cNvPr id="16" name="Text Box 9"/>
          <p:cNvSpPr txBox="1">
            <a:spLocks noChangeArrowheads="1"/>
          </p:cNvSpPr>
          <p:nvPr/>
        </p:nvSpPr>
        <p:spPr bwMode="auto">
          <a:xfrm>
            <a:off x="6636036" y="6028706"/>
            <a:ext cx="209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Teaching-Ability</a:t>
            </a:r>
          </a:p>
        </p:txBody>
      </p:sp>
      <p:sp>
        <p:nvSpPr>
          <p:cNvPr id="17" name="Text Box 34"/>
          <p:cNvSpPr txBox="1">
            <a:spLocks noChangeArrowheads="1"/>
          </p:cNvSpPr>
          <p:nvPr/>
        </p:nvSpPr>
        <p:spPr bwMode="auto">
          <a:xfrm>
            <a:off x="6691598" y="5266706"/>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cxnSp>
        <p:nvCxnSpPr>
          <p:cNvPr id="12" name="Straight Connector 11"/>
          <p:cNvCxnSpPr/>
          <p:nvPr/>
        </p:nvCxnSpPr>
        <p:spPr>
          <a:xfrm>
            <a:off x="4495800" y="5542931"/>
            <a:ext cx="1981200" cy="0"/>
          </a:xfrm>
          <a:prstGeom prst="line">
            <a:avLst/>
          </a:prstGeom>
          <a:ln w="57150">
            <a:solidFill>
              <a:schemeClr val="bg2"/>
            </a:solidFill>
            <a:prstDash val="sys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18" name="Ink 17"/>
              <p14:cNvContentPartPr/>
              <p14:nvPr/>
            </p14:nvContentPartPr>
            <p14:xfrm>
              <a:off x="3786120" y="3633480"/>
              <a:ext cx="3310200" cy="322920"/>
            </p14:xfrm>
          </p:contentPart>
        </mc:Choice>
        <mc:Fallback xmlns="">
          <p:pic>
            <p:nvPicPr>
              <p:cNvPr id="18" name="Ink 17"/>
              <p:cNvPicPr/>
              <p:nvPr/>
            </p:nvPicPr>
            <p:blipFill>
              <a:blip r:embed="rId4"/>
              <a:stretch>
                <a:fillRect/>
              </a:stretch>
            </p:blipFill>
            <p:spPr>
              <a:xfrm>
                <a:off x="3776760" y="3628440"/>
                <a:ext cx="3322080" cy="335160"/>
              </a:xfrm>
              <a:prstGeom prst="rect">
                <a:avLst/>
              </a:prstGeom>
            </p:spPr>
          </p:pic>
        </mc:Fallback>
      </mc:AlternateContent>
      <p:sp>
        <p:nvSpPr>
          <p:cNvPr id="2" name="Footer Placeholder 1"/>
          <p:cNvSpPr>
            <a:spLocks noGrp="1"/>
          </p:cNvSpPr>
          <p:nvPr>
            <p:ph type="ftr" sz="quarter" idx="11"/>
          </p:nvPr>
        </p:nvSpPr>
        <p:spPr>
          <a:xfrm>
            <a:off x="-1138" y="6425581"/>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3</a:t>
            </a:fld>
            <a:endParaRPr lang="en-US"/>
          </a:p>
        </p:txBody>
      </p:sp>
    </p:spTree>
    <p:extLst>
      <p:ext uri="{BB962C8B-B14F-4D97-AF65-F5344CB8AC3E}">
        <p14:creationId xmlns:p14="http://schemas.microsoft.com/office/powerpoint/2010/main" val="24526013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6" name="Rectangle 16"/>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7" name="Text Box 17"/>
          <p:cNvSpPr txBox="1">
            <a:spLocks noChangeArrowheads="1"/>
          </p:cNvSpPr>
          <p:nvPr/>
        </p:nvSpPr>
        <p:spPr bwMode="auto">
          <a:xfrm>
            <a:off x="22098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35858" name="Text Box 18"/>
          <p:cNvSpPr txBox="1">
            <a:spLocks noChangeArrowheads="1"/>
          </p:cNvSpPr>
          <p:nvPr/>
        </p:nvSpPr>
        <p:spPr bwMode="auto">
          <a:xfrm>
            <a:off x="1884363" y="5005388"/>
            <a:ext cx="131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Instructor</a:t>
            </a:r>
          </a:p>
        </p:txBody>
      </p:sp>
      <p:sp>
        <p:nvSpPr>
          <p:cNvPr id="35859" name="Text Box 19"/>
          <p:cNvSpPr txBox="1">
            <a:spLocks noChangeArrowheads="1"/>
          </p:cNvSpPr>
          <p:nvPr/>
        </p:nvSpPr>
        <p:spPr bwMode="auto">
          <a:xfrm>
            <a:off x="1905000" y="5384800"/>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ting</a:t>
            </a:r>
          </a:p>
        </p:txBody>
      </p:sp>
      <p:sp>
        <p:nvSpPr>
          <p:cNvPr id="35860" name="Text Box 20"/>
          <p:cNvSpPr txBox="1">
            <a:spLocks noChangeArrowheads="1"/>
          </p:cNvSpPr>
          <p:nvPr/>
        </p:nvSpPr>
        <p:spPr bwMode="auto">
          <a:xfrm>
            <a:off x="1905000" y="5784850"/>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Difficulty</a:t>
            </a:r>
          </a:p>
        </p:txBody>
      </p:sp>
      <p:sp>
        <p:nvSpPr>
          <p:cNvPr id="35875" name="Text Box 35"/>
          <p:cNvSpPr txBox="1">
            <a:spLocks noChangeArrowheads="1"/>
          </p:cNvSpPr>
          <p:nvPr/>
        </p:nvSpPr>
        <p:spPr bwMode="auto">
          <a:xfrm>
            <a:off x="1905000" y="4627563"/>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62" name="Rectangle 22"/>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63" name="Text Box 23"/>
          <p:cNvSpPr txBox="1">
            <a:spLocks noChangeArrowheads="1"/>
          </p:cNvSpPr>
          <p:nvPr/>
        </p:nvSpPr>
        <p:spPr bwMode="auto">
          <a:xfrm>
            <a:off x="4916488" y="4038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Registration</a:t>
            </a:r>
          </a:p>
        </p:txBody>
      </p:sp>
      <p:sp>
        <p:nvSpPr>
          <p:cNvPr id="35864" name="Text Box 24"/>
          <p:cNvSpPr txBox="1">
            <a:spLocks noChangeArrowheads="1"/>
          </p:cNvSpPr>
          <p:nvPr/>
        </p:nvSpPr>
        <p:spPr bwMode="auto">
          <a:xfrm>
            <a:off x="4876800" y="4856163"/>
            <a:ext cx="976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Course</a:t>
            </a:r>
          </a:p>
        </p:txBody>
      </p:sp>
      <p:sp>
        <p:nvSpPr>
          <p:cNvPr id="35865" name="Text Box 25"/>
          <p:cNvSpPr txBox="1">
            <a:spLocks noChangeArrowheads="1"/>
          </p:cNvSpPr>
          <p:nvPr/>
        </p:nvSpPr>
        <p:spPr bwMode="auto">
          <a:xfrm>
            <a:off x="4846638" y="5232400"/>
            <a:ext cx="110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Student</a:t>
            </a:r>
          </a:p>
        </p:txBody>
      </p:sp>
      <p:sp>
        <p:nvSpPr>
          <p:cNvPr id="35866" name="Text Box 26"/>
          <p:cNvSpPr txBox="1">
            <a:spLocks noChangeArrowheads="1"/>
          </p:cNvSpPr>
          <p:nvPr/>
        </p:nvSpPr>
        <p:spPr bwMode="auto">
          <a:xfrm>
            <a:off x="4878388" y="5629275"/>
            <a:ext cx="86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Grade</a:t>
            </a:r>
          </a:p>
        </p:txBody>
      </p:sp>
      <p:sp>
        <p:nvSpPr>
          <p:cNvPr id="35867" name="Text Box 27"/>
          <p:cNvSpPr txBox="1">
            <a:spLocks noChangeArrowheads="1"/>
          </p:cNvSpPr>
          <p:nvPr/>
        </p:nvSpPr>
        <p:spPr bwMode="auto">
          <a:xfrm>
            <a:off x="4868863" y="6005513"/>
            <a:ext cx="1541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Satisfaction</a:t>
            </a:r>
          </a:p>
        </p:txBody>
      </p:sp>
      <p:sp>
        <p:nvSpPr>
          <p:cNvPr id="35872" name="Text Box 32"/>
          <p:cNvSpPr txBox="1">
            <a:spLocks noChangeArrowheads="1"/>
          </p:cNvSpPr>
          <p:nvPr/>
        </p:nvSpPr>
        <p:spPr bwMode="auto">
          <a:xfrm>
            <a:off x="4876800" y="4495800"/>
            <a:ext cx="938213"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egID</a:t>
            </a:r>
          </a:p>
        </p:txBody>
      </p:sp>
      <p:sp>
        <p:nvSpPr>
          <p:cNvPr id="35851" name="Rectangle 11"/>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2" name="Text Box 12"/>
          <p:cNvSpPr txBox="1">
            <a:spLocks noChangeArrowheads="1"/>
          </p:cNvSpPr>
          <p:nvPr/>
        </p:nvSpPr>
        <p:spPr bwMode="auto">
          <a:xfrm>
            <a:off x="5105400" y="205740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Student</a:t>
            </a:r>
          </a:p>
        </p:txBody>
      </p:sp>
      <p:sp>
        <p:nvSpPr>
          <p:cNvPr id="35853" name="Text Box 13"/>
          <p:cNvSpPr txBox="1">
            <a:spLocks noChangeArrowheads="1"/>
          </p:cNvSpPr>
          <p:nvPr/>
        </p:nvSpPr>
        <p:spPr bwMode="auto">
          <a:xfrm>
            <a:off x="4779963" y="2897188"/>
            <a:ext cx="1506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Intelligence</a:t>
            </a:r>
          </a:p>
        </p:txBody>
      </p:sp>
      <p:sp>
        <p:nvSpPr>
          <p:cNvPr id="35854" name="Text Box 14"/>
          <p:cNvSpPr txBox="1">
            <a:spLocks noChangeArrowheads="1"/>
          </p:cNvSpPr>
          <p:nvPr/>
        </p:nvSpPr>
        <p:spPr bwMode="auto">
          <a:xfrm>
            <a:off x="4800600" y="3271838"/>
            <a:ext cx="1122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nking</a:t>
            </a:r>
          </a:p>
        </p:txBody>
      </p:sp>
      <p:sp>
        <p:nvSpPr>
          <p:cNvPr id="35873" name="Text Box 33"/>
          <p:cNvSpPr txBox="1">
            <a:spLocks noChangeArrowheads="1"/>
          </p:cNvSpPr>
          <p:nvPr/>
        </p:nvSpPr>
        <p:spPr bwMode="auto">
          <a:xfrm>
            <a:off x="4800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46" name="Rectangle 6"/>
          <p:cNvSpPr>
            <a:spLocks noChangeArrowheads="1"/>
          </p:cNvSpPr>
          <p:nvPr/>
        </p:nvSpPr>
        <p:spPr bwMode="auto">
          <a:xfrm>
            <a:off x="2057399" y="2057400"/>
            <a:ext cx="2366963"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42" name="Rectangle 2"/>
          <p:cNvSpPr>
            <a:spLocks noGrp="1" noChangeArrowheads="1"/>
          </p:cNvSpPr>
          <p:nvPr>
            <p:ph type="title"/>
          </p:nvPr>
        </p:nvSpPr>
        <p:spPr>
          <a:xfrm>
            <a:off x="725487" y="304800"/>
            <a:ext cx="7772400" cy="1143000"/>
          </a:xfrm>
        </p:spPr>
        <p:txBody>
          <a:bodyPr/>
          <a:lstStyle/>
          <a:p>
            <a:r>
              <a:rPr lang="en-US" altLang="en-US" dirty="0"/>
              <a:t>University Domain Example – Full Relational Schema</a:t>
            </a:r>
          </a:p>
        </p:txBody>
      </p:sp>
      <p:cxnSp>
        <p:nvCxnSpPr>
          <p:cNvPr id="35868" name="AutoShape 28"/>
          <p:cNvCxnSpPr>
            <a:cxnSpLocks noChangeShapeType="1"/>
            <a:stCxn id="35857" idx="3"/>
            <a:endCxn id="35864" idx="1"/>
          </p:cNvCxnSpPr>
          <p:nvPr/>
        </p:nvCxnSpPr>
        <p:spPr bwMode="auto">
          <a:xfrm>
            <a:off x="3505200" y="4343400"/>
            <a:ext cx="1371600" cy="711200"/>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69" name="AutoShape 29"/>
          <p:cNvCxnSpPr>
            <a:cxnSpLocks noChangeShapeType="1"/>
            <a:stCxn id="35865" idx="3"/>
            <a:endCxn id="35852" idx="3"/>
          </p:cNvCxnSpPr>
          <p:nvPr/>
        </p:nvCxnSpPr>
        <p:spPr bwMode="auto">
          <a:xfrm flipV="1">
            <a:off x="5951538" y="2286000"/>
            <a:ext cx="576262" cy="3144838"/>
          </a:xfrm>
          <a:prstGeom prst="bentConnector3">
            <a:avLst>
              <a:gd name="adj1" fmla="val 231125"/>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870" name="AutoShape 30"/>
          <p:cNvCxnSpPr>
            <a:cxnSpLocks noChangeShapeType="1"/>
            <a:stCxn id="35858" idx="1"/>
            <a:endCxn id="35847" idx="1"/>
          </p:cNvCxnSpPr>
          <p:nvPr/>
        </p:nvCxnSpPr>
        <p:spPr bwMode="auto">
          <a:xfrm rot="10800000" flipH="1">
            <a:off x="1884362" y="2286000"/>
            <a:ext cx="477837" cy="2917826"/>
          </a:xfrm>
          <a:prstGeom prst="bentConnector3">
            <a:avLst>
              <a:gd name="adj1" fmla="val -4784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847" name="Text Box 7"/>
          <p:cNvSpPr txBox="1">
            <a:spLocks noChangeArrowheads="1"/>
          </p:cNvSpPr>
          <p:nvPr/>
        </p:nvSpPr>
        <p:spPr bwMode="auto">
          <a:xfrm>
            <a:off x="2362200" y="2057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Professor</a:t>
            </a:r>
          </a:p>
        </p:txBody>
      </p:sp>
      <p:sp>
        <p:nvSpPr>
          <p:cNvPr id="35848" name="Text Box 8"/>
          <p:cNvSpPr txBox="1">
            <a:spLocks noChangeArrowheads="1"/>
          </p:cNvSpPr>
          <p:nvPr/>
        </p:nvSpPr>
        <p:spPr bwMode="auto">
          <a:xfrm>
            <a:off x="2133600" y="2895600"/>
            <a:ext cx="137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Popularity</a:t>
            </a:r>
          </a:p>
        </p:txBody>
      </p:sp>
      <p:sp>
        <p:nvSpPr>
          <p:cNvPr id="35849" name="Text Box 9"/>
          <p:cNvSpPr txBox="1">
            <a:spLocks noChangeArrowheads="1"/>
          </p:cNvSpPr>
          <p:nvPr/>
        </p:nvSpPr>
        <p:spPr bwMode="auto">
          <a:xfrm>
            <a:off x="2078038" y="3276600"/>
            <a:ext cx="209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Teaching-Ability</a:t>
            </a:r>
          </a:p>
        </p:txBody>
      </p:sp>
      <p:sp>
        <p:nvSpPr>
          <p:cNvPr id="35874" name="Text Box 34"/>
          <p:cNvSpPr txBox="1">
            <a:spLocks noChangeArrowheads="1"/>
          </p:cNvSpPr>
          <p:nvPr/>
        </p:nvSpPr>
        <p:spPr bwMode="auto">
          <a:xfrm>
            <a:off x="2133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grpSp>
        <p:nvGrpSpPr>
          <p:cNvPr id="35922" name="Group 82"/>
          <p:cNvGrpSpPr>
            <a:grpSpLocks/>
          </p:cNvGrpSpPr>
          <p:nvPr/>
        </p:nvGrpSpPr>
        <p:grpSpPr bwMode="auto">
          <a:xfrm>
            <a:off x="71438" y="1981200"/>
            <a:ext cx="2062162" cy="2514600"/>
            <a:chOff x="45" y="1248"/>
            <a:chExt cx="1299" cy="1584"/>
          </a:xfrm>
        </p:grpSpPr>
        <p:sp>
          <p:nvSpPr>
            <p:cNvPr id="35900" name="Text Box 60"/>
            <p:cNvSpPr txBox="1">
              <a:spLocks noChangeArrowheads="1"/>
            </p:cNvSpPr>
            <p:nvPr/>
          </p:nvSpPr>
          <p:spPr bwMode="auto">
            <a:xfrm>
              <a:off x="45" y="1248"/>
              <a:ext cx="1011"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Primary</a:t>
              </a:r>
            </a:p>
            <a:p>
              <a:pPr algn="ctr"/>
              <a:r>
                <a:rPr lang="en-US" altLang="en-US">
                  <a:solidFill>
                    <a:srgbClr val="FF0000"/>
                  </a:solidFill>
                </a:rPr>
                <a:t>keys are </a:t>
              </a:r>
            </a:p>
            <a:p>
              <a:pPr algn="ctr"/>
              <a:r>
                <a:rPr lang="en-US" altLang="en-US">
                  <a:solidFill>
                    <a:srgbClr val="FF0000"/>
                  </a:solidFill>
                </a:rPr>
                <a:t>indicated </a:t>
              </a:r>
            </a:p>
            <a:p>
              <a:pPr algn="ctr"/>
              <a:r>
                <a:rPr lang="en-US" altLang="en-US">
                  <a:solidFill>
                    <a:srgbClr val="FF0000"/>
                  </a:solidFill>
                </a:rPr>
                <a:t>by a blue rectangle </a:t>
              </a:r>
            </a:p>
          </p:txBody>
        </p:sp>
        <p:sp>
          <p:nvSpPr>
            <p:cNvPr id="35901" name="Line 61"/>
            <p:cNvSpPr>
              <a:spLocks noChangeShapeType="1"/>
            </p:cNvSpPr>
            <p:nvPr/>
          </p:nvSpPr>
          <p:spPr bwMode="auto">
            <a:xfrm>
              <a:off x="912" y="1584"/>
              <a:ext cx="336" cy="9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35902" name="Line 62"/>
            <p:cNvSpPr>
              <a:spLocks noChangeShapeType="1"/>
            </p:cNvSpPr>
            <p:nvPr/>
          </p:nvSpPr>
          <p:spPr bwMode="auto">
            <a:xfrm>
              <a:off x="912" y="1616"/>
              <a:ext cx="432" cy="121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grpSp>
        <p:nvGrpSpPr>
          <p:cNvPr id="35955" name="Group 115"/>
          <p:cNvGrpSpPr>
            <a:grpSpLocks/>
          </p:cNvGrpSpPr>
          <p:nvPr/>
        </p:nvGrpSpPr>
        <p:grpSpPr bwMode="auto">
          <a:xfrm>
            <a:off x="76200" y="4191000"/>
            <a:ext cx="8991600" cy="2435225"/>
            <a:chOff x="48" y="2640"/>
            <a:chExt cx="5664" cy="1534"/>
          </a:xfrm>
        </p:grpSpPr>
        <p:sp>
          <p:nvSpPr>
            <p:cNvPr id="35950" name="Text Box 110"/>
            <p:cNvSpPr txBox="1">
              <a:spLocks noChangeArrowheads="1"/>
            </p:cNvSpPr>
            <p:nvPr/>
          </p:nvSpPr>
          <p:spPr bwMode="auto">
            <a:xfrm>
              <a:off x="4656" y="2640"/>
              <a:ext cx="1056"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Underlined</a:t>
              </a:r>
            </a:p>
            <a:p>
              <a:pPr algn="ctr"/>
              <a:r>
                <a:rPr lang="en-US" altLang="en-US">
                  <a:solidFill>
                    <a:srgbClr val="FF0000"/>
                  </a:solidFill>
                </a:rPr>
                <a:t>attributes are</a:t>
              </a:r>
            </a:p>
            <a:p>
              <a:pPr algn="ctr"/>
              <a:r>
                <a:rPr lang="en-US" altLang="en-US">
                  <a:solidFill>
                    <a:srgbClr val="FF0000"/>
                  </a:solidFill>
                </a:rPr>
                <a:t>reference</a:t>
              </a:r>
            </a:p>
            <a:p>
              <a:pPr algn="ctr"/>
              <a:r>
                <a:rPr lang="en-US" altLang="en-US">
                  <a:solidFill>
                    <a:srgbClr val="FF0000"/>
                  </a:solidFill>
                </a:rPr>
                <a:t>slots of the class</a:t>
              </a:r>
            </a:p>
          </p:txBody>
        </p:sp>
        <p:sp>
          <p:nvSpPr>
            <p:cNvPr id="35951" name="Line 111"/>
            <p:cNvSpPr>
              <a:spLocks noChangeShapeType="1"/>
            </p:cNvSpPr>
            <p:nvPr/>
          </p:nvSpPr>
          <p:spPr bwMode="auto">
            <a:xfrm flipH="1">
              <a:off x="3696" y="3120"/>
              <a:ext cx="1056" cy="9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35952" name="Line 112"/>
            <p:cNvSpPr>
              <a:spLocks noChangeShapeType="1"/>
            </p:cNvSpPr>
            <p:nvPr/>
          </p:nvSpPr>
          <p:spPr bwMode="auto">
            <a:xfrm flipH="1">
              <a:off x="3792" y="3120"/>
              <a:ext cx="960" cy="24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35953" name="Text Box 113"/>
            <p:cNvSpPr txBox="1">
              <a:spLocks noChangeArrowheads="1"/>
            </p:cNvSpPr>
            <p:nvPr/>
          </p:nvSpPr>
          <p:spPr bwMode="auto">
            <a:xfrm>
              <a:off x="48" y="2736"/>
              <a:ext cx="960" cy="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Dashed lines</a:t>
              </a:r>
            </a:p>
            <a:p>
              <a:pPr algn="ctr"/>
              <a:r>
                <a:rPr lang="en-US" altLang="en-US">
                  <a:solidFill>
                    <a:srgbClr val="FF0000"/>
                  </a:solidFill>
                </a:rPr>
                <a:t>indicate the types of objects referenced</a:t>
              </a:r>
            </a:p>
          </p:txBody>
        </p:sp>
        <p:sp>
          <p:nvSpPr>
            <p:cNvPr id="35954" name="Line 114"/>
            <p:cNvSpPr>
              <a:spLocks noChangeShapeType="1"/>
            </p:cNvSpPr>
            <p:nvPr/>
          </p:nvSpPr>
          <p:spPr bwMode="auto">
            <a:xfrm flipV="1">
              <a:off x="528" y="2640"/>
              <a:ext cx="480" cy="9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sp>
        <p:nvSpPr>
          <p:cNvPr id="35956" name="Text Box 116"/>
          <p:cNvSpPr txBox="1">
            <a:spLocks noChangeArrowheads="1"/>
          </p:cNvSpPr>
          <p:nvPr/>
        </p:nvSpPr>
        <p:spPr bwMode="auto">
          <a:xfrm>
            <a:off x="1600200" y="19050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7" name="Text Box 117"/>
          <p:cNvSpPr txBox="1">
            <a:spLocks noChangeArrowheads="1"/>
          </p:cNvSpPr>
          <p:nvPr/>
        </p:nvSpPr>
        <p:spPr bwMode="auto">
          <a:xfrm>
            <a:off x="1395413" y="522605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8" name="Text Box 118"/>
          <p:cNvSpPr txBox="1">
            <a:spLocks noChangeArrowheads="1"/>
          </p:cNvSpPr>
          <p:nvPr/>
        </p:nvSpPr>
        <p:spPr bwMode="auto">
          <a:xfrm>
            <a:off x="4424363" y="510540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59" name="Text Box 119"/>
          <p:cNvSpPr txBox="1">
            <a:spLocks noChangeArrowheads="1"/>
          </p:cNvSpPr>
          <p:nvPr/>
        </p:nvSpPr>
        <p:spPr bwMode="auto">
          <a:xfrm>
            <a:off x="4119563" y="3962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35960" name="Text Box 120"/>
          <p:cNvSpPr txBox="1">
            <a:spLocks noChangeArrowheads="1"/>
          </p:cNvSpPr>
          <p:nvPr/>
        </p:nvSpPr>
        <p:spPr bwMode="auto">
          <a:xfrm>
            <a:off x="7050088" y="545465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35961" name="Text Box 121"/>
          <p:cNvSpPr txBox="1">
            <a:spLocks noChangeArrowheads="1"/>
          </p:cNvSpPr>
          <p:nvPr/>
        </p:nvSpPr>
        <p:spPr bwMode="auto">
          <a:xfrm>
            <a:off x="7015163" y="1905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grpSp>
        <p:nvGrpSpPr>
          <p:cNvPr id="35969" name="Group 129"/>
          <p:cNvGrpSpPr>
            <a:grpSpLocks/>
          </p:cNvGrpSpPr>
          <p:nvPr/>
        </p:nvGrpSpPr>
        <p:grpSpPr bwMode="auto">
          <a:xfrm>
            <a:off x="0" y="1905000"/>
            <a:ext cx="9144000" cy="3886200"/>
            <a:chOff x="0" y="1200"/>
            <a:chExt cx="5760" cy="2448"/>
          </a:xfrm>
        </p:grpSpPr>
        <p:sp>
          <p:nvSpPr>
            <p:cNvPr id="35963" name="Text Box 123"/>
            <p:cNvSpPr txBox="1">
              <a:spLocks noChangeArrowheads="1"/>
            </p:cNvSpPr>
            <p:nvPr/>
          </p:nvSpPr>
          <p:spPr bwMode="auto">
            <a:xfrm>
              <a:off x="0" y="1862"/>
              <a:ext cx="914"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a:solidFill>
                    <a:srgbClr val="FF0000"/>
                  </a:solidFill>
                </a:rPr>
                <a:t>Indicates</a:t>
              </a:r>
            </a:p>
            <a:p>
              <a:pPr algn="ctr"/>
              <a:r>
                <a:rPr lang="en-US" altLang="en-US" sz="2000">
                  <a:solidFill>
                    <a:srgbClr val="FF0000"/>
                  </a:solidFill>
                </a:rPr>
                <a:t>many-to-many</a:t>
              </a:r>
            </a:p>
            <a:p>
              <a:pPr algn="ctr"/>
              <a:r>
                <a:rPr lang="en-US" altLang="en-US" sz="2000">
                  <a:solidFill>
                    <a:srgbClr val="FF0000"/>
                  </a:solidFill>
                </a:rPr>
                <a:t>relationship</a:t>
              </a:r>
            </a:p>
          </p:txBody>
        </p:sp>
        <p:sp>
          <p:nvSpPr>
            <p:cNvPr id="35964" name="AutoShape 124"/>
            <p:cNvSpPr>
              <a:spLocks/>
            </p:cNvSpPr>
            <p:nvPr/>
          </p:nvSpPr>
          <p:spPr bwMode="auto">
            <a:xfrm>
              <a:off x="816" y="1200"/>
              <a:ext cx="96" cy="2304"/>
            </a:xfrm>
            <a:prstGeom prst="leftBrace">
              <a:avLst>
                <a:gd name="adj1" fmla="val 200000"/>
                <a:gd name="adj2" fmla="val 50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5967" name="Text Box 127"/>
            <p:cNvSpPr txBox="1">
              <a:spLocks noChangeArrowheads="1"/>
            </p:cNvSpPr>
            <p:nvPr/>
          </p:nvSpPr>
          <p:spPr bwMode="auto">
            <a:xfrm>
              <a:off x="4704" y="1920"/>
              <a:ext cx="1056"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Indicates</a:t>
              </a:r>
            </a:p>
            <a:p>
              <a:pPr algn="ctr"/>
              <a:r>
                <a:rPr lang="en-US" altLang="en-US">
                  <a:solidFill>
                    <a:srgbClr val="FF0000"/>
                  </a:solidFill>
                </a:rPr>
                <a:t>one-to-many</a:t>
              </a:r>
            </a:p>
            <a:p>
              <a:pPr algn="ctr"/>
              <a:r>
                <a:rPr lang="en-US" altLang="en-US">
                  <a:solidFill>
                    <a:srgbClr val="FF0000"/>
                  </a:solidFill>
                </a:rPr>
                <a:t>relationship</a:t>
              </a:r>
            </a:p>
          </p:txBody>
        </p:sp>
        <p:sp>
          <p:nvSpPr>
            <p:cNvPr id="35968" name="AutoShape 128"/>
            <p:cNvSpPr>
              <a:spLocks/>
            </p:cNvSpPr>
            <p:nvPr/>
          </p:nvSpPr>
          <p:spPr bwMode="auto">
            <a:xfrm>
              <a:off x="4704" y="1248"/>
              <a:ext cx="48" cy="2400"/>
            </a:xfrm>
            <a:prstGeom prst="rightBrace">
              <a:avLst>
                <a:gd name="adj1" fmla="val 416667"/>
                <a:gd name="adj2" fmla="val 50000"/>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2" name="Footer Placeholder 1"/>
          <p:cNvSpPr>
            <a:spLocks noGrp="1"/>
          </p:cNvSpPr>
          <p:nvPr>
            <p:ph type="ftr" sz="quarter" idx="11"/>
          </p:nvPr>
        </p:nvSpPr>
        <p:spPr>
          <a:xfrm>
            <a:off x="1802174" y="6553200"/>
            <a:ext cx="2895600" cy="457200"/>
          </a:xfrm>
        </p:spPr>
        <p:txBody>
          <a:bodyPr/>
          <a:lstStyle/>
          <a:p>
            <a:pPr>
              <a:defRPr/>
            </a:pPr>
            <a:r>
              <a:rPr lang="en-US" dirty="0"/>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4</a:t>
            </a:fld>
            <a:endParaRPr lang="en-US"/>
          </a:p>
        </p:txBody>
      </p:sp>
    </p:spTree>
    <p:extLst>
      <p:ext uri="{BB962C8B-B14F-4D97-AF65-F5344CB8AC3E}">
        <p14:creationId xmlns:p14="http://schemas.microsoft.com/office/powerpoint/2010/main" val="32154128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35922"/>
                                        </p:tgtEl>
                                        <p:attrNameLst>
                                          <p:attrName>style.visibility</p:attrName>
                                        </p:attrNameLst>
                                      </p:cBhvr>
                                      <p:to>
                                        <p:strVal val="visible"/>
                                      </p:to>
                                    </p:set>
                                  </p:childTnLst>
                                  <p:subTnLst>
                                    <p:set>
                                      <p:cBhvr override="childStyle">
                                        <p:cTn dur="1" fill="hold" display="0" masterRel="nextClick" afterEffect="1"/>
                                        <p:tgtEl>
                                          <p:spTgt spid="3592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5955"/>
                                        </p:tgtEl>
                                        <p:attrNameLst>
                                          <p:attrName>style.visibility</p:attrName>
                                        </p:attrNameLst>
                                      </p:cBhvr>
                                      <p:to>
                                        <p:strVal val="visible"/>
                                      </p:to>
                                    </p:set>
                                  </p:childTnLst>
                                  <p:subTnLst>
                                    <p:set>
                                      <p:cBhvr override="childStyle">
                                        <p:cTn dur="1" fill="hold" display="0" masterRel="nextClick" afterEffect="1"/>
                                        <p:tgtEl>
                                          <p:spTgt spid="35955"/>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5969"/>
                                        </p:tgtEl>
                                        <p:attrNameLst>
                                          <p:attrName>style.visibility</p:attrName>
                                        </p:attrNameLst>
                                      </p:cBhvr>
                                      <p:to>
                                        <p:strVal val="visible"/>
                                      </p:to>
                                    </p:set>
                                  </p:childTnLst>
                                  <p:subTnLst>
                                    <p:set>
                                      <p:cBhvr override="childStyle">
                                        <p:cTn dur="1" fill="hold" display="0" masterRel="nextClick" afterEffect="1"/>
                                        <p:tgtEl>
                                          <p:spTgt spid="3596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6" name="Rectangle 16"/>
          <p:cNvSpPr>
            <a:spLocks noChangeArrowheads="1"/>
          </p:cNvSpPr>
          <p:nvPr/>
        </p:nvSpPr>
        <p:spPr bwMode="auto">
          <a:xfrm>
            <a:off x="2943797" y="3113503"/>
            <a:ext cx="2124048" cy="2249841"/>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7" name="Text Box 17"/>
          <p:cNvSpPr txBox="1">
            <a:spLocks noChangeArrowheads="1"/>
          </p:cNvSpPr>
          <p:nvPr/>
        </p:nvSpPr>
        <p:spPr bwMode="auto">
          <a:xfrm>
            <a:off x="3086609" y="3230663"/>
            <a:ext cx="198120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Recommendation</a:t>
            </a:r>
          </a:p>
        </p:txBody>
      </p:sp>
      <p:sp>
        <p:nvSpPr>
          <p:cNvPr id="35858" name="Text Box 18"/>
          <p:cNvSpPr txBox="1">
            <a:spLocks noChangeArrowheads="1"/>
          </p:cNvSpPr>
          <p:nvPr/>
        </p:nvSpPr>
        <p:spPr bwMode="auto">
          <a:xfrm>
            <a:off x="3065972" y="4004091"/>
            <a:ext cx="827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dirty="0">
                <a:latin typeface="cmssbx10" pitchFamily="34" charset="0"/>
              </a:rPr>
              <a:t>Book</a:t>
            </a:r>
          </a:p>
        </p:txBody>
      </p:sp>
      <p:sp>
        <p:nvSpPr>
          <p:cNvPr id="35875" name="Text Box 35"/>
          <p:cNvSpPr txBox="1">
            <a:spLocks noChangeArrowheads="1"/>
          </p:cNvSpPr>
          <p:nvPr/>
        </p:nvSpPr>
        <p:spPr bwMode="auto">
          <a:xfrm>
            <a:off x="3086609" y="3626266"/>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51" name="Rectangle 11"/>
          <p:cNvSpPr>
            <a:spLocks noChangeArrowheads="1"/>
          </p:cNvSpPr>
          <p:nvPr/>
        </p:nvSpPr>
        <p:spPr bwMode="auto">
          <a:xfrm>
            <a:off x="5666972" y="1583258"/>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2" name="Text Box 12"/>
          <p:cNvSpPr txBox="1">
            <a:spLocks noChangeArrowheads="1"/>
          </p:cNvSpPr>
          <p:nvPr/>
        </p:nvSpPr>
        <p:spPr bwMode="auto">
          <a:xfrm>
            <a:off x="6187672" y="1583258"/>
            <a:ext cx="1422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rgbClr val="800080"/>
                </a:solidFill>
                <a:latin typeface="cmssbx10" pitchFamily="34" charset="0"/>
              </a:rPr>
              <a:t>Customer</a:t>
            </a:r>
          </a:p>
        </p:txBody>
      </p:sp>
      <p:sp>
        <p:nvSpPr>
          <p:cNvPr id="35853" name="Text Box 13"/>
          <p:cNvSpPr txBox="1">
            <a:spLocks noChangeArrowheads="1"/>
          </p:cNvSpPr>
          <p:nvPr/>
        </p:nvSpPr>
        <p:spPr bwMode="auto">
          <a:xfrm>
            <a:off x="5722535" y="2423046"/>
            <a:ext cx="11977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Honesty</a:t>
            </a:r>
          </a:p>
        </p:txBody>
      </p:sp>
      <p:sp>
        <p:nvSpPr>
          <p:cNvPr id="35854" name="Text Box 14"/>
          <p:cNvSpPr txBox="1">
            <a:spLocks noChangeArrowheads="1"/>
          </p:cNvSpPr>
          <p:nvPr/>
        </p:nvSpPr>
        <p:spPr bwMode="auto">
          <a:xfrm>
            <a:off x="5743172" y="2797696"/>
            <a:ext cx="1340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Kindness</a:t>
            </a:r>
          </a:p>
        </p:txBody>
      </p:sp>
      <p:sp>
        <p:nvSpPr>
          <p:cNvPr id="35873" name="Text Box 33"/>
          <p:cNvSpPr txBox="1">
            <a:spLocks noChangeArrowheads="1"/>
          </p:cNvSpPr>
          <p:nvPr/>
        </p:nvSpPr>
        <p:spPr bwMode="auto">
          <a:xfrm>
            <a:off x="5743172" y="2040458"/>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46" name="Rectangle 6"/>
          <p:cNvSpPr>
            <a:spLocks noChangeArrowheads="1"/>
          </p:cNvSpPr>
          <p:nvPr/>
        </p:nvSpPr>
        <p:spPr bwMode="auto">
          <a:xfrm>
            <a:off x="181420" y="2134819"/>
            <a:ext cx="1752601" cy="1239898"/>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42" name="Rectangle 2"/>
          <p:cNvSpPr>
            <a:spLocks noGrp="1" noChangeArrowheads="1"/>
          </p:cNvSpPr>
          <p:nvPr>
            <p:ph type="title"/>
          </p:nvPr>
        </p:nvSpPr>
        <p:spPr>
          <a:xfrm>
            <a:off x="725487" y="304800"/>
            <a:ext cx="7772400" cy="1143000"/>
          </a:xfrm>
        </p:spPr>
        <p:txBody>
          <a:bodyPr/>
          <a:lstStyle/>
          <a:p>
            <a:r>
              <a:rPr lang="en-US" altLang="en-US" dirty="0"/>
              <a:t>Book Recommendation Domain – Full Relational Schema</a:t>
            </a:r>
          </a:p>
        </p:txBody>
      </p:sp>
      <p:sp>
        <p:nvSpPr>
          <p:cNvPr id="35847" name="Text Box 7"/>
          <p:cNvSpPr txBox="1">
            <a:spLocks noChangeArrowheads="1"/>
          </p:cNvSpPr>
          <p:nvPr/>
        </p:nvSpPr>
        <p:spPr bwMode="auto">
          <a:xfrm>
            <a:off x="486221" y="2134819"/>
            <a:ext cx="1676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Book</a:t>
            </a:r>
          </a:p>
        </p:txBody>
      </p:sp>
      <p:sp>
        <p:nvSpPr>
          <p:cNvPr id="35848" name="Text Box 8"/>
          <p:cNvSpPr txBox="1">
            <a:spLocks noChangeArrowheads="1"/>
          </p:cNvSpPr>
          <p:nvPr/>
        </p:nvSpPr>
        <p:spPr bwMode="auto">
          <a:xfrm>
            <a:off x="257621" y="2973019"/>
            <a:ext cx="10518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Quality</a:t>
            </a:r>
          </a:p>
        </p:txBody>
      </p:sp>
      <p:sp>
        <p:nvSpPr>
          <p:cNvPr id="35874" name="Text Box 34"/>
          <p:cNvSpPr txBox="1">
            <a:spLocks noChangeArrowheads="1"/>
          </p:cNvSpPr>
          <p:nvPr/>
        </p:nvSpPr>
        <p:spPr bwMode="auto">
          <a:xfrm>
            <a:off x="257621" y="2592019"/>
            <a:ext cx="705834" cy="400110"/>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cmssbx10" pitchFamily="34" charset="0"/>
              </a:rPr>
              <a:t>Title</a:t>
            </a:r>
          </a:p>
        </p:txBody>
      </p:sp>
      <p:pic>
        <p:nvPicPr>
          <p:cNvPr id="50" name="Picture 4" descr="https://encrypted-tbn2.gstatic.com/images?q=tbn:ANd9GcRmbiq0fjNIqMNEbbRgG-41Uy_xMuQ-55BRXnK88qWBmx3bfWc1XQ"/>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065" y="4859288"/>
            <a:ext cx="1365001" cy="504056"/>
          </a:xfrm>
          <a:prstGeom prst="rect">
            <a:avLst/>
          </a:prstGeom>
          <a:solidFill>
            <a:schemeClr val="accent5">
              <a:lumMod val="20000"/>
              <a:lumOff val="80000"/>
            </a:schemeClr>
          </a:solidFill>
          <a:ln w="57150">
            <a:solidFill>
              <a:srgbClr val="00B0F0"/>
            </a:solidFill>
          </a:ln>
          <a:extLst/>
        </p:spPr>
      </p:pic>
      <p:sp>
        <p:nvSpPr>
          <p:cNvPr id="56" name="Text Box 18"/>
          <p:cNvSpPr txBox="1">
            <a:spLocks noChangeArrowheads="1"/>
          </p:cNvSpPr>
          <p:nvPr/>
        </p:nvSpPr>
        <p:spPr bwMode="auto">
          <a:xfrm>
            <a:off x="3086609" y="4427395"/>
            <a:ext cx="13821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dirty="0">
                <a:latin typeface="cmssbx10" pitchFamily="34" charset="0"/>
              </a:rPr>
              <a:t>Customer</a:t>
            </a:r>
          </a:p>
        </p:txBody>
      </p:sp>
      <p:cxnSp>
        <p:nvCxnSpPr>
          <p:cNvPr id="16" name="Straight Connector 15"/>
          <p:cNvCxnSpPr>
            <a:stCxn id="35846" idx="3"/>
            <a:endCxn id="35858" idx="1"/>
          </p:cNvCxnSpPr>
          <p:nvPr/>
        </p:nvCxnSpPr>
        <p:spPr>
          <a:xfrm>
            <a:off x="1934021" y="2754768"/>
            <a:ext cx="1131951" cy="144937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endCxn id="56" idx="3"/>
          </p:cNvCxnSpPr>
          <p:nvPr/>
        </p:nvCxnSpPr>
        <p:spPr>
          <a:xfrm flipH="1">
            <a:off x="4468719" y="3288570"/>
            <a:ext cx="1198253" cy="133888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4">
            <p14:nvContentPartPr>
              <p14:cNvPr id="19" name="Ink 18"/>
              <p14:cNvContentPartPr/>
              <p14:nvPr/>
            </p14:nvContentPartPr>
            <p14:xfrm>
              <a:off x="1623413" y="4092806"/>
              <a:ext cx="5139360" cy="2722320"/>
            </p14:xfrm>
          </p:contentPart>
        </mc:Choice>
        <mc:Fallback xmlns="">
          <p:pic>
            <p:nvPicPr>
              <p:cNvPr id="19" name="Ink 18"/>
              <p:cNvPicPr/>
              <p:nvPr/>
            </p:nvPicPr>
            <p:blipFill>
              <a:blip r:embed="rId5"/>
              <a:stretch>
                <a:fillRect/>
              </a:stretch>
            </p:blipFill>
            <p:spPr>
              <a:xfrm>
                <a:off x="1612253" y="4082366"/>
                <a:ext cx="5159520" cy="27410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20" name="Ink 19"/>
              <p14:cNvContentPartPr/>
              <p14:nvPr/>
            </p14:nvContentPartPr>
            <p14:xfrm>
              <a:off x="1559160" y="5814000"/>
              <a:ext cx="409680" cy="445680"/>
            </p14:xfrm>
          </p:contentPart>
        </mc:Choice>
        <mc:Fallback xmlns="">
          <p:pic>
            <p:nvPicPr>
              <p:cNvPr id="20" name="Ink 19"/>
              <p:cNvPicPr/>
              <p:nvPr/>
            </p:nvPicPr>
            <p:blipFill>
              <a:blip r:embed="rId7"/>
              <a:stretch>
                <a:fillRect/>
              </a:stretch>
            </p:blipFill>
            <p:spPr>
              <a:xfrm>
                <a:off x="1544760" y="5739480"/>
                <a:ext cx="442080" cy="574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1" name="Ink 20"/>
              <p14:cNvContentPartPr/>
              <p14:nvPr/>
            </p14:nvContentPartPr>
            <p14:xfrm>
              <a:off x="1593360" y="6466680"/>
              <a:ext cx="555840" cy="390600"/>
            </p14:xfrm>
          </p:contentPart>
        </mc:Choice>
        <mc:Fallback xmlns="">
          <p:pic>
            <p:nvPicPr>
              <p:cNvPr id="21" name="Ink 20"/>
              <p:cNvPicPr/>
              <p:nvPr/>
            </p:nvPicPr>
            <p:blipFill>
              <a:blip r:embed="rId9"/>
              <a:stretch>
                <a:fillRect/>
              </a:stretch>
            </p:blipFill>
            <p:spPr>
              <a:xfrm>
                <a:off x="1576800" y="6386400"/>
                <a:ext cx="577080" cy="5590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22" name="Ink 21"/>
              <p14:cNvContentPartPr/>
              <p14:nvPr/>
            </p14:nvContentPartPr>
            <p14:xfrm>
              <a:off x="5803560" y="5719680"/>
              <a:ext cx="507960" cy="365040"/>
            </p14:xfrm>
          </p:contentPart>
        </mc:Choice>
        <mc:Fallback xmlns="">
          <p:pic>
            <p:nvPicPr>
              <p:cNvPr id="22" name="Ink 21"/>
              <p:cNvPicPr/>
              <p:nvPr/>
            </p:nvPicPr>
            <p:blipFill>
              <a:blip r:embed="rId11"/>
              <a:stretch>
                <a:fillRect/>
              </a:stretch>
            </p:blipFill>
            <p:spPr>
              <a:xfrm>
                <a:off x="5785560" y="5637240"/>
                <a:ext cx="549360" cy="4788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3" name="Ink 22"/>
              <p14:cNvContentPartPr/>
              <p14:nvPr/>
            </p14:nvContentPartPr>
            <p14:xfrm>
              <a:off x="5850720" y="6321240"/>
              <a:ext cx="495720" cy="383400"/>
            </p14:xfrm>
          </p:contentPart>
        </mc:Choice>
        <mc:Fallback xmlns="">
          <p:pic>
            <p:nvPicPr>
              <p:cNvPr id="23" name="Ink 22"/>
              <p:cNvPicPr/>
              <p:nvPr/>
            </p:nvPicPr>
            <p:blipFill>
              <a:blip r:embed="rId13"/>
              <a:stretch>
                <a:fillRect/>
              </a:stretch>
            </p:blipFill>
            <p:spPr>
              <a:xfrm>
                <a:off x="5829480" y="6239160"/>
                <a:ext cx="541080" cy="513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4" name="Ink 23"/>
              <p14:cNvContentPartPr/>
              <p14:nvPr/>
            </p14:nvContentPartPr>
            <p14:xfrm>
              <a:off x="2345400" y="3562560"/>
              <a:ext cx="6597360" cy="3230640"/>
            </p14:xfrm>
          </p:contentPart>
        </mc:Choice>
        <mc:Fallback xmlns="">
          <p:pic>
            <p:nvPicPr>
              <p:cNvPr id="24" name="Ink 23"/>
              <p:cNvPicPr/>
              <p:nvPr/>
            </p:nvPicPr>
            <p:blipFill>
              <a:blip r:embed="rId15"/>
              <a:stretch>
                <a:fillRect/>
              </a:stretch>
            </p:blipFill>
            <p:spPr>
              <a:xfrm>
                <a:off x="2338920" y="3552840"/>
                <a:ext cx="6714720" cy="3253680"/>
              </a:xfrm>
              <a:prstGeom prst="rect">
                <a:avLst/>
              </a:prstGeom>
            </p:spPr>
          </p:pic>
        </mc:Fallback>
      </mc:AlternateContent>
      <p:sp>
        <p:nvSpPr>
          <p:cNvPr id="76" name="Text Box 8"/>
          <p:cNvSpPr txBox="1">
            <a:spLocks noChangeArrowheads="1"/>
          </p:cNvSpPr>
          <p:nvPr/>
        </p:nvSpPr>
        <p:spPr bwMode="auto">
          <a:xfrm>
            <a:off x="3141202" y="4827505"/>
            <a:ext cx="12021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i="1" dirty="0">
                <a:latin typeface="cmssbx10" pitchFamily="34" charset="0"/>
              </a:rPr>
              <a:t>Rating</a:t>
            </a:r>
          </a:p>
        </p:txBody>
      </p:sp>
      <mc:AlternateContent xmlns:mc="http://schemas.openxmlformats.org/markup-compatibility/2006" xmlns:p14="http://schemas.microsoft.com/office/powerpoint/2010/main">
        <mc:Choice Requires="p14">
          <p:contentPart p14:bwMode="auto" r:id="rId16">
            <p14:nvContentPartPr>
              <p14:cNvPr id="2" name="Ink 1"/>
              <p14:cNvContentPartPr/>
              <p14:nvPr/>
            </p14:nvContentPartPr>
            <p14:xfrm>
              <a:off x="4813920" y="6217200"/>
              <a:ext cx="4210200" cy="563400"/>
            </p14:xfrm>
          </p:contentPart>
        </mc:Choice>
        <mc:Fallback xmlns="">
          <p:pic>
            <p:nvPicPr>
              <p:cNvPr id="2" name="Ink 1"/>
              <p:cNvPicPr/>
              <p:nvPr/>
            </p:nvPicPr>
            <p:blipFill>
              <a:blip r:embed="rId17"/>
              <a:stretch>
                <a:fillRect/>
              </a:stretch>
            </p:blipFill>
            <p:spPr>
              <a:xfrm>
                <a:off x="4804560" y="6212160"/>
                <a:ext cx="4230000" cy="578160"/>
              </a:xfrm>
              <a:prstGeom prst="rect">
                <a:avLst/>
              </a:prstGeom>
            </p:spPr>
          </p:pic>
        </mc:Fallback>
      </mc:AlternateContent>
      <p:sp>
        <p:nvSpPr>
          <p:cNvPr id="3" name="Footer Placeholder 2"/>
          <p:cNvSpPr>
            <a:spLocks noGrp="1"/>
          </p:cNvSpPr>
          <p:nvPr>
            <p:ph type="ftr" sz="quarter" idx="11"/>
          </p:nvPr>
        </p:nvSpPr>
        <p:spPr>
          <a:xfrm>
            <a:off x="6769147" y="4398278"/>
            <a:ext cx="2895600" cy="457200"/>
          </a:xfrm>
        </p:spPr>
        <p:txBody>
          <a:bodyPr/>
          <a:lstStyle/>
          <a:p>
            <a:pPr>
              <a:defRPr/>
            </a:pPr>
            <a:r>
              <a:rPr lang="en-US" dirty="0"/>
              <a:t>CPSC 422, Lecture 33</a:t>
            </a:r>
          </a:p>
        </p:txBody>
      </p:sp>
      <p:sp>
        <p:nvSpPr>
          <p:cNvPr id="4" name="Slide Number Placeholder 3"/>
          <p:cNvSpPr>
            <a:spLocks noGrp="1"/>
          </p:cNvSpPr>
          <p:nvPr>
            <p:ph type="sldNum" sz="quarter" idx="12"/>
          </p:nvPr>
        </p:nvSpPr>
        <p:spPr/>
        <p:txBody>
          <a:bodyPr/>
          <a:lstStyle/>
          <a:p>
            <a:pPr>
              <a:defRPr/>
            </a:pPr>
            <a:fld id="{2F066222-366E-4C6E-B591-71E0EC782398}" type="slidenum">
              <a:rPr lang="en-US" smtClean="0"/>
              <a:pPr>
                <a:defRPr/>
              </a:pPr>
              <a:t>15</a:t>
            </a:fld>
            <a:endParaRPr lang="en-US"/>
          </a:p>
        </p:txBody>
      </p:sp>
      <mc:AlternateContent xmlns:mc="http://schemas.openxmlformats.org/markup-compatibility/2006" xmlns:p14="http://schemas.microsoft.com/office/powerpoint/2010/main">
        <mc:Choice Requires="p14">
          <p:contentPart p14:bwMode="auto" r:id="rId18">
            <p14:nvContentPartPr>
              <p14:cNvPr id="5" name="Ink 4"/>
              <p14:cNvContentPartPr/>
              <p14:nvPr/>
            </p14:nvContentPartPr>
            <p14:xfrm>
              <a:off x="5790960" y="5367960"/>
              <a:ext cx="3258720" cy="887040"/>
            </p14:xfrm>
          </p:contentPart>
        </mc:Choice>
        <mc:Fallback xmlns="">
          <p:pic>
            <p:nvPicPr>
              <p:cNvPr id="5" name="Ink 4"/>
              <p:cNvPicPr/>
              <p:nvPr/>
            </p:nvPicPr>
            <p:blipFill>
              <a:blip r:embed="rId19"/>
              <a:stretch>
                <a:fillRect/>
              </a:stretch>
            </p:blipFill>
            <p:spPr>
              <a:xfrm>
                <a:off x="5781960" y="5360040"/>
                <a:ext cx="3273840" cy="903600"/>
              </a:xfrm>
              <a:prstGeom prst="rect">
                <a:avLst/>
              </a:prstGeom>
            </p:spPr>
          </p:pic>
        </mc:Fallback>
      </mc:AlternateContent>
    </p:spTree>
    <p:extLst>
      <p:ext uri="{BB962C8B-B14F-4D97-AF65-F5344CB8AC3E}">
        <p14:creationId xmlns:p14="http://schemas.microsoft.com/office/powerpoint/2010/main" val="25557078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6" name="Rectangle 16"/>
          <p:cNvSpPr>
            <a:spLocks noChangeArrowheads="1"/>
          </p:cNvSpPr>
          <p:nvPr/>
        </p:nvSpPr>
        <p:spPr bwMode="auto">
          <a:xfrm>
            <a:off x="2943797" y="3113503"/>
            <a:ext cx="2124048" cy="2249841"/>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7" name="Text Box 17"/>
          <p:cNvSpPr txBox="1">
            <a:spLocks noChangeArrowheads="1"/>
          </p:cNvSpPr>
          <p:nvPr/>
        </p:nvSpPr>
        <p:spPr bwMode="auto">
          <a:xfrm>
            <a:off x="3086609" y="3230663"/>
            <a:ext cx="198120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Recommendation</a:t>
            </a:r>
          </a:p>
        </p:txBody>
      </p:sp>
      <p:sp>
        <p:nvSpPr>
          <p:cNvPr id="35858" name="Text Box 18"/>
          <p:cNvSpPr txBox="1">
            <a:spLocks noChangeArrowheads="1"/>
          </p:cNvSpPr>
          <p:nvPr/>
        </p:nvSpPr>
        <p:spPr bwMode="auto">
          <a:xfrm>
            <a:off x="3065972" y="4004091"/>
            <a:ext cx="8274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dirty="0">
                <a:latin typeface="cmssbx10" pitchFamily="34" charset="0"/>
              </a:rPr>
              <a:t>Book</a:t>
            </a:r>
          </a:p>
        </p:txBody>
      </p:sp>
      <p:sp>
        <p:nvSpPr>
          <p:cNvPr id="35875" name="Text Box 35"/>
          <p:cNvSpPr txBox="1">
            <a:spLocks noChangeArrowheads="1"/>
          </p:cNvSpPr>
          <p:nvPr/>
        </p:nvSpPr>
        <p:spPr bwMode="auto">
          <a:xfrm>
            <a:off x="3086609" y="3626266"/>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51" name="Rectangle 11"/>
          <p:cNvSpPr>
            <a:spLocks noChangeArrowheads="1"/>
          </p:cNvSpPr>
          <p:nvPr/>
        </p:nvSpPr>
        <p:spPr bwMode="auto">
          <a:xfrm>
            <a:off x="5666972" y="1583258"/>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52" name="Text Box 12"/>
          <p:cNvSpPr txBox="1">
            <a:spLocks noChangeArrowheads="1"/>
          </p:cNvSpPr>
          <p:nvPr/>
        </p:nvSpPr>
        <p:spPr bwMode="auto">
          <a:xfrm>
            <a:off x="6187672" y="1583258"/>
            <a:ext cx="1422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rgbClr val="800080"/>
                </a:solidFill>
                <a:latin typeface="cmssbx10" pitchFamily="34" charset="0"/>
              </a:rPr>
              <a:t>Customer</a:t>
            </a:r>
          </a:p>
        </p:txBody>
      </p:sp>
      <p:sp>
        <p:nvSpPr>
          <p:cNvPr id="35853" name="Text Box 13"/>
          <p:cNvSpPr txBox="1">
            <a:spLocks noChangeArrowheads="1"/>
          </p:cNvSpPr>
          <p:nvPr/>
        </p:nvSpPr>
        <p:spPr bwMode="auto">
          <a:xfrm>
            <a:off x="5722535" y="2423046"/>
            <a:ext cx="11977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Honesty</a:t>
            </a:r>
          </a:p>
        </p:txBody>
      </p:sp>
      <p:sp>
        <p:nvSpPr>
          <p:cNvPr id="35854" name="Text Box 14"/>
          <p:cNvSpPr txBox="1">
            <a:spLocks noChangeArrowheads="1"/>
          </p:cNvSpPr>
          <p:nvPr/>
        </p:nvSpPr>
        <p:spPr bwMode="auto">
          <a:xfrm>
            <a:off x="5743172" y="2797696"/>
            <a:ext cx="13404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Kindness</a:t>
            </a:r>
          </a:p>
        </p:txBody>
      </p:sp>
      <p:sp>
        <p:nvSpPr>
          <p:cNvPr id="35873" name="Text Box 33"/>
          <p:cNvSpPr txBox="1">
            <a:spLocks noChangeArrowheads="1"/>
          </p:cNvSpPr>
          <p:nvPr/>
        </p:nvSpPr>
        <p:spPr bwMode="auto">
          <a:xfrm>
            <a:off x="5743172" y="2040458"/>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35846" name="Rectangle 6"/>
          <p:cNvSpPr>
            <a:spLocks noChangeArrowheads="1"/>
          </p:cNvSpPr>
          <p:nvPr/>
        </p:nvSpPr>
        <p:spPr bwMode="auto">
          <a:xfrm>
            <a:off x="181420" y="2134819"/>
            <a:ext cx="1752601" cy="1239898"/>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35842" name="Rectangle 2"/>
          <p:cNvSpPr>
            <a:spLocks noGrp="1" noChangeArrowheads="1"/>
          </p:cNvSpPr>
          <p:nvPr>
            <p:ph type="title"/>
          </p:nvPr>
        </p:nvSpPr>
        <p:spPr>
          <a:xfrm>
            <a:off x="725487" y="304800"/>
            <a:ext cx="7772400" cy="1143000"/>
          </a:xfrm>
        </p:spPr>
        <p:txBody>
          <a:bodyPr/>
          <a:lstStyle/>
          <a:p>
            <a:r>
              <a:rPr lang="en-US" altLang="en-US" dirty="0"/>
              <a:t>Book Recommendation Domain – Full Relational Schema</a:t>
            </a:r>
          </a:p>
        </p:txBody>
      </p:sp>
      <p:sp>
        <p:nvSpPr>
          <p:cNvPr id="35847" name="Text Box 7"/>
          <p:cNvSpPr txBox="1">
            <a:spLocks noChangeArrowheads="1"/>
          </p:cNvSpPr>
          <p:nvPr/>
        </p:nvSpPr>
        <p:spPr bwMode="auto">
          <a:xfrm>
            <a:off x="486221" y="2134819"/>
            <a:ext cx="1676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Book</a:t>
            </a:r>
          </a:p>
        </p:txBody>
      </p:sp>
      <p:sp>
        <p:nvSpPr>
          <p:cNvPr id="35848" name="Text Box 8"/>
          <p:cNvSpPr txBox="1">
            <a:spLocks noChangeArrowheads="1"/>
          </p:cNvSpPr>
          <p:nvPr/>
        </p:nvSpPr>
        <p:spPr bwMode="auto">
          <a:xfrm>
            <a:off x="257621" y="2973019"/>
            <a:ext cx="10518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dirty="0">
                <a:latin typeface="cmssbx10" pitchFamily="34" charset="0"/>
              </a:rPr>
              <a:t>Quality</a:t>
            </a:r>
          </a:p>
        </p:txBody>
      </p:sp>
      <p:sp>
        <p:nvSpPr>
          <p:cNvPr id="35874" name="Text Box 34"/>
          <p:cNvSpPr txBox="1">
            <a:spLocks noChangeArrowheads="1"/>
          </p:cNvSpPr>
          <p:nvPr/>
        </p:nvSpPr>
        <p:spPr bwMode="auto">
          <a:xfrm>
            <a:off x="257621" y="2592019"/>
            <a:ext cx="705834" cy="400110"/>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cmssbx10" pitchFamily="34" charset="0"/>
              </a:rPr>
              <a:t>Title</a:t>
            </a:r>
          </a:p>
        </p:txBody>
      </p:sp>
      <p:sp>
        <p:nvSpPr>
          <p:cNvPr id="56" name="Text Box 18"/>
          <p:cNvSpPr txBox="1">
            <a:spLocks noChangeArrowheads="1"/>
          </p:cNvSpPr>
          <p:nvPr/>
        </p:nvSpPr>
        <p:spPr bwMode="auto">
          <a:xfrm>
            <a:off x="3086609" y="4427395"/>
            <a:ext cx="13821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dirty="0">
                <a:latin typeface="cmssbx10" pitchFamily="34" charset="0"/>
              </a:rPr>
              <a:t>Customer</a:t>
            </a:r>
          </a:p>
        </p:txBody>
      </p:sp>
      <p:cxnSp>
        <p:nvCxnSpPr>
          <p:cNvPr id="16" name="Straight Connector 15"/>
          <p:cNvCxnSpPr>
            <a:stCxn id="35846" idx="3"/>
            <a:endCxn id="35858" idx="1"/>
          </p:cNvCxnSpPr>
          <p:nvPr/>
        </p:nvCxnSpPr>
        <p:spPr>
          <a:xfrm>
            <a:off x="1934021" y="2754768"/>
            <a:ext cx="1131951" cy="144937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endCxn id="56" idx="3"/>
          </p:cNvCxnSpPr>
          <p:nvPr/>
        </p:nvCxnSpPr>
        <p:spPr>
          <a:xfrm flipH="1">
            <a:off x="4468719" y="3288570"/>
            <a:ext cx="1198253" cy="133888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6" name="Text Box 8"/>
          <p:cNvSpPr txBox="1">
            <a:spLocks noChangeArrowheads="1"/>
          </p:cNvSpPr>
          <p:nvPr/>
        </p:nvSpPr>
        <p:spPr bwMode="auto">
          <a:xfrm>
            <a:off x="3141202" y="4827505"/>
            <a:ext cx="12021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i="1" dirty="0">
                <a:latin typeface="cmssbx10" pitchFamily="34" charset="0"/>
              </a:rPr>
              <a:t>Rating</a:t>
            </a: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6</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112480" y="3453120"/>
              <a:ext cx="3659040" cy="1132920"/>
            </p14:xfrm>
          </p:contentPart>
        </mc:Choice>
        <mc:Fallback xmlns="">
          <p:pic>
            <p:nvPicPr>
              <p:cNvPr id="4" name="Ink 3"/>
              <p:cNvPicPr/>
              <p:nvPr/>
            </p:nvPicPr>
            <p:blipFill>
              <a:blip r:embed="rId3"/>
              <a:stretch>
                <a:fillRect/>
              </a:stretch>
            </p:blipFill>
            <p:spPr>
              <a:xfrm>
                <a:off x="2104560" y="3450600"/>
                <a:ext cx="3675600" cy="1143360"/>
              </a:xfrm>
              <a:prstGeom prst="rect">
                <a:avLst/>
              </a:prstGeom>
            </p:spPr>
          </p:pic>
        </mc:Fallback>
      </mc:AlternateContent>
    </p:spTree>
    <p:extLst>
      <p:ext uri="{BB962C8B-B14F-4D97-AF65-F5344CB8AC3E}">
        <p14:creationId xmlns:p14="http://schemas.microsoft.com/office/powerpoint/2010/main" val="31507581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304800"/>
            <a:ext cx="8458200" cy="1143000"/>
          </a:xfrm>
        </p:spPr>
        <p:txBody>
          <a:bodyPr/>
          <a:lstStyle/>
          <a:p>
            <a:r>
              <a:rPr lang="en-US" altLang="en-US" dirty="0"/>
              <a:t>PRM Semantics: Attribute values</a:t>
            </a:r>
          </a:p>
        </p:txBody>
      </p:sp>
      <p:sp>
        <p:nvSpPr>
          <p:cNvPr id="34819" name="Rectangle 3"/>
          <p:cNvSpPr>
            <a:spLocks noGrp="1" noChangeArrowheads="1"/>
          </p:cNvSpPr>
          <p:nvPr>
            <p:ph type="body" idx="1"/>
          </p:nvPr>
        </p:nvSpPr>
        <p:spPr>
          <a:xfrm>
            <a:off x="131928" y="1676400"/>
            <a:ext cx="8991600" cy="4267200"/>
          </a:xfrm>
        </p:spPr>
        <p:txBody>
          <a:bodyPr/>
          <a:lstStyle/>
          <a:p>
            <a:r>
              <a:rPr lang="en-US" altLang="en-US" sz="2800" dirty="0">
                <a:cs typeface="Times New Roman" pitchFamily="18" charset="0"/>
              </a:rPr>
              <a:t>Each attribute </a:t>
            </a:r>
            <a:r>
              <a:rPr lang="en-US" altLang="en-US" sz="2800" dirty="0" err="1">
                <a:cs typeface="Times New Roman" pitchFamily="18" charset="0"/>
              </a:rPr>
              <a:t>A</a:t>
            </a:r>
            <a:r>
              <a:rPr lang="en-US" altLang="en-US" sz="2800" baseline="-25000" dirty="0" err="1">
                <a:cs typeface="Times New Roman" pitchFamily="18" charset="0"/>
              </a:rPr>
              <a:t>j</a:t>
            </a:r>
            <a:r>
              <a:rPr lang="en-US" altLang="en-US" sz="2800" dirty="0">
                <a:cs typeface="Times New Roman" pitchFamily="18" charset="0"/>
              </a:rPr>
              <a:t> </a:t>
            </a:r>
            <a:r>
              <a:rPr lang="en-US" altLang="en-US" sz="2800" dirty="0">
                <a:cs typeface="Times New Roman" pitchFamily="18" charset="0"/>
                <a:sym typeface="Symbol" pitchFamily="18" charset="2"/>
              </a:rPr>
              <a:t></a:t>
            </a:r>
            <a:r>
              <a:rPr lang="en-US" altLang="en-US" sz="2800" dirty="0">
                <a:cs typeface="Times New Roman" pitchFamily="18" charset="0"/>
              </a:rPr>
              <a:t> </a:t>
            </a:r>
            <a:r>
              <a:rPr lang="en-US" altLang="en-US" sz="2800" i="1" dirty="0">
                <a:latin typeface="Monotype Corsiva" pitchFamily="66" charset="0"/>
                <a:cs typeface="Times New Roman" pitchFamily="18" charset="0"/>
              </a:rPr>
              <a:t>A</a:t>
            </a:r>
            <a:r>
              <a:rPr lang="en-US" altLang="en-US" sz="2800" dirty="0">
                <a:cs typeface="Times New Roman" pitchFamily="18" charset="0"/>
              </a:rPr>
              <a:t>(X</a:t>
            </a:r>
            <a:r>
              <a:rPr lang="en-US" altLang="en-US" sz="2800" baseline="-25000" dirty="0">
                <a:cs typeface="Times New Roman" pitchFamily="18" charset="0"/>
              </a:rPr>
              <a:t>i</a:t>
            </a:r>
            <a:r>
              <a:rPr lang="en-US" altLang="en-US" sz="2800" dirty="0">
                <a:cs typeface="Times New Roman" pitchFamily="18" charset="0"/>
              </a:rPr>
              <a:t>) takes on values in some fixed domain of possible values  denoted </a:t>
            </a:r>
            <a:r>
              <a:rPr lang="en-US" altLang="en-US" sz="2800" i="1" dirty="0">
                <a:cs typeface="Times New Roman" pitchFamily="18" charset="0"/>
              </a:rPr>
              <a:t>V</a:t>
            </a:r>
            <a:r>
              <a:rPr lang="en-US" altLang="en-US" sz="2800" dirty="0">
                <a:cs typeface="Times New Roman" pitchFamily="18" charset="0"/>
              </a:rPr>
              <a:t>(</a:t>
            </a:r>
            <a:r>
              <a:rPr lang="en-US" altLang="en-US" sz="2800" dirty="0" err="1">
                <a:cs typeface="Times New Roman" pitchFamily="18" charset="0"/>
              </a:rPr>
              <a:t>A</a:t>
            </a:r>
            <a:r>
              <a:rPr lang="en-US" altLang="en-US" sz="2800" baseline="-25000" dirty="0" err="1">
                <a:cs typeface="Times New Roman" pitchFamily="18" charset="0"/>
              </a:rPr>
              <a:t>j</a:t>
            </a:r>
            <a:r>
              <a:rPr lang="en-US" altLang="en-US" sz="2800" dirty="0">
                <a:cs typeface="Times New Roman" pitchFamily="18" charset="0"/>
              </a:rPr>
              <a:t>).  We assume that value spaces are finite</a:t>
            </a:r>
          </a:p>
          <a:p>
            <a:r>
              <a:rPr lang="en-US" altLang="en-US" sz="2800" dirty="0">
                <a:cs typeface="Times New Roman" pitchFamily="18" charset="0"/>
              </a:rPr>
              <a:t>Attribute </a:t>
            </a:r>
            <a:r>
              <a:rPr lang="en-US" altLang="en-US" sz="2800" i="1" dirty="0">
                <a:cs typeface="Times New Roman" pitchFamily="18" charset="0"/>
              </a:rPr>
              <a:t>A</a:t>
            </a:r>
            <a:r>
              <a:rPr lang="en-US" altLang="en-US" sz="2800" dirty="0">
                <a:cs typeface="Times New Roman" pitchFamily="18" charset="0"/>
              </a:rPr>
              <a:t> of class </a:t>
            </a:r>
            <a:r>
              <a:rPr lang="en-US" altLang="en-US" sz="2800" i="1" dirty="0">
                <a:cs typeface="Times New Roman" pitchFamily="18" charset="0"/>
              </a:rPr>
              <a:t>X</a:t>
            </a:r>
            <a:r>
              <a:rPr lang="en-US" altLang="en-US" sz="2800" dirty="0">
                <a:cs typeface="Times New Roman" pitchFamily="18" charset="0"/>
              </a:rPr>
              <a:t> is denoted </a:t>
            </a:r>
            <a:r>
              <a:rPr lang="en-US" altLang="en-US" sz="2800" i="1" dirty="0">
                <a:cs typeface="Times New Roman" pitchFamily="18" charset="0"/>
              </a:rPr>
              <a:t>X.A</a:t>
            </a:r>
          </a:p>
          <a:p>
            <a:endParaRPr lang="en-US" altLang="en-US" sz="2800" i="1" dirty="0">
              <a:cs typeface="Times New Roman" pitchFamily="18" charset="0"/>
            </a:endParaRPr>
          </a:p>
          <a:p>
            <a:r>
              <a:rPr lang="en-US" altLang="en-US" sz="2800" dirty="0">
                <a:cs typeface="Times New Roman" pitchFamily="18" charset="0"/>
              </a:rPr>
              <a:t>E.g., V(</a:t>
            </a:r>
            <a:r>
              <a:rPr lang="en-US" altLang="en-US" sz="2800" b="1" dirty="0" err="1">
                <a:cs typeface="Times New Roman" pitchFamily="18" charset="0"/>
              </a:rPr>
              <a:t>Student</a:t>
            </a:r>
            <a:r>
              <a:rPr lang="en-US" altLang="en-US" sz="2800" dirty="0" err="1">
                <a:cs typeface="Times New Roman" pitchFamily="18" charset="0"/>
              </a:rPr>
              <a:t>.</a:t>
            </a:r>
            <a:r>
              <a:rPr lang="en-US" altLang="en-US" sz="2800" i="1" dirty="0" err="1">
                <a:cs typeface="Times New Roman" pitchFamily="18" charset="0"/>
              </a:rPr>
              <a:t>Intelligence</a:t>
            </a:r>
            <a:r>
              <a:rPr lang="en-US" altLang="en-US" sz="2800" i="1" dirty="0">
                <a:cs typeface="Times New Roman" pitchFamily="18" charset="0"/>
              </a:rPr>
              <a:t>)</a:t>
            </a:r>
            <a:r>
              <a:rPr lang="en-US" altLang="en-US" sz="2800" dirty="0">
                <a:cs typeface="Times New Roman" pitchFamily="18" charset="0"/>
              </a:rPr>
              <a:t> might be { </a:t>
            </a:r>
            <a:r>
              <a:rPr lang="en-US" altLang="en-US" sz="2800" i="1" dirty="0">
                <a:cs typeface="Times New Roman" pitchFamily="18" charset="0"/>
              </a:rPr>
              <a:t>high</a:t>
            </a:r>
            <a:r>
              <a:rPr lang="en-US" altLang="en-US" sz="2800" dirty="0">
                <a:cs typeface="Times New Roman" pitchFamily="18" charset="0"/>
              </a:rPr>
              <a:t>, </a:t>
            </a:r>
            <a:r>
              <a:rPr lang="en-US" altLang="en-US" sz="2800" i="1" dirty="0">
                <a:cs typeface="Times New Roman" pitchFamily="18" charset="0"/>
              </a:rPr>
              <a:t>low </a:t>
            </a:r>
            <a:r>
              <a:rPr lang="en-US" altLang="en-US" sz="2800" dirty="0">
                <a:cs typeface="Times New Roman" pitchFamily="18" charset="0"/>
              </a:rPr>
              <a:t>}</a:t>
            </a: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7</a:t>
            </a:fld>
            <a:endParaRPr lang="en-US"/>
          </a:p>
        </p:txBody>
      </p:sp>
    </p:spTree>
    <p:extLst>
      <p:ext uri="{BB962C8B-B14F-4D97-AF65-F5344CB8AC3E}">
        <p14:creationId xmlns:p14="http://schemas.microsoft.com/office/powerpoint/2010/main" val="41833456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7060" y="304800"/>
            <a:ext cx="9525000" cy="1143000"/>
          </a:xfrm>
        </p:spPr>
        <p:txBody>
          <a:bodyPr/>
          <a:lstStyle/>
          <a:p>
            <a:r>
              <a:rPr lang="en-US" altLang="en-US" dirty="0"/>
              <a:t>PRM Semantics: Instance of Schema</a:t>
            </a:r>
          </a:p>
        </p:txBody>
      </p:sp>
      <p:sp>
        <p:nvSpPr>
          <p:cNvPr id="45059" name="Rectangle 3"/>
          <p:cNvSpPr>
            <a:spLocks noGrp="1" noChangeArrowheads="1"/>
          </p:cNvSpPr>
          <p:nvPr>
            <p:ph type="body" idx="1"/>
          </p:nvPr>
        </p:nvSpPr>
        <p:spPr>
          <a:xfrm>
            <a:off x="559559" y="1676400"/>
            <a:ext cx="7772400" cy="2819400"/>
          </a:xfrm>
        </p:spPr>
        <p:txBody>
          <a:bodyPr/>
          <a:lstStyle/>
          <a:p>
            <a:r>
              <a:rPr lang="en-US" altLang="en-US" sz="2800" dirty="0"/>
              <a:t>An </a:t>
            </a:r>
            <a:r>
              <a:rPr lang="en-US" altLang="en-US" sz="2800" i="1" dirty="0">
                <a:solidFill>
                  <a:srgbClr val="00B0F0"/>
                </a:solidFill>
              </a:rPr>
              <a:t>instance</a:t>
            </a:r>
            <a:r>
              <a:rPr lang="en-US" altLang="en-US" sz="2800" dirty="0">
                <a:solidFill>
                  <a:srgbClr val="00B0F0"/>
                </a:solidFill>
              </a:rPr>
              <a:t> </a:t>
            </a:r>
            <a:r>
              <a:rPr lang="en-US" altLang="en-US" sz="2800" dirty="0">
                <a:solidFill>
                  <a:srgbClr val="00B0F0"/>
                </a:solidFill>
                <a:latin typeface="Monotype Corsiva" pitchFamily="66" charset="0"/>
              </a:rPr>
              <a:t>I</a:t>
            </a:r>
            <a:r>
              <a:rPr lang="en-US" altLang="en-US" sz="2800" dirty="0">
                <a:latin typeface="Monotype Corsiva" pitchFamily="66" charset="0"/>
              </a:rPr>
              <a:t> </a:t>
            </a:r>
            <a:r>
              <a:rPr lang="en-US" altLang="en-US" sz="2800" dirty="0"/>
              <a:t>of a schema/model specifies a set of objects </a:t>
            </a:r>
            <a:r>
              <a:rPr lang="en-US" altLang="en-US" sz="2800" i="1" dirty="0"/>
              <a:t>x</a:t>
            </a:r>
            <a:r>
              <a:rPr lang="en-US" altLang="en-US" sz="2800" dirty="0"/>
              <a:t>, partitioned into classes; such that there is </a:t>
            </a:r>
          </a:p>
          <a:p>
            <a:pPr lvl="1"/>
            <a:r>
              <a:rPr lang="en-US" altLang="en-US" sz="2800" dirty="0"/>
              <a:t>a value for each attribute </a:t>
            </a:r>
            <a:r>
              <a:rPr lang="en-US" altLang="en-US" sz="2800" i="1" dirty="0" err="1"/>
              <a:t>x</a:t>
            </a:r>
            <a:r>
              <a:rPr lang="en-US" altLang="en-US" sz="2800" dirty="0" err="1"/>
              <a:t>.</a:t>
            </a:r>
            <a:r>
              <a:rPr lang="en-US" altLang="en-US" sz="2800" i="1" dirty="0" err="1"/>
              <a:t>A</a:t>
            </a:r>
            <a:r>
              <a:rPr lang="en-US" altLang="en-US" sz="2800" dirty="0"/>
              <a:t> </a:t>
            </a:r>
          </a:p>
          <a:p>
            <a:pPr lvl="1"/>
            <a:r>
              <a:rPr lang="en-US" altLang="en-US" sz="2800" dirty="0"/>
              <a:t>and a value for each reference slot </a:t>
            </a:r>
            <a:r>
              <a:rPr lang="en-US" altLang="en-US" sz="2800" i="1" dirty="0" err="1"/>
              <a:t>x</a:t>
            </a:r>
            <a:r>
              <a:rPr lang="en-US" altLang="en-US" sz="2800" dirty="0" err="1"/>
              <a:t>.</a:t>
            </a:r>
            <a:r>
              <a:rPr lang="en-US" altLang="en-US" sz="2800" i="1" dirty="0" err="1">
                <a:cs typeface="Times New Roman" pitchFamily="18" charset="0"/>
              </a:rPr>
              <a:t>ρ</a:t>
            </a:r>
            <a:endParaRPr lang="en-US" altLang="en-US" sz="2800" i="1" dirty="0">
              <a:cs typeface="Times New Roman" pitchFamily="18" charset="0"/>
            </a:endParaRPr>
          </a:p>
        </p:txBody>
      </p:sp>
      <p:sp>
        <p:nvSpPr>
          <p:cNvPr id="4" name="Rectangle 3"/>
          <p:cNvSpPr txBox="1">
            <a:spLocks noChangeArrowheads="1"/>
          </p:cNvSpPr>
          <p:nvPr/>
        </p:nvSpPr>
        <p:spPr bwMode="auto">
          <a:xfrm>
            <a:off x="560696" y="4724400"/>
            <a:ext cx="7772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endParaRPr lang="en-US" altLang="en-US" kern="0" dirty="0">
              <a:cs typeface="Times New Roman" pitchFamily="18" charset="0"/>
            </a:endParaRPr>
          </a:p>
          <a:p>
            <a:endParaRPr lang="en-US" altLang="en-US" kern="0" dirty="0">
              <a:cs typeface="Times New Roman" pitchFamily="18" charset="0"/>
            </a:endParaRP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18</a:t>
            </a:fld>
            <a:endParaRPr lang="en-US"/>
          </a:p>
        </p:txBody>
      </p:sp>
    </p:spTree>
    <p:extLst>
      <p:ext uri="{BB962C8B-B14F-4D97-AF65-F5344CB8AC3E}">
        <p14:creationId xmlns:p14="http://schemas.microsoft.com/office/powerpoint/2010/main" val="4639624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t>University Domain Example – An Instance of the Schema</a:t>
            </a:r>
          </a:p>
        </p:txBody>
      </p:sp>
      <p:grpSp>
        <p:nvGrpSpPr>
          <p:cNvPr id="2" name="Group 1"/>
          <p:cNvGrpSpPr/>
          <p:nvPr/>
        </p:nvGrpSpPr>
        <p:grpSpPr>
          <a:xfrm>
            <a:off x="136525" y="3276600"/>
            <a:ext cx="1692275" cy="2454275"/>
            <a:chOff x="136525" y="3276600"/>
            <a:chExt cx="1692275" cy="2454275"/>
          </a:xfrm>
        </p:grpSpPr>
        <p:sp>
          <p:nvSpPr>
            <p:cNvPr id="5164" name="Text Box 44"/>
            <p:cNvSpPr txBox="1">
              <a:spLocks noChangeArrowheads="1"/>
            </p:cNvSpPr>
            <p:nvPr/>
          </p:nvSpPr>
          <p:spPr bwMode="auto">
            <a:xfrm>
              <a:off x="136525" y="3810000"/>
              <a:ext cx="115887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solidFill>
                    <a:srgbClr val="FF0000"/>
                  </a:solidFill>
                </a:rPr>
                <a:t>One</a:t>
              </a:r>
            </a:p>
            <a:p>
              <a:r>
                <a:rPr lang="en-US" altLang="en-US" sz="2000" dirty="0">
                  <a:solidFill>
                    <a:srgbClr val="FF0000"/>
                  </a:solidFill>
                </a:rPr>
                <a:t>professor</a:t>
              </a:r>
            </a:p>
            <a:p>
              <a:r>
                <a:rPr lang="en-US" altLang="en-US" sz="2000" dirty="0">
                  <a:solidFill>
                    <a:srgbClr val="FF0000"/>
                  </a:solidFill>
                </a:rPr>
                <a:t>is the instructor for both courses</a:t>
              </a:r>
            </a:p>
          </p:txBody>
        </p:sp>
        <p:sp>
          <p:nvSpPr>
            <p:cNvPr id="5165" name="Line 45"/>
            <p:cNvSpPr>
              <a:spLocks noChangeShapeType="1"/>
            </p:cNvSpPr>
            <p:nvPr/>
          </p:nvSpPr>
          <p:spPr bwMode="auto">
            <a:xfrm flipV="1">
              <a:off x="762000" y="3276600"/>
              <a:ext cx="381000" cy="7620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5166" name="Line 46"/>
            <p:cNvSpPr>
              <a:spLocks noChangeShapeType="1"/>
            </p:cNvSpPr>
            <p:nvPr/>
          </p:nvSpPr>
          <p:spPr bwMode="auto">
            <a:xfrm flipV="1">
              <a:off x="1066800" y="4724400"/>
              <a:ext cx="762000" cy="5334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5167" name="Line 47"/>
            <p:cNvSpPr>
              <a:spLocks noChangeShapeType="1"/>
            </p:cNvSpPr>
            <p:nvPr/>
          </p:nvSpPr>
          <p:spPr bwMode="auto">
            <a:xfrm>
              <a:off x="1066800" y="5257800"/>
              <a:ext cx="457200" cy="3048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sp>
        <p:nvSpPr>
          <p:cNvPr id="5168" name="Text Box 48"/>
          <p:cNvSpPr txBox="1">
            <a:spLocks noChangeArrowheads="1"/>
          </p:cNvSpPr>
          <p:nvPr/>
        </p:nvSpPr>
        <p:spPr bwMode="auto">
          <a:xfrm>
            <a:off x="6324600" y="4343400"/>
            <a:ext cx="27432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solidFill>
                  <a:srgbClr val="FF0000"/>
                </a:solidFill>
              </a:rPr>
              <a:t>Jane Doe is registered for only one course, Phil101, while the other student is registered for both courses</a:t>
            </a:r>
          </a:p>
        </p:txBody>
      </p:sp>
      <p:grpSp>
        <p:nvGrpSpPr>
          <p:cNvPr id="5186" name="Group 66"/>
          <p:cNvGrpSpPr>
            <a:grpSpLocks/>
          </p:cNvGrpSpPr>
          <p:nvPr/>
        </p:nvGrpSpPr>
        <p:grpSpPr bwMode="auto">
          <a:xfrm>
            <a:off x="1295400" y="1905000"/>
            <a:ext cx="6553200" cy="4724400"/>
            <a:chOff x="768" y="1200"/>
            <a:chExt cx="4128" cy="2976"/>
          </a:xfrm>
        </p:grpSpPr>
        <p:sp>
          <p:nvSpPr>
            <p:cNvPr id="5187" name="AutoShape 67"/>
            <p:cNvSpPr>
              <a:spLocks noChangeArrowheads="1"/>
            </p:cNvSpPr>
            <p:nvPr/>
          </p:nvSpPr>
          <p:spPr bwMode="auto">
            <a:xfrm>
              <a:off x="2640" y="2592"/>
              <a:ext cx="912" cy="1152"/>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5188" name="AutoShape 68"/>
            <p:cNvSpPr>
              <a:spLocks noChangeArrowheads="1"/>
            </p:cNvSpPr>
            <p:nvPr/>
          </p:nvSpPr>
          <p:spPr bwMode="auto">
            <a:xfrm>
              <a:off x="2784"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5189" name="AutoShape 69"/>
            <p:cNvSpPr>
              <a:spLocks noChangeArrowheads="1"/>
            </p:cNvSpPr>
            <p:nvPr/>
          </p:nvSpPr>
          <p:spPr bwMode="auto">
            <a:xfrm>
              <a:off x="1200"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a:latin typeface="Arial" charset="0"/>
                </a:rPr>
                <a:t>Difficulty</a:t>
              </a:r>
            </a:p>
            <a:p>
              <a:r>
                <a:rPr lang="en-US" altLang="en-US" sz="1600">
                  <a:latin typeface="Arial" charset="0"/>
                </a:rPr>
                <a:t>       low</a:t>
              </a:r>
            </a:p>
            <a:p>
              <a:r>
                <a:rPr lang="en-US" altLang="en-US" sz="1600" b="1">
                  <a:latin typeface="Arial" charset="0"/>
                </a:rPr>
                <a:t>Rating</a:t>
              </a:r>
            </a:p>
            <a:p>
              <a:r>
                <a:rPr lang="en-US" altLang="en-US" sz="1600" b="1">
                  <a:latin typeface="Arial" charset="0"/>
                </a:rPr>
                <a:t>       </a:t>
              </a:r>
              <a:r>
                <a:rPr lang="en-US" altLang="en-US" sz="1600">
                  <a:latin typeface="Arial" charset="0"/>
                </a:rPr>
                <a:t>high</a:t>
              </a:r>
              <a:endParaRPr lang="en-US" altLang="en-US"/>
            </a:p>
          </p:txBody>
        </p:sp>
        <p:sp>
          <p:nvSpPr>
            <p:cNvPr id="5190" name="AutoShape 70"/>
            <p:cNvSpPr>
              <a:spLocks noChangeArrowheads="1"/>
            </p:cNvSpPr>
            <p:nvPr/>
          </p:nvSpPr>
          <p:spPr bwMode="auto">
            <a:xfrm>
              <a:off x="3648" y="120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5191" name="AutoShape 71"/>
            <p:cNvSpPr>
              <a:spLocks noChangeArrowheads="1"/>
            </p:cNvSpPr>
            <p:nvPr/>
          </p:nvSpPr>
          <p:spPr bwMode="auto">
            <a:xfrm>
              <a:off x="768" y="1200"/>
              <a:ext cx="1248" cy="1152"/>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medium</a:t>
              </a:r>
              <a:endParaRPr lang="en-US" altLang="en-US" sz="1600" b="1">
                <a:latin typeface="Arial" charset="0"/>
              </a:endParaRPr>
            </a:p>
          </p:txBody>
        </p:sp>
        <p:cxnSp>
          <p:nvCxnSpPr>
            <p:cNvPr id="5192" name="AutoShape 72"/>
            <p:cNvCxnSpPr>
              <a:cxnSpLocks noChangeShapeType="1"/>
              <a:stCxn id="5191" idx="2"/>
              <a:endCxn id="5202" idx="0"/>
            </p:cNvCxnSpPr>
            <p:nvPr/>
          </p:nvCxnSpPr>
          <p:spPr bwMode="auto">
            <a:xfrm>
              <a:off x="1392" y="2361"/>
              <a:ext cx="120" cy="64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93" name="AutoShape 73"/>
            <p:cNvSpPr>
              <a:spLocks noChangeArrowheads="1"/>
            </p:cNvSpPr>
            <p:nvPr/>
          </p:nvSpPr>
          <p:spPr bwMode="auto">
            <a:xfrm>
              <a:off x="3792" y="144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cxnSp>
          <p:nvCxnSpPr>
            <p:cNvPr id="5194" name="AutoShape 74"/>
            <p:cNvCxnSpPr>
              <a:cxnSpLocks noChangeShapeType="1"/>
              <a:stCxn id="5191" idx="2"/>
              <a:endCxn id="5189" idx="0"/>
            </p:cNvCxnSpPr>
            <p:nvPr/>
          </p:nvCxnSpPr>
          <p:spPr bwMode="auto">
            <a:xfrm>
              <a:off x="1392" y="2361"/>
              <a:ext cx="264" cy="453"/>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95" name="AutoShape 75"/>
            <p:cNvSpPr>
              <a:spLocks noChangeArrowheads="1"/>
            </p:cNvSpPr>
            <p:nvPr/>
          </p:nvSpPr>
          <p:spPr bwMode="auto">
            <a:xfrm>
              <a:off x="2928" y="307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i="1">
                  <a:latin typeface="Arial" charset="0"/>
                </a:rPr>
                <a:t>Grade</a:t>
              </a:r>
            </a:p>
            <a:p>
              <a:r>
                <a:rPr lang="en-US" altLang="en-US" sz="1600" b="1">
                  <a:latin typeface="Arial" charset="0"/>
                </a:rPr>
                <a:t>       </a:t>
              </a:r>
              <a:r>
                <a:rPr lang="en-US" altLang="en-US" sz="1600">
                  <a:latin typeface="Arial" charset="0"/>
                </a:rPr>
                <a:t>A</a:t>
              </a:r>
            </a:p>
            <a:p>
              <a:r>
                <a:rPr lang="en-US" altLang="en-US" sz="1600" b="1" i="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cxnSp>
          <p:nvCxnSpPr>
            <p:cNvPr id="5196" name="AutoShape 76"/>
            <p:cNvCxnSpPr>
              <a:cxnSpLocks noChangeShapeType="1"/>
              <a:stCxn id="5193" idx="1"/>
              <a:endCxn id="5195" idx="0"/>
            </p:cNvCxnSpPr>
            <p:nvPr/>
          </p:nvCxnSpPr>
          <p:spPr bwMode="auto">
            <a:xfrm flipH="1">
              <a:off x="3384" y="199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97" name="AutoShape 77"/>
            <p:cNvCxnSpPr>
              <a:cxnSpLocks noChangeShapeType="1"/>
              <a:stCxn id="5190" idx="1"/>
              <a:endCxn id="5188" idx="0"/>
            </p:cNvCxnSpPr>
            <p:nvPr/>
          </p:nvCxnSpPr>
          <p:spPr bwMode="auto">
            <a:xfrm flipH="1">
              <a:off x="3240" y="175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98" name="AutoShape 78"/>
            <p:cNvCxnSpPr>
              <a:cxnSpLocks noChangeShapeType="1"/>
              <a:stCxn id="5190" idx="1"/>
              <a:endCxn id="5187" idx="0"/>
            </p:cNvCxnSpPr>
            <p:nvPr/>
          </p:nvCxnSpPr>
          <p:spPr bwMode="auto">
            <a:xfrm flipH="1">
              <a:off x="3096" y="1752"/>
              <a:ext cx="534" cy="82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99" name="AutoShape 79"/>
            <p:cNvCxnSpPr>
              <a:cxnSpLocks noChangeShapeType="1"/>
              <a:stCxn id="5202" idx="3"/>
              <a:endCxn id="5188" idx="1"/>
            </p:cNvCxnSpPr>
            <p:nvPr/>
          </p:nvCxnSpPr>
          <p:spPr bwMode="auto">
            <a:xfrm flipV="1">
              <a:off x="1986" y="3384"/>
              <a:ext cx="780" cy="19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00" name="AutoShape 80"/>
            <p:cNvCxnSpPr>
              <a:cxnSpLocks noChangeShapeType="1"/>
              <a:stCxn id="5202" idx="3"/>
              <a:endCxn id="5195" idx="1"/>
            </p:cNvCxnSpPr>
            <p:nvPr/>
          </p:nvCxnSpPr>
          <p:spPr bwMode="auto">
            <a:xfrm>
              <a:off x="1986" y="3576"/>
              <a:ext cx="924" cy="48"/>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01" name="AutoShape 81"/>
            <p:cNvCxnSpPr>
              <a:cxnSpLocks noChangeShapeType="1"/>
              <a:stCxn id="5189" idx="3"/>
              <a:endCxn id="5187" idx="1"/>
            </p:cNvCxnSpPr>
            <p:nvPr/>
          </p:nvCxnSpPr>
          <p:spPr bwMode="auto">
            <a:xfrm flipV="1">
              <a:off x="2130" y="3168"/>
              <a:ext cx="492" cy="216"/>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02" name="AutoShape 82"/>
            <p:cNvSpPr>
              <a:spLocks noChangeArrowheads="1"/>
            </p:cNvSpPr>
            <p:nvPr/>
          </p:nvSpPr>
          <p:spPr bwMode="auto">
            <a:xfrm>
              <a:off x="1056" y="3024"/>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i="1">
                  <a:latin typeface="Arial" charset="0"/>
                </a:rPr>
                <a:t>Difficulty</a:t>
              </a:r>
            </a:p>
            <a:p>
              <a:r>
                <a:rPr lang="en-US" altLang="en-US" sz="1600">
                  <a:latin typeface="Arial" charset="0"/>
                </a:rPr>
                <a:t>       low</a:t>
              </a:r>
            </a:p>
            <a:p>
              <a:r>
                <a:rPr lang="en-US" altLang="en-US" sz="1600" b="1" i="1">
                  <a:latin typeface="Arial" charset="0"/>
                </a:rPr>
                <a:t>Rating</a:t>
              </a:r>
            </a:p>
            <a:p>
              <a:r>
                <a:rPr lang="en-US" altLang="en-US" sz="1600" b="1">
                  <a:latin typeface="Arial" charset="0"/>
                </a:rPr>
                <a:t>       </a:t>
              </a:r>
              <a:r>
                <a:rPr lang="en-US" altLang="en-US" sz="1600">
                  <a:latin typeface="Arial" charset="0"/>
                </a:rPr>
                <a:t>high</a:t>
              </a:r>
              <a:endParaRPr lang="en-US" altLang="en-US"/>
            </a:p>
          </p:txBody>
        </p:sp>
      </p:grpSp>
      <p:sp>
        <p:nvSpPr>
          <p:cNvPr id="3" name="Footer Placeholder 2"/>
          <p:cNvSpPr>
            <a:spLocks noGrp="1"/>
          </p:cNvSpPr>
          <p:nvPr>
            <p:ph type="ftr" sz="quarter" idx="11"/>
          </p:nvPr>
        </p:nvSpPr>
        <p:spPr>
          <a:xfrm>
            <a:off x="6172200" y="6400800"/>
            <a:ext cx="2895600" cy="457200"/>
          </a:xfrm>
        </p:spPr>
        <p:txBody>
          <a:bodyPr/>
          <a:lstStyle/>
          <a:p>
            <a:pPr>
              <a:defRPr/>
            </a:pPr>
            <a:r>
              <a:rPr lang="en-US"/>
              <a:t>CPSC 422, Lecture 33</a:t>
            </a:r>
            <a:endParaRPr lang="en-US" dirty="0"/>
          </a:p>
        </p:txBody>
      </p:sp>
      <p:sp>
        <p:nvSpPr>
          <p:cNvPr id="4" name="Slide Number Placeholder 3"/>
          <p:cNvSpPr>
            <a:spLocks noGrp="1"/>
          </p:cNvSpPr>
          <p:nvPr>
            <p:ph type="sldNum" sz="quarter" idx="12"/>
          </p:nvPr>
        </p:nvSpPr>
        <p:spPr/>
        <p:txBody>
          <a:bodyPr/>
          <a:lstStyle/>
          <a:p>
            <a:pPr>
              <a:defRPr/>
            </a:pPr>
            <a:fld id="{2F066222-366E-4C6E-B591-71E0EC782398}" type="slidenum">
              <a:rPr lang="en-US" smtClean="0"/>
              <a:pPr>
                <a:defRPr/>
              </a:pPr>
              <a:t>19</a:t>
            </a:fld>
            <a:endParaRPr lang="en-US"/>
          </a:p>
        </p:txBody>
      </p:sp>
      <mc:AlternateContent xmlns:mc="http://schemas.openxmlformats.org/markup-compatibility/2006" xmlns:p14="http://schemas.microsoft.com/office/powerpoint/2010/main">
        <mc:Choice Requires="p14">
          <p:contentPart p14:bwMode="auto" r:id="rId2">
            <p14:nvContentPartPr>
              <p14:cNvPr id="5" name="Ink 4"/>
              <p14:cNvContentPartPr/>
              <p14:nvPr/>
            </p14:nvContentPartPr>
            <p14:xfrm>
              <a:off x="2637360" y="2962080"/>
              <a:ext cx="2751120" cy="3148200"/>
            </p14:xfrm>
          </p:contentPart>
        </mc:Choice>
        <mc:Fallback xmlns="">
          <p:pic>
            <p:nvPicPr>
              <p:cNvPr id="5" name="Ink 4"/>
              <p:cNvPicPr/>
              <p:nvPr/>
            </p:nvPicPr>
            <p:blipFill>
              <a:blip r:embed="rId3"/>
              <a:stretch>
                <a:fillRect/>
              </a:stretch>
            </p:blipFill>
            <p:spPr>
              <a:xfrm>
                <a:off x="2632680" y="2957400"/>
                <a:ext cx="2758320" cy="3162240"/>
              </a:xfrm>
              <a:prstGeom prst="rect">
                <a:avLst/>
              </a:prstGeom>
            </p:spPr>
          </p:pic>
        </mc:Fallback>
      </mc:AlternateContent>
    </p:spTree>
    <p:extLst>
      <p:ext uri="{BB962C8B-B14F-4D97-AF65-F5344CB8AC3E}">
        <p14:creationId xmlns:p14="http://schemas.microsoft.com/office/powerpoint/2010/main" val="2653600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Arial Unicode MS" pitchFamily="34" charset="-128"/>
              <a:ea typeface="+mn-ea"/>
              <a:cs typeface="+mn-cs"/>
            </a:endParaRPr>
          </a:p>
        </p:txBody>
      </p:sp>
      <p:sp>
        <p:nvSpPr>
          <p:cNvPr id="59" name="Rectangle 2"/>
          <p:cNvSpPr txBox="1">
            <a:spLocks noChangeArrowheads="1"/>
          </p:cNvSpPr>
          <p:nvPr/>
        </p:nvSpPr>
        <p:spPr bwMode="auto">
          <a:xfrm>
            <a:off x="22979" y="-75544"/>
            <a:ext cx="5105400" cy="807254"/>
          </a:xfrm>
          <a:prstGeom prst="rect">
            <a:avLst/>
          </a:prstGeom>
          <a:noFill/>
          <a:ln w="9525">
            <a:solidFill>
              <a:schemeClr val="bg1"/>
            </a:solidFill>
            <a:miter lim="800000"/>
            <a:headEnd/>
            <a:tailEnd/>
          </a:ln>
          <a:effectLst/>
        </p:spPr>
        <p:txBody>
          <a:bodyPr lIns="90000" tIns="46800" rIns="90000" bIns="46800" anchor="ctr"/>
          <a:lstStyle/>
          <a:p>
            <a:pPr marL="0" marR="0" lvl="0" indent="0" algn="l"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GB" sz="3200" b="1" i="0" u="none" strike="noStrike" kern="0" cap="none" spc="0" normalizeH="0" baseline="0" noProof="0" dirty="0">
                <a:ln>
                  <a:noFill/>
                </a:ln>
                <a:solidFill>
                  <a:srgbClr val="3333CC"/>
                </a:solidFill>
                <a:effectLst/>
                <a:uLnTx/>
                <a:uFillTx/>
                <a:latin typeface="Arial Unicode MS"/>
                <a:ea typeface="+mn-ea"/>
                <a:cs typeface="+mn-cs"/>
              </a:rPr>
              <a:t>422 big picture: where are we?</a:t>
            </a:r>
          </a:p>
        </p:txBody>
      </p:sp>
      <p:grpSp>
        <p:nvGrpSpPr>
          <p:cNvPr id="3" name="Group 2"/>
          <p:cNvGrpSpPr/>
          <p:nvPr/>
        </p:nvGrpSpPr>
        <p:grpSpPr>
          <a:xfrm>
            <a:off x="34711" y="-59705"/>
            <a:ext cx="9324528" cy="6657609"/>
            <a:chOff x="0" y="349058"/>
            <a:chExt cx="9104211" cy="6337510"/>
          </a:xfrm>
        </p:grpSpPr>
        <p:sp>
          <p:nvSpPr>
            <p:cNvPr id="17437" name="Rectangle 37"/>
            <p:cNvSpPr>
              <a:spLocks noChangeArrowheads="1"/>
            </p:cNvSpPr>
            <p:nvPr/>
          </p:nvSpPr>
          <p:spPr bwMode="auto">
            <a:xfrm>
              <a:off x="898055" y="1907269"/>
              <a:ext cx="174962" cy="377743"/>
            </a:xfrm>
            <a:prstGeom prst="rect">
              <a:avLst/>
            </a:prstGeom>
            <a:solidFill>
              <a:schemeClr val="bg1"/>
            </a:solidFill>
            <a:ln w="9525" algn="ctr">
              <a:noFill/>
              <a:round/>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Unicode MS" pitchFamily="34" charset="-128"/>
                  <a:ea typeface="+mn-ea"/>
                  <a:cs typeface="+mn-cs"/>
                </a:rPr>
                <a:t>Query</a:t>
              </a:r>
              <a:endParaRPr kumimoji="0" lang="en-US" sz="1800" b="1" i="0" u="none" strike="noStrike" kern="1200" cap="none" spc="0" normalizeH="0" baseline="0" noProof="0" dirty="0">
                <a:ln>
                  <a:noFill/>
                </a:ln>
                <a:solidFill>
                  <a:srgbClr val="000000"/>
                </a:solidFill>
                <a:effectLst/>
                <a:uLnTx/>
                <a:uFillTx/>
                <a:latin typeface="Arial Unicode MS" pitchFamily="34" charset="-128"/>
                <a:ea typeface="+mn-ea"/>
                <a:cs typeface="+mn-cs"/>
              </a:endParaRP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Arial Unicode MS" pitchFamily="34" charset="-128"/>
                  <a:ea typeface="+mn-ea"/>
                  <a:cs typeface="+mn-cs"/>
                </a:rPr>
                <a:t>Planning</a:t>
              </a:r>
              <a:endParaRPr kumimoji="0" lang="en-US" sz="1800" b="1" i="0" u="none" strike="noStrike" kern="1200" cap="none" spc="0" normalizeH="0" baseline="0" noProof="0" dirty="0">
                <a:ln>
                  <a:noFill/>
                </a:ln>
                <a:solidFill>
                  <a:srgbClr val="000000"/>
                </a:solidFill>
                <a:effectLst/>
                <a:uLnTx/>
                <a:uFillTx/>
                <a:latin typeface="Arial Unicode MS" pitchFamily="34" charset="-128"/>
                <a:ea typeface="+mn-ea"/>
                <a:cs typeface="+mn-cs"/>
              </a:endParaRP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dirty="0">
                  <a:ln>
                    <a:noFill/>
                  </a:ln>
                  <a:solidFill>
                    <a:srgbClr val="00B050"/>
                  </a:solidFill>
                  <a:effectLst/>
                  <a:uLnTx/>
                  <a:uFillTx/>
                  <a:latin typeface="Arial Unicode MS" pitchFamily="34" charset="-128"/>
                  <a:ea typeface="+mn-ea"/>
                  <a:cs typeface="+mn-cs"/>
                </a:rPr>
                <a:t>Deterministic</a:t>
              </a:r>
              <a:endParaRPr kumimoji="0" lang="en-US" sz="1800" b="1" i="0" u="none" strike="noStrike" kern="1200" cap="none" spc="0" normalizeH="0" baseline="0" noProof="0" dirty="0">
                <a:ln>
                  <a:noFill/>
                </a:ln>
                <a:solidFill>
                  <a:srgbClr val="00B050"/>
                </a:solidFill>
                <a:effectLst/>
                <a:uLnTx/>
                <a:uFillTx/>
                <a:latin typeface="Arial Unicode MS" pitchFamily="34" charset="-128"/>
                <a:ea typeface="+mn-ea"/>
                <a:cs typeface="+mn-cs"/>
              </a:endParaRPr>
            </a:p>
          </p:txBody>
        </p:sp>
        <p:sp>
          <p:nvSpPr>
            <p:cNvPr id="17442" name="Rectangle 12"/>
            <p:cNvSpPr>
              <a:spLocks noChangeArrowheads="1"/>
            </p:cNvSpPr>
            <p:nvPr/>
          </p:nvSpPr>
          <p:spPr bwMode="auto">
            <a:xfrm>
              <a:off x="3598859" y="1576330"/>
              <a:ext cx="2159000" cy="503238"/>
            </a:xfrm>
            <a:prstGeom prst="rect">
              <a:avLst/>
            </a:prstGeom>
            <a:noFill/>
            <a:ln w="9525">
              <a:no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dirty="0">
                  <a:ln>
                    <a:noFill/>
                  </a:ln>
                  <a:solidFill>
                    <a:srgbClr val="00B050"/>
                  </a:solidFill>
                  <a:effectLst/>
                  <a:uLnTx/>
                  <a:uFillTx/>
                  <a:latin typeface="Arial Unicode MS" pitchFamily="34" charset="-128"/>
                  <a:ea typeface="+mn-ea"/>
                  <a:cs typeface="+mn-cs"/>
                </a:rPr>
                <a:t>Stochastic</a:t>
              </a:r>
              <a:endParaRPr kumimoji="0" lang="en-US" sz="1800" b="1" i="0" u="none" strike="noStrike" kern="1200" cap="none" spc="0" normalizeH="0" baseline="0" noProof="0" dirty="0">
                <a:ln>
                  <a:noFill/>
                </a:ln>
                <a:solidFill>
                  <a:srgbClr val="00B050"/>
                </a:solidFill>
                <a:effectLst/>
                <a:uLnTx/>
                <a:uFillTx/>
                <a:latin typeface="Arial Unicode MS" pitchFamily="34" charset="-128"/>
                <a:ea typeface="+mn-ea"/>
                <a:cs typeface="+mn-cs"/>
              </a:endParaRPr>
            </a:p>
          </p:txBody>
        </p:sp>
        <p:sp>
          <p:nvSpPr>
            <p:cNvPr id="17443" name="Rectangle 13"/>
            <p:cNvSpPr>
              <a:spLocks noChangeArrowheads="1"/>
            </p:cNvSpPr>
            <p:nvPr/>
          </p:nvSpPr>
          <p:spPr bwMode="auto">
            <a:xfrm>
              <a:off x="928688" y="1907269"/>
              <a:ext cx="6000766" cy="4222069"/>
            </a:xfrm>
            <a:prstGeom prst="rect">
              <a:avLst/>
            </a:prstGeom>
            <a:noFill/>
            <a:ln w="9525">
              <a:solidFill>
                <a:schemeClr val="tx1"/>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444" name="Line 14"/>
            <p:cNvSpPr>
              <a:spLocks noChangeShapeType="1"/>
            </p:cNvSpPr>
            <p:nvPr/>
          </p:nvSpPr>
          <p:spPr bwMode="auto">
            <a:xfrm>
              <a:off x="3494804" y="2140761"/>
              <a:ext cx="24710" cy="3860006"/>
            </a:xfrm>
            <a:prstGeom prst="line">
              <a:avLst/>
            </a:prstGeom>
            <a:noFill/>
            <a:ln w="28575">
              <a:solidFill>
                <a:srgbClr val="00B0F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Value Iteration</a:t>
              </a:r>
            </a:p>
            <a:p>
              <a:pPr marL="342900" marR="0" lvl="0" indent="-34290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Approx. Inference</a:t>
              </a: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Full Resolution</a:t>
              </a:r>
            </a:p>
            <a:p>
              <a:pPr marL="27305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SAT</a:t>
              </a: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Logics</a:t>
              </a:r>
            </a:p>
          </p:txBody>
        </p:sp>
        <p:cxnSp>
          <p:nvCxnSpPr>
            <p:cNvPr id="32" name="Straight Connector 31"/>
            <p:cNvCxnSpPr/>
            <p:nvPr/>
          </p:nvCxnSpPr>
          <p:spPr>
            <a:xfrm>
              <a:off x="857250" y="4357688"/>
              <a:ext cx="5500688" cy="1587"/>
            </a:xfrm>
            <a:prstGeom prst="line">
              <a:avLst/>
            </a:prstGeom>
            <a:ln w="28575">
              <a:solidFill>
                <a:srgbClr val="00B0F0"/>
              </a:solidFill>
            </a:ln>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694161" y="2002470"/>
              <a:ext cx="2000250" cy="50323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Markov Decision Processes  and  </a:t>
              </a:r>
            </a:p>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Partially Observable MDP</a:t>
              </a:r>
            </a:p>
          </p:txBody>
        </p:sp>
        <p:sp>
          <p:nvSpPr>
            <p:cNvPr id="17456" name="Rectangle 9"/>
            <p:cNvSpPr>
              <a:spLocks noChangeArrowheads="1"/>
            </p:cNvSpPr>
            <p:nvPr/>
          </p:nvSpPr>
          <p:spPr bwMode="auto">
            <a:xfrm>
              <a:off x="3596625" y="2642805"/>
              <a:ext cx="3214688" cy="50323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Markov Chains and HMMs</a:t>
              </a: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First Order Logics</a:t>
              </a:r>
            </a:p>
          </p:txBody>
        </p:sp>
        <p:sp>
          <p:nvSpPr>
            <p:cNvPr id="17460" name="Rectangle 9"/>
            <p:cNvSpPr>
              <a:spLocks noChangeArrowheads="1"/>
            </p:cNvSpPr>
            <p:nvPr/>
          </p:nvSpPr>
          <p:spPr bwMode="auto">
            <a:xfrm>
              <a:off x="947917" y="2994705"/>
              <a:ext cx="2643188" cy="285750"/>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Ontologies</a:t>
              </a: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marL="0" marR="0" lvl="0" indent="0" algn="ctr" defTabSz="914400" rtl="0" eaLnBrk="1" fontAlgn="base" latinLnBrk="0" hangingPunct="1">
                <a:lnSpc>
                  <a:spcPct val="100000"/>
                </a:lnSpc>
                <a:spcBef>
                  <a:spcPct val="0"/>
                </a:spcBef>
                <a:spcAft>
                  <a:spcPct val="0"/>
                </a:spcAft>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GB" sz="3600" b="1" i="1" u="none" strike="noStrike" kern="0" cap="none" spc="0" normalizeH="0" baseline="0" noProof="0" dirty="0">
                  <a:ln>
                    <a:noFill/>
                  </a:ln>
                  <a:solidFill>
                    <a:srgbClr val="3333CC"/>
                  </a:solidFill>
                  <a:effectLst/>
                  <a:uLnTx/>
                  <a:uFillTx/>
                  <a:latin typeface="Arial Unicode MS"/>
                  <a:ea typeface="+mn-ea"/>
                  <a:cs typeface="+mn-cs"/>
                </a:rPr>
                <a:t>Applications of AI</a:t>
              </a:r>
            </a:p>
          </p:txBody>
        </p:sp>
        <mc:AlternateContent xmlns:mc="http://schemas.openxmlformats.org/markup-compatibility/2006" xmlns:p14="http://schemas.microsoft.com/office/powerpoint/2010/main">
          <mc:Choice Requires="p14">
            <p:contentPart p14:bwMode="auto" r:id="rId3">
              <p14:nvContentPartPr>
                <p14:cNvPr id="64515" name="Ink 68"/>
                <p14:cNvContentPartPr>
                  <a14:cpLocks xmlns:a14="http://schemas.microsoft.com/office/drawing/2010/main" noRot="1" noChangeAspect="1" noEditPoints="1" noChangeArrowheads="1" noChangeShapeType="1"/>
                </p14:cNvContentPartPr>
                <p14:nvPr/>
              </p14:nvContentPartPr>
              <p14:xfrm>
                <a:off x="6651626" y="2279762"/>
                <a:ext cx="3175" cy="1588"/>
              </p14:xfrm>
            </p:contentPart>
          </mc:Choice>
          <mc:Fallback xmlns="">
            <p:pic>
              <p:nvPicPr>
                <p:cNvPr id="64515" name="Ink 68"/>
                <p:cNvPicPr>
                  <a:picLocks noRot="1" noChangeAspect="1" noEditPoints="1" noChangeArrowheads="1" noChangeShapeType="1"/>
                </p:cNvPicPr>
                <p:nvPr/>
              </p:nvPicPr>
              <p:blipFill>
                <a:blip r:embed="rId4"/>
                <a:stretch>
                  <a:fillRect/>
                </a:stretch>
              </p:blipFill>
              <p:spPr>
                <a:xfrm>
                  <a:off x="6648098" y="2276983"/>
                  <a:ext cx="9172" cy="8337"/>
                </a:xfrm>
                <a:prstGeom prst="rect">
                  <a:avLst/>
                </a:prstGeom>
              </p:spPr>
            </p:pic>
          </mc:Fallback>
        </mc:AlternateContent>
        <p:sp>
          <p:nvSpPr>
            <p:cNvPr id="54" name="Rectangle 23"/>
            <p:cNvSpPr>
              <a:spLocks noChangeArrowheads="1"/>
            </p:cNvSpPr>
            <p:nvPr/>
          </p:nvSpPr>
          <p:spPr bwMode="auto">
            <a:xfrm>
              <a:off x="3741911" y="2268629"/>
              <a:ext cx="2214563" cy="321469"/>
            </a:xfrm>
            <a:prstGeom prst="rect">
              <a:avLst/>
            </a:prstGeom>
            <a:noFill/>
            <a:ln w="9525">
              <a:solidFill>
                <a:schemeClr val="accent2"/>
              </a:solid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Approx. : Gibbs</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endParaRPr>
            </a:p>
          </p:txBody>
        </p:sp>
        <p:sp>
          <p:nvSpPr>
            <p:cNvPr id="55" name="Rectangle 9"/>
            <p:cNvSpPr>
              <a:spLocks noChangeArrowheads="1"/>
            </p:cNvSpPr>
            <p:nvPr/>
          </p:nvSpPr>
          <p:spPr bwMode="auto">
            <a:xfrm>
              <a:off x="3644441" y="3615207"/>
              <a:ext cx="3644025" cy="50323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Undirected Graphical Models</a:t>
              </a:r>
            </a:p>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	Markov Networks</a:t>
              </a:r>
            </a:p>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rPr>
                <a:t>  Conditional Random Fields</a:t>
              </a: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1800" b="1" i="1" u="none" strike="noStrike" kern="1200" cap="none" spc="0" normalizeH="0" baseline="0" noProof="0" dirty="0">
                  <a:ln>
                    <a:noFill/>
                  </a:ln>
                  <a:solidFill>
                    <a:srgbClr val="FF0000"/>
                  </a:solidFill>
                  <a:effectLst/>
                  <a:uLnTx/>
                  <a:uFillTx/>
                  <a:latin typeface="Arial Unicode MS" pitchFamily="34" charset="-128"/>
                  <a:ea typeface="+mn-ea"/>
                  <a:cs typeface="+mn-cs"/>
                </a:rPr>
                <a:t>Reinforcement Learning</a:t>
              </a:r>
            </a:p>
          </p:txBody>
        </p:sp>
        <p:sp>
          <p:nvSpPr>
            <p:cNvPr id="57" name="Rectangle 9"/>
            <p:cNvSpPr>
              <a:spLocks noChangeArrowheads="1"/>
            </p:cNvSpPr>
            <p:nvPr/>
          </p:nvSpPr>
          <p:spPr bwMode="auto">
            <a:xfrm>
              <a:off x="3735388" y="3396661"/>
              <a:ext cx="3214688" cy="50323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endParaRPr kumimoji="0" lang="en-US" sz="1800" b="1" i="1" u="none" strike="noStrike" kern="1200" cap="none" spc="0" normalizeH="0" baseline="0" noProof="0" dirty="0">
                <a:ln>
                  <a:noFill/>
                </a:ln>
                <a:solidFill>
                  <a:srgbClr val="000000"/>
                </a:solidFill>
                <a:effectLst/>
                <a:uLnTx/>
                <a:uFillTx/>
                <a:latin typeface="Arial Unicode MS" pitchFamily="34" charset="-128"/>
                <a:ea typeface="+mn-ea"/>
                <a:cs typeface="+mn-cs"/>
              </a:endParaRPr>
            </a:p>
          </p:txBody>
        </p:sp>
        <p:sp>
          <p:nvSpPr>
            <p:cNvPr id="51" name="Rounded Rectangle 50"/>
            <p:cNvSpPr/>
            <p:nvPr/>
          </p:nvSpPr>
          <p:spPr>
            <a:xfrm>
              <a:off x="6961114" y="5637308"/>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Arial Unicode MS"/>
                <a:ea typeface="+mn-ea"/>
                <a:cs typeface="+mn-cs"/>
              </a:endParaRPr>
            </a:p>
          </p:txBody>
        </p:sp>
        <p:sp>
          <p:nvSpPr>
            <p:cNvPr id="52" name="Rectangle 9"/>
            <p:cNvSpPr>
              <a:spLocks noChangeArrowheads="1"/>
            </p:cNvSpPr>
            <p:nvPr/>
          </p:nvSpPr>
          <p:spPr bwMode="auto">
            <a:xfrm>
              <a:off x="6961115" y="5708744"/>
              <a:ext cx="2081865" cy="30676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1" u="none" strike="noStrike" kern="1200" cap="none" spc="0" normalizeH="0" baseline="0" noProof="0" dirty="0">
                  <a:ln>
                    <a:noFill/>
                  </a:ln>
                  <a:solidFill>
                    <a:srgbClr val="000000"/>
                  </a:solidFill>
                  <a:effectLst/>
                  <a:uLnTx/>
                  <a:uFillTx/>
                  <a:latin typeface="Arial Unicode MS" pitchFamily="34" charset="-128"/>
                  <a:ea typeface="+mn-ea"/>
                  <a:cs typeface="+mn-cs"/>
                </a:rPr>
                <a:t>Representation</a:t>
              </a:r>
            </a:p>
          </p:txBody>
        </p:sp>
        <p:sp>
          <p:nvSpPr>
            <p:cNvPr id="53" name="Rectangle 20"/>
            <p:cNvSpPr>
              <a:spLocks noChangeArrowheads="1"/>
            </p:cNvSpPr>
            <p:nvPr/>
          </p:nvSpPr>
          <p:spPr bwMode="auto">
            <a:xfrm>
              <a:off x="7088115" y="6031009"/>
              <a:ext cx="1836940" cy="613532"/>
            </a:xfrm>
            <a:prstGeom prst="rect">
              <a:avLst/>
            </a:prstGeom>
            <a:noFill/>
            <a:ln w="9525">
              <a:solidFill>
                <a:schemeClr val="accent2"/>
              </a:solidFill>
              <a:miter lim="800000"/>
              <a:headEnd/>
              <a:tailEnd/>
            </a:ln>
          </p:spPr>
          <p:txBody>
            <a:bodyPr/>
            <a:lstStyle/>
            <a:p>
              <a:pPr marL="342900" marR="0" lvl="0" indent="-34290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CC"/>
                  </a:solidFill>
                  <a:effectLst/>
                  <a:uLnTx/>
                  <a:uFillTx/>
                  <a:latin typeface="Arial Unicode MS" pitchFamily="34" charset="-128"/>
                  <a:ea typeface="+mn-ea"/>
                  <a:cs typeface="+mn-cs"/>
                </a:rPr>
                <a:t>Reasoning</a:t>
              </a:r>
            </a:p>
            <a:p>
              <a:pPr marL="342900" marR="0" lvl="0" indent="-342900" algn="ctr"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CC"/>
                  </a:solidFill>
                  <a:effectLst/>
                  <a:uLnTx/>
                  <a:uFillTx/>
                  <a:latin typeface="Arial Unicode MS" pitchFamily="34" charset="-128"/>
                  <a:ea typeface="+mn-ea"/>
                  <a:cs typeface="+mn-cs"/>
                </a:rPr>
                <a:t>Technique</a:t>
              </a:r>
            </a:p>
          </p:txBody>
        </p:sp>
        <p:sp>
          <p:nvSpPr>
            <p:cNvPr id="38" name="Rectangle 9"/>
            <p:cNvSpPr>
              <a:spLocks noChangeArrowheads="1"/>
            </p:cNvSpPr>
            <p:nvPr/>
          </p:nvSpPr>
          <p:spPr bwMode="auto">
            <a:xfrm>
              <a:off x="5766975" y="1058413"/>
              <a:ext cx="3214688" cy="503237"/>
            </a:xfrm>
            <a:prstGeom prst="rect">
              <a:avLst/>
            </a:prstGeom>
            <a:noFill/>
            <a:ln w="9525">
              <a:noFill/>
              <a:miter lim="800000"/>
              <a:headEnd/>
              <a:tailEnd/>
            </a:ln>
          </p:spPr>
          <p:txBody>
            <a:bodyPr/>
            <a:lstStyle/>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1" u="none" strike="noStrike" kern="1200" cap="none" spc="0" normalizeH="0" baseline="0" noProof="0" dirty="0" err="1">
                  <a:ln>
                    <a:noFill/>
                  </a:ln>
                  <a:solidFill>
                    <a:srgbClr val="000000"/>
                  </a:solidFill>
                  <a:effectLst/>
                  <a:uLnTx/>
                  <a:uFillTx/>
                  <a:latin typeface="Arial Unicode MS" pitchFamily="34" charset="-128"/>
                  <a:ea typeface="+mn-ea"/>
                  <a:cs typeface="+mn-cs"/>
                </a:rPr>
                <a:t>Prob</a:t>
              </a:r>
              <a:r>
                <a:rPr kumimoji="0" lang="en-US" sz="2000" b="1" i="1" u="none" strike="noStrike" kern="1200" cap="none" spc="0" normalizeH="0" baseline="0" noProof="0" dirty="0">
                  <a:ln>
                    <a:noFill/>
                  </a:ln>
                  <a:solidFill>
                    <a:srgbClr val="000000"/>
                  </a:solidFill>
                  <a:effectLst/>
                  <a:uLnTx/>
                  <a:uFillTx/>
                  <a:latin typeface="Arial Unicode MS" pitchFamily="34" charset="-128"/>
                  <a:ea typeface="+mn-ea"/>
                  <a:cs typeface="+mn-cs"/>
                </a:rPr>
                <a:t> CFG</a:t>
              </a:r>
            </a:p>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1" u="none" strike="noStrike" kern="1200" cap="none" spc="0" normalizeH="0" baseline="0" noProof="0" dirty="0" err="1">
                  <a:ln>
                    <a:noFill/>
                  </a:ln>
                  <a:solidFill>
                    <a:srgbClr val="000000"/>
                  </a:solidFill>
                  <a:effectLst/>
                  <a:uLnTx/>
                  <a:uFillTx/>
                  <a:latin typeface="Arial Unicode MS" pitchFamily="34" charset="-128"/>
                  <a:ea typeface="+mn-ea"/>
                  <a:cs typeface="+mn-cs"/>
                </a:rPr>
                <a:t>Prob</a:t>
              </a:r>
              <a:r>
                <a:rPr kumimoji="0" lang="en-US" sz="2000" b="1" i="1" u="none" strike="noStrike" kern="1200" cap="none" spc="0" normalizeH="0" baseline="0" noProof="0" dirty="0">
                  <a:ln>
                    <a:noFill/>
                  </a:ln>
                  <a:solidFill>
                    <a:srgbClr val="000000"/>
                  </a:solidFill>
                  <a:effectLst/>
                  <a:uLnTx/>
                  <a:uFillTx/>
                  <a:latin typeface="Arial Unicode MS" pitchFamily="34" charset="-128"/>
                  <a:ea typeface="+mn-ea"/>
                  <a:cs typeface="+mn-cs"/>
                </a:rPr>
                <a:t>  Relational Models</a:t>
              </a:r>
            </a:p>
            <a:p>
              <a:pPr marL="342900" marR="0" lvl="0" indent="-342900" algn="l" defTabSz="914400" rtl="0" eaLnBrk="1" fontAlgn="base" latinLnBrk="0" hangingPunct="1">
                <a:lnSpc>
                  <a:spcPct val="75000"/>
                </a:lnSpc>
                <a:spcBef>
                  <a:spcPct val="20000"/>
                </a:spcBef>
                <a:spcAft>
                  <a:spcPct val="0"/>
                </a:spcAft>
                <a:buClrTx/>
                <a:buSzTx/>
                <a:buFontTx/>
                <a:buNone/>
                <a:tabLst/>
                <a:defRPr/>
              </a:pPr>
              <a:r>
                <a:rPr kumimoji="0" lang="en-US" sz="2000" b="1" i="1" u="none" strike="noStrike" kern="1200" cap="none" spc="0" normalizeH="0" baseline="0" noProof="0" dirty="0">
                  <a:ln>
                    <a:noFill/>
                  </a:ln>
                  <a:solidFill>
                    <a:srgbClr val="000000"/>
                  </a:solidFill>
                  <a:effectLst/>
                  <a:uLnTx/>
                  <a:uFillTx/>
                  <a:latin typeface="Arial Unicode MS" pitchFamily="34" charset="-128"/>
                  <a:ea typeface="+mn-ea"/>
                  <a:cs typeface="+mn-cs"/>
                </a:rPr>
                <a:t>Markov Logics</a:t>
              </a:r>
            </a:p>
          </p:txBody>
        </p:sp>
        <p:sp>
          <p:nvSpPr>
            <p:cNvPr id="34" name="Rectangle 12"/>
            <p:cNvSpPr>
              <a:spLocks noChangeArrowheads="1"/>
            </p:cNvSpPr>
            <p:nvPr/>
          </p:nvSpPr>
          <p:spPr bwMode="auto">
            <a:xfrm>
              <a:off x="5080000" y="349058"/>
              <a:ext cx="3814058" cy="795159"/>
            </a:xfrm>
            <a:prstGeom prst="rect">
              <a:avLst/>
            </a:prstGeom>
            <a:noFill/>
            <a:ln w="9525">
              <a:no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000" b="1" i="0" u="sng" strike="noStrike" kern="1200" cap="none" spc="0" normalizeH="0" baseline="0" noProof="0" dirty="0" err="1">
                  <a:ln>
                    <a:noFill/>
                  </a:ln>
                  <a:solidFill>
                    <a:srgbClr val="00B050"/>
                  </a:solidFill>
                  <a:effectLst/>
                  <a:uLnTx/>
                  <a:uFillTx/>
                  <a:latin typeface="Arial Unicode MS" pitchFamily="34" charset="-128"/>
                  <a:ea typeface="+mn-ea"/>
                  <a:cs typeface="+mn-cs"/>
                </a:rPr>
                <a:t>StarAI</a:t>
              </a:r>
              <a:r>
                <a:rPr kumimoji="0" lang="en-US" sz="2000" b="1" i="0" u="sng" strike="noStrike" kern="1200" cap="none" spc="0" normalizeH="0" baseline="0" noProof="0" dirty="0">
                  <a:ln>
                    <a:noFill/>
                  </a:ln>
                  <a:solidFill>
                    <a:srgbClr val="00B050"/>
                  </a:solidFill>
                  <a:effectLst/>
                  <a:uLnTx/>
                  <a:uFillTx/>
                  <a:latin typeface="Arial Unicode MS" pitchFamily="34" charset="-128"/>
                  <a:ea typeface="+mn-ea"/>
                  <a:cs typeface="+mn-cs"/>
                </a:rPr>
                <a:t> (statistical relational AI)</a:t>
              </a:r>
              <a:endParaRPr kumimoji="0" lang="en-US" sz="1800" b="1" i="0" u="sng" strike="noStrike" kern="1200" cap="none" spc="0" normalizeH="0" baseline="0" noProof="0" dirty="0">
                <a:ln>
                  <a:noFill/>
                </a:ln>
                <a:solidFill>
                  <a:srgbClr val="00B050"/>
                </a:solidFill>
                <a:effectLst/>
                <a:uLnTx/>
                <a:uFillTx/>
                <a:latin typeface="Arial Unicode MS" pitchFamily="34" charset="-128"/>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2000" b="1" i="0" u="none" strike="noStrike" kern="1200" cap="none" spc="0" normalizeH="0" baseline="0" noProof="0" dirty="0">
                  <a:ln>
                    <a:noFill/>
                  </a:ln>
                  <a:solidFill>
                    <a:srgbClr val="00B050"/>
                  </a:solidFill>
                  <a:effectLst/>
                  <a:uLnTx/>
                  <a:uFillTx/>
                  <a:latin typeface="Arial Unicode MS" pitchFamily="34" charset="-128"/>
                  <a:ea typeface="+mn-ea"/>
                  <a:cs typeface="+mn-cs"/>
                </a:rPr>
                <a:t>Hybrid: </a:t>
              </a:r>
              <a:r>
                <a:rPr kumimoji="0" lang="en-US" sz="2000" b="1" i="0" u="none" strike="noStrike" kern="1200" cap="none" spc="0" normalizeH="0" baseline="0" noProof="0" dirty="0" err="1">
                  <a:ln>
                    <a:noFill/>
                  </a:ln>
                  <a:solidFill>
                    <a:srgbClr val="00B050"/>
                  </a:solidFill>
                  <a:effectLst/>
                  <a:uLnTx/>
                  <a:uFillTx/>
                  <a:latin typeface="Arial Unicode MS" pitchFamily="34" charset="-128"/>
                  <a:ea typeface="+mn-ea"/>
                  <a:cs typeface="+mn-cs"/>
                </a:rPr>
                <a:t>Det</a:t>
              </a:r>
              <a:r>
                <a:rPr kumimoji="0" lang="en-US" sz="2000" b="1" i="0" u="none" strike="noStrike" kern="1200" cap="none" spc="0" normalizeH="0" baseline="0" noProof="0" dirty="0">
                  <a:ln>
                    <a:noFill/>
                  </a:ln>
                  <a:solidFill>
                    <a:srgbClr val="00B050"/>
                  </a:solidFill>
                  <a:effectLst/>
                  <a:uLnTx/>
                  <a:uFillTx/>
                  <a:latin typeface="Arial Unicode MS" pitchFamily="34" charset="-128"/>
                  <a:ea typeface="+mn-ea"/>
                  <a:cs typeface="+mn-cs"/>
                </a:rPr>
                <a:t> +</a:t>
              </a:r>
              <a:r>
                <a:rPr kumimoji="0" lang="en-US" sz="2000" b="1" i="0" u="none" strike="noStrike" kern="1200" cap="none" spc="0" normalizeH="0" baseline="0" noProof="0" dirty="0" err="1">
                  <a:ln>
                    <a:noFill/>
                  </a:ln>
                  <a:solidFill>
                    <a:srgbClr val="00B050"/>
                  </a:solidFill>
                  <a:effectLst/>
                  <a:uLnTx/>
                  <a:uFillTx/>
                  <a:latin typeface="Arial Unicode MS" pitchFamily="34" charset="-128"/>
                  <a:ea typeface="+mn-ea"/>
                  <a:cs typeface="+mn-cs"/>
                </a:rPr>
                <a:t>Sto</a:t>
              </a:r>
              <a:endParaRPr kumimoji="0" lang="en-US" sz="2000" b="1" i="0" u="none" strike="noStrike" kern="1200" cap="none" spc="0" normalizeH="0" baseline="0" noProof="0" dirty="0">
                <a:ln>
                  <a:noFill/>
                </a:ln>
                <a:solidFill>
                  <a:srgbClr val="00B050"/>
                </a:solidFill>
                <a:effectLst/>
                <a:uLnTx/>
                <a:uFillTx/>
                <a:latin typeface="Arial Unicode MS" pitchFamily="34" charset="-128"/>
                <a:ea typeface="+mn-ea"/>
                <a:cs typeface="+mn-cs"/>
              </a:endParaRPr>
            </a:p>
          </p:txBody>
        </p:sp>
        <p:sp>
          <p:nvSpPr>
            <p:cNvPr id="35" name="Rectangle 23"/>
            <p:cNvSpPr>
              <a:spLocks noChangeArrowheads="1"/>
            </p:cNvSpPr>
            <p:nvPr/>
          </p:nvSpPr>
          <p:spPr bwMode="auto">
            <a:xfrm>
              <a:off x="3684016" y="2894423"/>
              <a:ext cx="3188415" cy="626396"/>
            </a:xfrm>
            <a:prstGeom prst="rect">
              <a:avLst/>
            </a:prstGeom>
            <a:noFill/>
            <a:ln w="9525">
              <a:solidFill>
                <a:schemeClr val="accent2"/>
              </a:solidFill>
              <a:miter lim="800000"/>
              <a:headEnd/>
              <a:tailEnd/>
            </a:ln>
          </p:spPr>
          <p:txBody>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Forward, Viterbi….</a:t>
              </a:r>
            </a:p>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rPr>
                <a:t>Approx. : Particle Filtering</a:t>
              </a:r>
            </a:p>
            <a:p>
              <a:pPr marL="342900" marR="0" lvl="0" indent="-342900" algn="l" defTabSz="914400" rtl="0" eaLnBrk="1" fontAlgn="base" latinLnBrk="0" hangingPunct="1">
                <a:lnSpc>
                  <a:spcPct val="100000"/>
                </a:lnSpc>
                <a:spcBef>
                  <a:spcPct val="20000"/>
                </a:spcBef>
                <a:spcAft>
                  <a:spcPct val="0"/>
                </a:spcAft>
                <a:buClrTx/>
                <a:buSzTx/>
                <a:buFontTx/>
                <a:buNone/>
                <a:tabLst/>
                <a:defRPr/>
              </a:pPr>
              <a:endParaRPr kumimoji="0" lang="en-US" sz="1800" b="1" i="0" u="none" strike="noStrike" kern="1200" cap="none" spc="0" normalizeH="0" baseline="0" noProof="0" dirty="0">
                <a:ln>
                  <a:noFill/>
                </a:ln>
                <a:solidFill>
                  <a:srgbClr val="3333CC"/>
                </a:solidFill>
                <a:effectLst/>
                <a:uLnTx/>
                <a:uFillTx/>
                <a:latin typeface="Arial Unicode MS" pitchFamily="34" charset="-128"/>
                <a:ea typeface="+mn-ea"/>
                <a:cs typeface="+mn-cs"/>
              </a:endParaRPr>
            </a:p>
          </p:txBody>
        </p:sp>
      </p:grpSp>
      <p:sp>
        <p:nvSpPr>
          <p:cNvPr id="2" name="Footer Placeholder 1"/>
          <p:cNvSpPr>
            <a:spLocks noGrp="1"/>
          </p:cNvSpPr>
          <p:nvPr>
            <p:ph type="ftr" sz="quarter" idx="11"/>
          </p:nvPr>
        </p:nvSpPr>
        <p:spPr>
          <a:xfrm>
            <a:off x="3865412" y="6597904"/>
            <a:ext cx="2895600" cy="457200"/>
          </a:xfrm>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a:ln>
                  <a:noFill/>
                </a:ln>
                <a:solidFill>
                  <a:srgbClr val="FFFFFF"/>
                </a:solidFill>
                <a:effectLst/>
                <a:uLnTx/>
                <a:uFillTx/>
                <a:latin typeface="Arial Unicode MS"/>
                <a:ea typeface="+mn-ea"/>
                <a:cs typeface="+mn-cs"/>
              </a:rPr>
              <a:t>CPSC 422, Lecture 35</a:t>
            </a:r>
            <a:endParaRPr kumimoji="0" lang="en-US" sz="1400" b="0" i="0" u="none" strike="noStrike" kern="1200" cap="none" spc="0" normalizeH="0" baseline="0" noProof="0" dirty="0">
              <a:ln>
                <a:noFill/>
              </a:ln>
              <a:solidFill>
                <a:srgbClr val="FFFFFF"/>
              </a:solidFill>
              <a:effectLst/>
              <a:uLnTx/>
              <a:uFillTx/>
              <a:latin typeface="Arial Unicode MS"/>
              <a:ea typeface="+mn-ea"/>
              <a:cs typeface="+mn-cs"/>
            </a:endParaRPr>
          </a:p>
        </p:txBody>
      </p:sp>
      <p:sp>
        <p:nvSpPr>
          <p:cNvPr id="6" name="Slide Number Placeholder 5"/>
          <p:cNvSpPr>
            <a:spLocks noGrp="1"/>
          </p:cNvSpPr>
          <p:nvPr>
            <p:ph type="sldNum" sz="quarter" idx="12"/>
          </p:nvPr>
        </p:nvSpPr>
        <p:spPr>
          <a:xfrm>
            <a:off x="6619107" y="6597904"/>
            <a:ext cx="1905000" cy="457200"/>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Unicode MS"/>
                <a:ea typeface="+mn-ea"/>
                <a:cs typeface="+mn-cs"/>
              </a:rPr>
              <a:t>Slide </a:t>
            </a:r>
            <a:fld id="{4DF6BE34-90F6-4567-805D-EBA463FCCE5C}" type="slidenum">
              <a:rPr kumimoji="0" lang="en-US" sz="1400" b="0" i="0" u="none" strike="noStrike" kern="1200" cap="none" spc="0" normalizeH="0" baseline="0" noProof="0" smtClean="0">
                <a:ln>
                  <a:noFill/>
                </a:ln>
                <a:solidFill>
                  <a:srgbClr val="FFFFFF"/>
                </a:solidFill>
                <a:effectLst/>
                <a:uLnTx/>
                <a:uFillTx/>
                <a:latin typeface="Arial Unicode MS"/>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400" b="0" i="0" u="none" strike="noStrike" kern="1200" cap="none" spc="0" normalizeH="0" baseline="0" noProof="0" dirty="0">
              <a:ln>
                <a:noFill/>
              </a:ln>
              <a:solidFill>
                <a:srgbClr val="FFFFFF"/>
              </a:solidFill>
              <a:effectLst/>
              <a:uLnTx/>
              <a:uFillTx/>
              <a:latin typeface="Arial Unicode MS"/>
              <a:ea typeface="+mn-ea"/>
              <a:cs typeface="+mn-cs"/>
            </a:endParaRPr>
          </a:p>
        </p:txBody>
      </p:sp>
      <p:sp>
        <p:nvSpPr>
          <p:cNvPr id="4" name="Rectangle 3"/>
          <p:cNvSpPr/>
          <p:nvPr/>
        </p:nvSpPr>
        <p:spPr>
          <a:xfrm>
            <a:off x="3694896" y="1678675"/>
            <a:ext cx="3229880" cy="165551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uLnTx/>
              <a:uFillTx/>
              <a:latin typeface="Arial Unicode MS"/>
              <a:ea typeface="+mn-ea"/>
              <a:cs typeface="+mn-cs"/>
            </a:endParaRPr>
          </a:p>
        </p:txBody>
      </p:sp>
      <p:sp>
        <p:nvSpPr>
          <p:cNvPr id="5" name="Rectangle 4"/>
          <p:cNvSpPr/>
          <p:nvPr/>
        </p:nvSpPr>
        <p:spPr>
          <a:xfrm>
            <a:off x="5202933" y="0"/>
            <a:ext cx="3906356" cy="1721368"/>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uLnTx/>
              <a:uFillTx/>
              <a:latin typeface="Arial Unicode MS"/>
              <a:ea typeface="+mn-ea"/>
              <a:cs typeface="+mn-cs"/>
            </a:endParaRPr>
          </a:p>
        </p:txBody>
      </p:sp>
      <mc:AlternateContent xmlns:mc="http://schemas.openxmlformats.org/markup-compatibility/2006" xmlns:p14="http://schemas.microsoft.com/office/powerpoint/2010/main">
        <mc:Choice Requires="p14">
          <p:contentPart p14:bwMode="auto" r:id="rId5">
            <p14:nvContentPartPr>
              <p14:cNvPr id="37" name="Ink 36">
                <a:extLst>
                  <a:ext uri="{FF2B5EF4-FFF2-40B4-BE49-F238E27FC236}">
                    <a16:creationId xmlns:a16="http://schemas.microsoft.com/office/drawing/2014/main" id="{34A0F08D-D645-4A07-A7B4-365BB0AC26D5}"/>
                  </a:ext>
                </a:extLst>
              </p14:cNvPr>
              <p14:cNvContentPartPr/>
              <p14:nvPr/>
            </p14:nvContentPartPr>
            <p14:xfrm>
              <a:off x="471600" y="734400"/>
              <a:ext cx="8632800" cy="3498840"/>
            </p14:xfrm>
          </p:contentPart>
        </mc:Choice>
        <mc:Fallback xmlns="">
          <p:pic>
            <p:nvPicPr>
              <p:cNvPr id="37" name="Ink 36">
                <a:extLst>
                  <a:ext uri="{FF2B5EF4-FFF2-40B4-BE49-F238E27FC236}">
                    <a16:creationId xmlns:a16="http://schemas.microsoft.com/office/drawing/2014/main" id="{34A0F08D-D645-4A07-A7B4-365BB0AC26D5}"/>
                  </a:ext>
                </a:extLst>
              </p:cNvPr>
              <p:cNvPicPr/>
              <p:nvPr/>
            </p:nvPicPr>
            <p:blipFill>
              <a:blip r:embed="rId6"/>
              <a:stretch>
                <a:fillRect/>
              </a:stretch>
            </p:blipFill>
            <p:spPr>
              <a:xfrm>
                <a:off x="462240" y="725040"/>
                <a:ext cx="8651520" cy="41742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4575" name="Ink 64574">
                <a:extLst>
                  <a:ext uri="{FF2B5EF4-FFF2-40B4-BE49-F238E27FC236}">
                    <a16:creationId xmlns:a16="http://schemas.microsoft.com/office/drawing/2014/main" id="{7DB59C2F-2319-4794-87A4-E7784021ABBA}"/>
                  </a:ext>
                </a:extLst>
              </p14:cNvPr>
              <p14:cNvContentPartPr/>
              <p14:nvPr/>
            </p14:nvContentPartPr>
            <p14:xfrm>
              <a:off x="7297317" y="4122497"/>
              <a:ext cx="1223280" cy="690120"/>
            </p14:xfrm>
          </p:contentPart>
        </mc:Choice>
        <mc:Fallback xmlns="">
          <p:pic>
            <p:nvPicPr>
              <p:cNvPr id="64575" name="Ink 64574">
                <a:extLst>
                  <a:ext uri="{FF2B5EF4-FFF2-40B4-BE49-F238E27FC236}">
                    <a16:creationId xmlns:a16="http://schemas.microsoft.com/office/drawing/2014/main" id="{7DB59C2F-2319-4794-87A4-E7784021ABBA}"/>
                  </a:ext>
                </a:extLst>
              </p:cNvPr>
              <p:cNvPicPr/>
              <p:nvPr/>
            </p:nvPicPr>
            <p:blipFill>
              <a:blip r:embed="rId8"/>
              <a:stretch>
                <a:fillRect/>
              </a:stretch>
            </p:blipFill>
            <p:spPr>
              <a:xfrm>
                <a:off x="7288677" y="4113857"/>
                <a:ext cx="1240920" cy="7077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7408" name="Ink 17407">
                <a:extLst>
                  <a:ext uri="{FF2B5EF4-FFF2-40B4-BE49-F238E27FC236}">
                    <a16:creationId xmlns:a16="http://schemas.microsoft.com/office/drawing/2014/main" id="{365D7B92-C75F-4C38-B28D-EAEF4E60739D}"/>
                  </a:ext>
                </a:extLst>
              </p14:cNvPr>
              <p14:cNvContentPartPr/>
              <p14:nvPr/>
            </p14:nvContentPartPr>
            <p14:xfrm>
              <a:off x="7258077" y="3202337"/>
              <a:ext cx="1823400" cy="875880"/>
            </p14:xfrm>
          </p:contentPart>
        </mc:Choice>
        <mc:Fallback xmlns="">
          <p:pic>
            <p:nvPicPr>
              <p:cNvPr id="17408" name="Ink 17407">
                <a:extLst>
                  <a:ext uri="{FF2B5EF4-FFF2-40B4-BE49-F238E27FC236}">
                    <a16:creationId xmlns:a16="http://schemas.microsoft.com/office/drawing/2014/main" id="{365D7B92-C75F-4C38-B28D-EAEF4E60739D}"/>
                  </a:ext>
                </a:extLst>
              </p:cNvPr>
              <p:cNvPicPr/>
              <p:nvPr/>
            </p:nvPicPr>
            <p:blipFill>
              <a:blip r:embed="rId10"/>
              <a:stretch>
                <a:fillRect/>
              </a:stretch>
            </p:blipFill>
            <p:spPr>
              <a:xfrm>
                <a:off x="7249079" y="3193693"/>
                <a:ext cx="1841037" cy="893527"/>
              </a:xfrm>
              <a:prstGeom prst="rect">
                <a:avLst/>
              </a:prstGeom>
            </p:spPr>
          </p:pic>
        </mc:Fallback>
      </mc:AlternateContent>
    </p:spTree>
    <p:extLst>
      <p:ext uri="{BB962C8B-B14F-4D97-AF65-F5344CB8AC3E}">
        <p14:creationId xmlns:p14="http://schemas.microsoft.com/office/powerpoint/2010/main" val="27015433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University Domain Example – Another Instance of the Schema</a:t>
            </a:r>
          </a:p>
        </p:txBody>
      </p:sp>
      <p:sp>
        <p:nvSpPr>
          <p:cNvPr id="62467" name="Text Box 3"/>
          <p:cNvSpPr txBox="1">
            <a:spLocks noChangeArrowheads="1"/>
          </p:cNvSpPr>
          <p:nvPr/>
        </p:nvSpPr>
        <p:spPr bwMode="auto">
          <a:xfrm>
            <a:off x="136525" y="3810000"/>
            <a:ext cx="13112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solidFill>
                  <a:srgbClr val="FF0000"/>
                </a:solidFill>
              </a:rPr>
              <a:t>There are two</a:t>
            </a:r>
          </a:p>
          <a:p>
            <a:r>
              <a:rPr lang="en-US" altLang="en-US" sz="2000" dirty="0">
                <a:solidFill>
                  <a:srgbClr val="FF0000"/>
                </a:solidFill>
              </a:rPr>
              <a:t>professors</a:t>
            </a:r>
          </a:p>
          <a:p>
            <a:r>
              <a:rPr lang="en-US" altLang="en-US" sz="2000" dirty="0">
                <a:solidFill>
                  <a:srgbClr val="FF0000"/>
                </a:solidFill>
              </a:rPr>
              <a:t>instructing a course</a:t>
            </a:r>
          </a:p>
        </p:txBody>
      </p:sp>
      <p:sp>
        <p:nvSpPr>
          <p:cNvPr id="62468" name="Line 4"/>
          <p:cNvSpPr>
            <a:spLocks noChangeShapeType="1"/>
          </p:cNvSpPr>
          <p:nvPr/>
        </p:nvSpPr>
        <p:spPr bwMode="auto">
          <a:xfrm flipV="1">
            <a:off x="533400" y="3810000"/>
            <a:ext cx="838200" cy="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62469" name="Line 5"/>
          <p:cNvSpPr>
            <a:spLocks noChangeShapeType="1"/>
          </p:cNvSpPr>
          <p:nvPr/>
        </p:nvSpPr>
        <p:spPr bwMode="auto">
          <a:xfrm flipV="1">
            <a:off x="533400" y="3352800"/>
            <a:ext cx="609600" cy="4572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62470" name="Line 6"/>
          <p:cNvSpPr>
            <a:spLocks noChangeShapeType="1"/>
          </p:cNvSpPr>
          <p:nvPr/>
        </p:nvSpPr>
        <p:spPr bwMode="auto">
          <a:xfrm>
            <a:off x="1143000" y="5257800"/>
            <a:ext cx="533400" cy="38100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62471" name="Text Box 7"/>
          <p:cNvSpPr txBox="1">
            <a:spLocks noChangeArrowheads="1"/>
          </p:cNvSpPr>
          <p:nvPr/>
        </p:nvSpPr>
        <p:spPr bwMode="auto">
          <a:xfrm>
            <a:off x="6705600" y="4572000"/>
            <a:ext cx="1905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solidFill>
                  <a:srgbClr val="FF0000"/>
                </a:solidFill>
              </a:rPr>
              <a:t>There are three students in the Phil201 course</a:t>
            </a:r>
          </a:p>
        </p:txBody>
      </p:sp>
      <p:sp>
        <p:nvSpPr>
          <p:cNvPr id="62473" name="AutoShape 9"/>
          <p:cNvSpPr>
            <a:spLocks noChangeArrowheads="1"/>
          </p:cNvSpPr>
          <p:nvPr/>
        </p:nvSpPr>
        <p:spPr bwMode="auto">
          <a:xfrm>
            <a:off x="4267200" y="4114800"/>
            <a:ext cx="1447800" cy="18288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2474" name="AutoShape 10"/>
          <p:cNvSpPr>
            <a:spLocks noChangeArrowheads="1"/>
          </p:cNvSpPr>
          <p:nvPr/>
        </p:nvSpPr>
        <p:spPr bwMode="auto">
          <a:xfrm>
            <a:off x="4495800" y="4495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2476" name="AutoShape 12"/>
          <p:cNvSpPr>
            <a:spLocks noChangeArrowheads="1"/>
          </p:cNvSpPr>
          <p:nvPr/>
        </p:nvSpPr>
        <p:spPr bwMode="auto">
          <a:xfrm>
            <a:off x="5867400" y="19050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62477" name="AutoShape 13"/>
          <p:cNvSpPr>
            <a:spLocks noChangeArrowheads="1"/>
          </p:cNvSpPr>
          <p:nvPr/>
        </p:nvSpPr>
        <p:spPr bwMode="auto">
          <a:xfrm>
            <a:off x="1447800" y="22098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medium</a:t>
            </a:r>
            <a:endParaRPr lang="en-US" altLang="en-US" sz="1600" b="1">
              <a:latin typeface="Arial" charset="0"/>
            </a:endParaRPr>
          </a:p>
        </p:txBody>
      </p:sp>
      <p:cxnSp>
        <p:nvCxnSpPr>
          <p:cNvPr id="62478" name="AutoShape 14"/>
          <p:cNvCxnSpPr>
            <a:cxnSpLocks noChangeShapeType="1"/>
            <a:stCxn id="62505" idx="2"/>
            <a:endCxn id="62488" idx="0"/>
          </p:cNvCxnSpPr>
          <p:nvPr/>
        </p:nvCxnSpPr>
        <p:spPr bwMode="auto">
          <a:xfrm>
            <a:off x="2133600" y="3748088"/>
            <a:ext cx="342900" cy="10239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79" name="AutoShape 15"/>
          <p:cNvSpPr>
            <a:spLocks noChangeArrowheads="1"/>
          </p:cNvSpPr>
          <p:nvPr/>
        </p:nvSpPr>
        <p:spPr bwMode="auto">
          <a:xfrm>
            <a:off x="6019800" y="22098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dirty="0">
                <a:solidFill>
                  <a:srgbClr val="800080"/>
                </a:solidFill>
                <a:latin typeface="Arial" charset="0"/>
              </a:rPr>
              <a:t>Student</a:t>
            </a:r>
          </a:p>
          <a:p>
            <a:r>
              <a:rPr lang="en-US" altLang="en-US" sz="1600" b="1" dirty="0">
                <a:latin typeface="Arial" charset="0"/>
              </a:rPr>
              <a:t>Name</a:t>
            </a:r>
          </a:p>
          <a:p>
            <a:r>
              <a:rPr lang="en-US" altLang="en-US" sz="1600" b="1" dirty="0">
                <a:latin typeface="Arial" charset="0"/>
              </a:rPr>
              <a:t>       </a:t>
            </a:r>
            <a:r>
              <a:rPr lang="en-US" altLang="en-US" sz="1600" b="1" u="sng" dirty="0">
                <a:latin typeface="Arial" charset="0"/>
              </a:rPr>
              <a:t>Jane Doe</a:t>
            </a:r>
          </a:p>
          <a:p>
            <a:r>
              <a:rPr lang="en-US" altLang="en-US" sz="1600" b="1" i="1" dirty="0">
                <a:latin typeface="Arial" charset="0"/>
              </a:rPr>
              <a:t>Intelligence</a:t>
            </a:r>
          </a:p>
          <a:p>
            <a:r>
              <a:rPr lang="en-US" altLang="en-US" sz="1600" b="1" dirty="0">
                <a:latin typeface="Arial" charset="0"/>
              </a:rPr>
              <a:t>       </a:t>
            </a:r>
            <a:r>
              <a:rPr lang="en-US" altLang="en-US" sz="1600" dirty="0">
                <a:latin typeface="Arial" charset="0"/>
              </a:rPr>
              <a:t>high</a:t>
            </a:r>
          </a:p>
          <a:p>
            <a:r>
              <a:rPr lang="en-US" altLang="en-US" sz="1600" b="1" i="1" dirty="0">
                <a:latin typeface="Arial" charset="0"/>
              </a:rPr>
              <a:t>Ranking</a:t>
            </a:r>
          </a:p>
          <a:p>
            <a:r>
              <a:rPr lang="en-US" altLang="en-US" sz="1600" b="1" dirty="0">
                <a:latin typeface="Arial" charset="0"/>
              </a:rPr>
              <a:t>       </a:t>
            </a:r>
            <a:r>
              <a:rPr lang="en-US" altLang="en-US" sz="1600" dirty="0">
                <a:latin typeface="Arial" charset="0"/>
              </a:rPr>
              <a:t>average</a:t>
            </a:r>
            <a:endParaRPr lang="en-US" altLang="en-US" sz="1600" b="1" dirty="0">
              <a:latin typeface="Arial" charset="0"/>
            </a:endParaRPr>
          </a:p>
        </p:txBody>
      </p:sp>
      <p:cxnSp>
        <p:nvCxnSpPr>
          <p:cNvPr id="62480" name="AutoShape 16"/>
          <p:cNvCxnSpPr>
            <a:cxnSpLocks noChangeShapeType="1"/>
            <a:stCxn id="62477" idx="2"/>
            <a:endCxn id="62488" idx="0"/>
          </p:cNvCxnSpPr>
          <p:nvPr/>
        </p:nvCxnSpPr>
        <p:spPr bwMode="auto">
          <a:xfrm>
            <a:off x="2438400" y="4052888"/>
            <a:ext cx="38100" cy="7191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81" name="AutoShape 17"/>
          <p:cNvSpPr>
            <a:spLocks noChangeArrowheads="1"/>
          </p:cNvSpPr>
          <p:nvPr/>
        </p:nvSpPr>
        <p:spPr bwMode="auto">
          <a:xfrm>
            <a:off x="4724400" y="4876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723</a:t>
            </a:r>
          </a:p>
          <a:p>
            <a:r>
              <a:rPr lang="en-US" altLang="en-US" sz="1600" b="1" i="1">
                <a:latin typeface="Arial" charset="0"/>
              </a:rPr>
              <a:t>Grade</a:t>
            </a:r>
          </a:p>
          <a:p>
            <a:r>
              <a:rPr lang="en-US" altLang="en-US" sz="1600" b="1">
                <a:latin typeface="Arial" charset="0"/>
              </a:rPr>
              <a:t>       </a:t>
            </a:r>
            <a:r>
              <a:rPr lang="en-US" altLang="en-US" sz="1600">
                <a:latin typeface="Arial" charset="0"/>
              </a:rPr>
              <a:t>A</a:t>
            </a:r>
          </a:p>
          <a:p>
            <a:r>
              <a:rPr lang="en-US" altLang="en-US" sz="1600" b="1" i="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cxnSp>
        <p:nvCxnSpPr>
          <p:cNvPr id="62482" name="AutoShape 18"/>
          <p:cNvCxnSpPr>
            <a:cxnSpLocks noChangeShapeType="1"/>
          </p:cNvCxnSpPr>
          <p:nvPr/>
        </p:nvCxnSpPr>
        <p:spPr bwMode="auto">
          <a:xfrm flipH="1">
            <a:off x="5638800" y="3276600"/>
            <a:ext cx="542925" cy="1762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83" name="AutoShape 19"/>
          <p:cNvCxnSpPr>
            <a:cxnSpLocks noChangeShapeType="1"/>
            <a:stCxn id="62479" idx="1"/>
            <a:endCxn id="62474" idx="0"/>
          </p:cNvCxnSpPr>
          <p:nvPr/>
        </p:nvCxnSpPr>
        <p:spPr bwMode="auto">
          <a:xfrm flipH="1">
            <a:off x="5219700" y="3086100"/>
            <a:ext cx="771525" cy="1381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84" name="AutoShape 20"/>
          <p:cNvCxnSpPr>
            <a:cxnSpLocks noChangeShapeType="1"/>
            <a:stCxn id="62476" idx="1"/>
            <a:endCxn id="62473" idx="0"/>
          </p:cNvCxnSpPr>
          <p:nvPr/>
        </p:nvCxnSpPr>
        <p:spPr bwMode="auto">
          <a:xfrm flipH="1">
            <a:off x="4991100" y="2781300"/>
            <a:ext cx="847725" cy="13049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85" name="AutoShape 21"/>
          <p:cNvCxnSpPr>
            <a:cxnSpLocks noChangeShapeType="1"/>
            <a:stCxn id="62488" idx="3"/>
            <a:endCxn id="62474" idx="1"/>
          </p:cNvCxnSpPr>
          <p:nvPr/>
        </p:nvCxnSpPr>
        <p:spPr bwMode="auto">
          <a:xfrm flipV="1">
            <a:off x="3228975" y="5372100"/>
            <a:ext cx="1238250" cy="3048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86" name="AutoShape 22"/>
          <p:cNvCxnSpPr>
            <a:cxnSpLocks noChangeShapeType="1"/>
            <a:stCxn id="62488" idx="3"/>
            <a:endCxn id="62481" idx="1"/>
          </p:cNvCxnSpPr>
          <p:nvPr/>
        </p:nvCxnSpPr>
        <p:spPr bwMode="auto">
          <a:xfrm>
            <a:off x="3228975" y="5676900"/>
            <a:ext cx="1466850" cy="762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487" name="AutoShape 23"/>
          <p:cNvCxnSpPr>
            <a:cxnSpLocks noChangeShapeType="1"/>
            <a:stCxn id="62488" idx="3"/>
            <a:endCxn id="62473" idx="1"/>
          </p:cNvCxnSpPr>
          <p:nvPr/>
        </p:nvCxnSpPr>
        <p:spPr bwMode="auto">
          <a:xfrm flipV="1">
            <a:off x="3228975" y="5029200"/>
            <a:ext cx="1009650" cy="6477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488" name="AutoShape 24"/>
          <p:cNvSpPr>
            <a:spLocks noChangeArrowheads="1"/>
          </p:cNvSpPr>
          <p:nvPr/>
        </p:nvSpPr>
        <p:spPr bwMode="auto">
          <a:xfrm>
            <a:off x="1752600" y="48006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201</a:t>
            </a:r>
          </a:p>
          <a:p>
            <a:r>
              <a:rPr lang="en-US" altLang="en-US" sz="1600" b="1" i="1">
                <a:latin typeface="Arial" charset="0"/>
              </a:rPr>
              <a:t>Difficulty</a:t>
            </a:r>
          </a:p>
          <a:p>
            <a:r>
              <a:rPr lang="en-US" altLang="en-US" sz="1600">
                <a:latin typeface="Arial" charset="0"/>
              </a:rPr>
              <a:t>       low</a:t>
            </a:r>
          </a:p>
          <a:p>
            <a:r>
              <a:rPr lang="en-US" altLang="en-US" sz="1600" b="1" i="1">
                <a:latin typeface="Arial" charset="0"/>
              </a:rPr>
              <a:t>Rating</a:t>
            </a:r>
          </a:p>
          <a:p>
            <a:r>
              <a:rPr lang="en-US" altLang="en-US" sz="1600" b="1">
                <a:latin typeface="Arial" charset="0"/>
              </a:rPr>
              <a:t>       </a:t>
            </a:r>
            <a:r>
              <a:rPr lang="en-US" altLang="en-US" sz="1600">
                <a:latin typeface="Arial" charset="0"/>
              </a:rPr>
              <a:t>high</a:t>
            </a:r>
            <a:endParaRPr lang="en-US" altLang="en-US"/>
          </a:p>
        </p:txBody>
      </p:sp>
      <p:sp>
        <p:nvSpPr>
          <p:cNvPr id="62505" name="AutoShape 41"/>
          <p:cNvSpPr>
            <a:spLocks noChangeArrowheads="1"/>
          </p:cNvSpPr>
          <p:nvPr/>
        </p:nvSpPr>
        <p:spPr bwMode="auto">
          <a:xfrm>
            <a:off x="1143000" y="19050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Vincent</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high</a:t>
            </a:r>
            <a:endParaRPr lang="en-US" altLang="en-US" sz="1600" b="1">
              <a:latin typeface="Arial" charset="0"/>
            </a:endParaRPr>
          </a:p>
        </p:txBody>
      </p:sp>
      <p:sp>
        <p:nvSpPr>
          <p:cNvPr id="62506" name="AutoShape 42"/>
          <p:cNvSpPr>
            <a:spLocks noChangeArrowheads="1"/>
          </p:cNvSpPr>
          <p:nvPr/>
        </p:nvSpPr>
        <p:spPr bwMode="auto">
          <a:xfrm>
            <a:off x="6248400" y="25146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ohn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2" name="Footer Placeholder 1"/>
          <p:cNvSpPr>
            <a:spLocks noGrp="1"/>
          </p:cNvSpPr>
          <p:nvPr>
            <p:ph type="ftr" sz="quarter" idx="11"/>
          </p:nvPr>
        </p:nvSpPr>
        <p:spPr>
          <a:xfrm>
            <a:off x="5813425" y="6477000"/>
            <a:ext cx="2895600" cy="457200"/>
          </a:xfrm>
        </p:spPr>
        <p:txBody>
          <a:bodyPr/>
          <a:lstStyle/>
          <a:p>
            <a:pPr>
              <a:defRPr/>
            </a:pPr>
            <a:r>
              <a:rPr lang="en-US" dirty="0"/>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0</a:t>
            </a:fld>
            <a:endParaRPr lang="en-US"/>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520360" y="3017160"/>
              <a:ext cx="2832120" cy="3123000"/>
            </p14:xfrm>
          </p:contentPart>
        </mc:Choice>
        <mc:Fallback xmlns="">
          <p:pic>
            <p:nvPicPr>
              <p:cNvPr id="4" name="Ink 3"/>
              <p:cNvPicPr/>
              <p:nvPr/>
            </p:nvPicPr>
            <p:blipFill>
              <a:blip r:embed="rId3"/>
              <a:stretch>
                <a:fillRect/>
              </a:stretch>
            </p:blipFill>
            <p:spPr>
              <a:xfrm>
                <a:off x="2513880" y="3013560"/>
                <a:ext cx="2841480" cy="3136320"/>
              </a:xfrm>
              <a:prstGeom prst="rect">
                <a:avLst/>
              </a:prstGeom>
            </p:spPr>
          </p:pic>
        </mc:Fallback>
      </mc:AlternateContent>
    </p:spTree>
    <p:extLst>
      <p:ext uri="{BB962C8B-B14F-4D97-AF65-F5344CB8AC3E}">
        <p14:creationId xmlns:p14="http://schemas.microsoft.com/office/powerpoint/2010/main" val="4039267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6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9" grpId="0" animBg="1"/>
      <p:bldP spid="62470" grpId="0" animBg="1"/>
      <p:bldP spid="6247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85800" y="228600"/>
            <a:ext cx="7772400" cy="1143000"/>
          </a:xfrm>
        </p:spPr>
        <p:txBody>
          <a:bodyPr/>
          <a:lstStyle/>
          <a:p>
            <a:r>
              <a:rPr lang="en-US" altLang="en-US" dirty="0"/>
              <a:t>PRM Semantics: fixed vs. prob. attributes</a:t>
            </a:r>
          </a:p>
        </p:txBody>
      </p:sp>
      <p:sp>
        <p:nvSpPr>
          <p:cNvPr id="53251" name="Rectangle 3"/>
          <p:cNvSpPr>
            <a:spLocks noGrp="1" noChangeArrowheads="1"/>
          </p:cNvSpPr>
          <p:nvPr>
            <p:ph type="body" idx="1"/>
          </p:nvPr>
        </p:nvSpPr>
        <p:spPr>
          <a:xfrm>
            <a:off x="685800" y="1524000"/>
            <a:ext cx="7772400" cy="4114800"/>
          </a:xfrm>
        </p:spPr>
        <p:txBody>
          <a:bodyPr/>
          <a:lstStyle/>
          <a:p>
            <a:r>
              <a:rPr lang="en-US" altLang="en-US" sz="2800" dirty="0"/>
              <a:t>Some attributes, such as </a:t>
            </a:r>
            <a:r>
              <a:rPr lang="en-US" altLang="en-US" sz="2800" i="1" dirty="0"/>
              <a:t>Name</a:t>
            </a:r>
            <a:r>
              <a:rPr lang="en-US" altLang="en-US" sz="2800" dirty="0"/>
              <a:t> or </a:t>
            </a:r>
            <a:r>
              <a:rPr lang="en-US" altLang="en-US" sz="2800" i="1" dirty="0"/>
              <a:t>Social </a:t>
            </a:r>
            <a:r>
              <a:rPr lang="en-US" altLang="en-US" i="1" dirty="0"/>
              <a:t>S</a:t>
            </a:r>
            <a:r>
              <a:rPr lang="en-US" altLang="en-US" sz="2800" i="1" dirty="0"/>
              <a:t>ecurity </a:t>
            </a:r>
            <a:r>
              <a:rPr lang="en-US" altLang="en-US" i="1" dirty="0"/>
              <a:t>N</a:t>
            </a:r>
            <a:r>
              <a:rPr lang="en-US" altLang="en-US" sz="2800" i="1" dirty="0"/>
              <a:t>umber</a:t>
            </a:r>
            <a:r>
              <a:rPr lang="en-US" altLang="en-US" sz="2800" dirty="0"/>
              <a:t>, are fully determined.  Such attributes are labeled as </a:t>
            </a:r>
            <a:r>
              <a:rPr lang="en-US" altLang="en-US" sz="2800" dirty="0">
                <a:solidFill>
                  <a:srgbClr val="00B0F0"/>
                </a:solidFill>
              </a:rPr>
              <a:t>fixed</a:t>
            </a:r>
            <a:r>
              <a:rPr lang="en-US" altLang="en-US" sz="2800" dirty="0"/>
              <a:t>.  Assume that they are known in any instantiation of the schema</a:t>
            </a:r>
          </a:p>
          <a:p>
            <a:endParaRPr lang="en-US" altLang="en-US" sz="2800" dirty="0"/>
          </a:p>
          <a:p>
            <a:r>
              <a:rPr lang="en-US" altLang="en-US" sz="2800" dirty="0"/>
              <a:t>The other attributes are called </a:t>
            </a:r>
            <a:r>
              <a:rPr lang="en-US" altLang="en-US" sz="2800" dirty="0">
                <a:solidFill>
                  <a:srgbClr val="00B0F0"/>
                </a:solidFill>
              </a:rPr>
              <a:t>probabilistic</a:t>
            </a:r>
            <a:r>
              <a:rPr lang="en-US" altLang="en-US" sz="2800" i="1" dirty="0"/>
              <a:t>. </a:t>
            </a:r>
            <a:r>
              <a:rPr lang="en-US" altLang="en-US" sz="2800" dirty="0"/>
              <a:t>We may be uncertain about their value</a:t>
            </a: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1</a:t>
            </a:fld>
            <a:endParaRPr lang="en-US"/>
          </a:p>
        </p:txBody>
      </p:sp>
    </p:spTree>
    <p:extLst>
      <p:ext uri="{BB962C8B-B14F-4D97-AF65-F5344CB8AC3E}">
        <p14:creationId xmlns:p14="http://schemas.microsoft.com/office/powerpoint/2010/main" val="13946354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815841" y="35052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35" name="Text Box 3"/>
          <p:cNvSpPr txBox="1">
            <a:spLocks noChangeArrowheads="1"/>
          </p:cNvSpPr>
          <p:nvPr/>
        </p:nvSpPr>
        <p:spPr bwMode="auto">
          <a:xfrm>
            <a:off x="2196841" y="3505200"/>
            <a:ext cx="1295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44036" name="Text Box 4"/>
          <p:cNvSpPr txBox="1">
            <a:spLocks noChangeArrowheads="1"/>
          </p:cNvSpPr>
          <p:nvPr/>
        </p:nvSpPr>
        <p:spPr bwMode="auto">
          <a:xfrm>
            <a:off x="1871404" y="4395788"/>
            <a:ext cx="13805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Instructor</a:t>
            </a:r>
          </a:p>
        </p:txBody>
      </p:sp>
      <p:sp>
        <p:nvSpPr>
          <p:cNvPr id="44037" name="Text Box 5"/>
          <p:cNvSpPr txBox="1">
            <a:spLocks noChangeArrowheads="1"/>
          </p:cNvSpPr>
          <p:nvPr/>
        </p:nvSpPr>
        <p:spPr bwMode="auto">
          <a:xfrm>
            <a:off x="1892041" y="4775200"/>
            <a:ext cx="9829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ating</a:t>
            </a:r>
          </a:p>
        </p:txBody>
      </p:sp>
      <p:sp>
        <p:nvSpPr>
          <p:cNvPr id="44038" name="Text Box 6"/>
          <p:cNvSpPr txBox="1">
            <a:spLocks noChangeArrowheads="1"/>
          </p:cNvSpPr>
          <p:nvPr/>
        </p:nvSpPr>
        <p:spPr bwMode="auto">
          <a:xfrm>
            <a:off x="1892041" y="5175250"/>
            <a:ext cx="12749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cmssbx10" pitchFamily="34" charset="0"/>
              </a:rPr>
              <a:t>Difficulty</a:t>
            </a:r>
          </a:p>
        </p:txBody>
      </p:sp>
      <p:sp>
        <p:nvSpPr>
          <p:cNvPr id="44039" name="Text Box 7"/>
          <p:cNvSpPr txBox="1">
            <a:spLocks noChangeArrowheads="1"/>
          </p:cNvSpPr>
          <p:nvPr/>
        </p:nvSpPr>
        <p:spPr bwMode="auto">
          <a:xfrm>
            <a:off x="1892041" y="4017963"/>
            <a:ext cx="889000" cy="4159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44040" name="Rectangle 8"/>
          <p:cNvSpPr>
            <a:spLocks noChangeArrowheads="1"/>
          </p:cNvSpPr>
          <p:nvPr/>
        </p:nvSpPr>
        <p:spPr bwMode="auto">
          <a:xfrm>
            <a:off x="4787641" y="34290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41" name="Text Box 9"/>
          <p:cNvSpPr txBox="1">
            <a:spLocks noChangeArrowheads="1"/>
          </p:cNvSpPr>
          <p:nvPr/>
        </p:nvSpPr>
        <p:spPr bwMode="auto">
          <a:xfrm>
            <a:off x="4903529" y="3429000"/>
            <a:ext cx="19812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Registration</a:t>
            </a:r>
          </a:p>
        </p:txBody>
      </p:sp>
      <p:sp>
        <p:nvSpPr>
          <p:cNvPr id="44042" name="Text Box 10"/>
          <p:cNvSpPr txBox="1">
            <a:spLocks noChangeArrowheads="1"/>
          </p:cNvSpPr>
          <p:nvPr/>
        </p:nvSpPr>
        <p:spPr bwMode="auto">
          <a:xfrm>
            <a:off x="4863841" y="4246563"/>
            <a:ext cx="106952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Course</a:t>
            </a:r>
          </a:p>
        </p:txBody>
      </p:sp>
      <p:sp>
        <p:nvSpPr>
          <p:cNvPr id="44043" name="Text Box 11"/>
          <p:cNvSpPr txBox="1">
            <a:spLocks noChangeArrowheads="1"/>
          </p:cNvSpPr>
          <p:nvPr/>
        </p:nvSpPr>
        <p:spPr bwMode="auto">
          <a:xfrm>
            <a:off x="4833679" y="4622800"/>
            <a:ext cx="11400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Student</a:t>
            </a:r>
          </a:p>
        </p:txBody>
      </p:sp>
      <p:sp>
        <p:nvSpPr>
          <p:cNvPr id="44044" name="Text Box 12"/>
          <p:cNvSpPr txBox="1">
            <a:spLocks noChangeArrowheads="1"/>
          </p:cNvSpPr>
          <p:nvPr/>
        </p:nvSpPr>
        <p:spPr bwMode="auto">
          <a:xfrm>
            <a:off x="4865429" y="5019675"/>
            <a:ext cx="9252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Grade</a:t>
            </a:r>
          </a:p>
        </p:txBody>
      </p:sp>
      <p:sp>
        <p:nvSpPr>
          <p:cNvPr id="44045" name="Text Box 13"/>
          <p:cNvSpPr txBox="1">
            <a:spLocks noChangeArrowheads="1"/>
          </p:cNvSpPr>
          <p:nvPr/>
        </p:nvSpPr>
        <p:spPr bwMode="auto">
          <a:xfrm>
            <a:off x="4855904" y="5395913"/>
            <a:ext cx="16369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cmssbx10" pitchFamily="34" charset="0"/>
              </a:rPr>
              <a:t>Satisfaction</a:t>
            </a:r>
          </a:p>
        </p:txBody>
      </p:sp>
      <p:sp>
        <p:nvSpPr>
          <p:cNvPr id="44046" name="Text Box 14"/>
          <p:cNvSpPr txBox="1">
            <a:spLocks noChangeArrowheads="1"/>
          </p:cNvSpPr>
          <p:nvPr/>
        </p:nvSpPr>
        <p:spPr bwMode="auto">
          <a:xfrm>
            <a:off x="4863841" y="3886200"/>
            <a:ext cx="938213" cy="4159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egID</a:t>
            </a:r>
          </a:p>
        </p:txBody>
      </p:sp>
      <p:sp>
        <p:nvSpPr>
          <p:cNvPr id="44047" name="Rectangle 15"/>
          <p:cNvSpPr>
            <a:spLocks noChangeArrowheads="1"/>
          </p:cNvSpPr>
          <p:nvPr/>
        </p:nvSpPr>
        <p:spPr bwMode="auto">
          <a:xfrm>
            <a:off x="4711441" y="14478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48" name="Text Box 16"/>
          <p:cNvSpPr txBox="1">
            <a:spLocks noChangeArrowheads="1"/>
          </p:cNvSpPr>
          <p:nvPr/>
        </p:nvSpPr>
        <p:spPr bwMode="auto">
          <a:xfrm>
            <a:off x="5092441" y="144780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Student</a:t>
            </a:r>
          </a:p>
        </p:txBody>
      </p:sp>
      <p:sp>
        <p:nvSpPr>
          <p:cNvPr id="44049" name="Text Box 17"/>
          <p:cNvSpPr txBox="1">
            <a:spLocks noChangeArrowheads="1"/>
          </p:cNvSpPr>
          <p:nvPr/>
        </p:nvSpPr>
        <p:spPr bwMode="auto">
          <a:xfrm>
            <a:off x="4767004" y="2287588"/>
            <a:ext cx="15937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Intelligence</a:t>
            </a:r>
          </a:p>
        </p:txBody>
      </p:sp>
      <p:sp>
        <p:nvSpPr>
          <p:cNvPr id="44050" name="Text Box 18"/>
          <p:cNvSpPr txBox="1">
            <a:spLocks noChangeArrowheads="1"/>
          </p:cNvSpPr>
          <p:nvPr/>
        </p:nvSpPr>
        <p:spPr bwMode="auto">
          <a:xfrm>
            <a:off x="4787641" y="2662238"/>
            <a:ext cx="11977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anking</a:t>
            </a:r>
          </a:p>
        </p:txBody>
      </p:sp>
      <p:sp>
        <p:nvSpPr>
          <p:cNvPr id="44051" name="Text Box 19"/>
          <p:cNvSpPr txBox="1">
            <a:spLocks noChangeArrowheads="1"/>
          </p:cNvSpPr>
          <p:nvPr/>
        </p:nvSpPr>
        <p:spPr bwMode="auto">
          <a:xfrm>
            <a:off x="4787641" y="1905000"/>
            <a:ext cx="889000" cy="4159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44052" name="Rectangle 20"/>
          <p:cNvSpPr>
            <a:spLocks noChangeArrowheads="1"/>
          </p:cNvSpPr>
          <p:nvPr/>
        </p:nvSpPr>
        <p:spPr bwMode="auto">
          <a:xfrm>
            <a:off x="2044441" y="14478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53" name="Rectangle 21"/>
          <p:cNvSpPr>
            <a:spLocks noGrp="1" noChangeArrowheads="1"/>
          </p:cNvSpPr>
          <p:nvPr>
            <p:ph type="title"/>
          </p:nvPr>
        </p:nvSpPr>
        <p:spPr>
          <a:xfrm>
            <a:off x="721519" y="36394"/>
            <a:ext cx="7772400" cy="1143000"/>
          </a:xfrm>
        </p:spPr>
        <p:txBody>
          <a:bodyPr/>
          <a:lstStyle/>
          <a:p>
            <a:r>
              <a:rPr lang="en-US" altLang="en-US" sz="3600" dirty="0"/>
              <a:t>University Domain Example – fixed vs. probabilistic attributes</a:t>
            </a:r>
          </a:p>
        </p:txBody>
      </p:sp>
      <p:cxnSp>
        <p:nvCxnSpPr>
          <p:cNvPr id="44054" name="AutoShape 22"/>
          <p:cNvCxnSpPr>
            <a:cxnSpLocks noChangeShapeType="1"/>
            <a:stCxn id="44035" idx="3"/>
            <a:endCxn id="44042" idx="1"/>
          </p:cNvCxnSpPr>
          <p:nvPr/>
        </p:nvCxnSpPr>
        <p:spPr bwMode="auto">
          <a:xfrm>
            <a:off x="3492241" y="3674477"/>
            <a:ext cx="1371600" cy="772141"/>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55" name="AutoShape 23"/>
          <p:cNvCxnSpPr>
            <a:cxnSpLocks noChangeShapeType="1"/>
            <a:stCxn id="44043" idx="3"/>
            <a:endCxn id="44048" idx="3"/>
          </p:cNvCxnSpPr>
          <p:nvPr/>
        </p:nvCxnSpPr>
        <p:spPr bwMode="auto">
          <a:xfrm flipV="1">
            <a:off x="5973735" y="1676400"/>
            <a:ext cx="541106" cy="3146455"/>
          </a:xfrm>
          <a:prstGeom prst="bentConnector3">
            <a:avLst>
              <a:gd name="adj1" fmla="val 142247"/>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56" name="AutoShape 24"/>
          <p:cNvCxnSpPr>
            <a:cxnSpLocks noChangeShapeType="1"/>
            <a:stCxn id="44036" idx="1"/>
            <a:endCxn id="44057" idx="1"/>
          </p:cNvCxnSpPr>
          <p:nvPr/>
        </p:nvCxnSpPr>
        <p:spPr bwMode="auto">
          <a:xfrm rot="10800000" flipH="1">
            <a:off x="1871403" y="1676401"/>
            <a:ext cx="477837" cy="2919443"/>
          </a:xfrm>
          <a:prstGeom prst="bentConnector3">
            <a:avLst>
              <a:gd name="adj1" fmla="val -4784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057" name="Text Box 25"/>
          <p:cNvSpPr txBox="1">
            <a:spLocks noChangeArrowheads="1"/>
          </p:cNvSpPr>
          <p:nvPr/>
        </p:nvSpPr>
        <p:spPr bwMode="auto">
          <a:xfrm>
            <a:off x="2349241" y="14478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Professor</a:t>
            </a:r>
          </a:p>
        </p:txBody>
      </p:sp>
      <p:sp>
        <p:nvSpPr>
          <p:cNvPr id="44058" name="Text Box 26"/>
          <p:cNvSpPr txBox="1">
            <a:spLocks noChangeArrowheads="1"/>
          </p:cNvSpPr>
          <p:nvPr/>
        </p:nvSpPr>
        <p:spPr bwMode="auto">
          <a:xfrm>
            <a:off x="2120641" y="2286000"/>
            <a:ext cx="14382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Popularity</a:t>
            </a:r>
          </a:p>
        </p:txBody>
      </p:sp>
      <p:sp>
        <p:nvSpPr>
          <p:cNvPr id="44059" name="Text Box 27"/>
          <p:cNvSpPr txBox="1">
            <a:spLocks noChangeArrowheads="1"/>
          </p:cNvSpPr>
          <p:nvPr/>
        </p:nvSpPr>
        <p:spPr bwMode="auto">
          <a:xfrm>
            <a:off x="2065079" y="2667000"/>
            <a:ext cx="216931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Teaching-Ability</a:t>
            </a:r>
          </a:p>
        </p:txBody>
      </p:sp>
      <p:sp>
        <p:nvSpPr>
          <p:cNvPr id="44060" name="Text Box 28"/>
          <p:cNvSpPr txBox="1">
            <a:spLocks noChangeArrowheads="1"/>
          </p:cNvSpPr>
          <p:nvPr/>
        </p:nvSpPr>
        <p:spPr bwMode="auto">
          <a:xfrm>
            <a:off x="2120641" y="1905000"/>
            <a:ext cx="889000" cy="415925"/>
          </a:xfrm>
          <a:prstGeom prst="rect">
            <a:avLst/>
          </a:prstGeom>
          <a:noFill/>
          <a:ln w="1905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44087" name="Text Box 55"/>
          <p:cNvSpPr txBox="1">
            <a:spLocks noChangeArrowheads="1"/>
          </p:cNvSpPr>
          <p:nvPr/>
        </p:nvSpPr>
        <p:spPr bwMode="auto">
          <a:xfrm>
            <a:off x="1587241" y="12954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88" name="Text Box 56"/>
          <p:cNvSpPr txBox="1">
            <a:spLocks noChangeArrowheads="1"/>
          </p:cNvSpPr>
          <p:nvPr/>
        </p:nvSpPr>
        <p:spPr bwMode="auto">
          <a:xfrm>
            <a:off x="1439604" y="457200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89" name="Text Box 57"/>
          <p:cNvSpPr txBox="1">
            <a:spLocks noChangeArrowheads="1"/>
          </p:cNvSpPr>
          <p:nvPr/>
        </p:nvSpPr>
        <p:spPr bwMode="auto">
          <a:xfrm>
            <a:off x="6997441" y="484505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90" name="Text Box 58"/>
          <p:cNvSpPr txBox="1">
            <a:spLocks noChangeArrowheads="1"/>
          </p:cNvSpPr>
          <p:nvPr/>
        </p:nvSpPr>
        <p:spPr bwMode="auto">
          <a:xfrm>
            <a:off x="6997441" y="1295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44091" name="Text Box 59"/>
          <p:cNvSpPr txBox="1">
            <a:spLocks noChangeArrowheads="1"/>
          </p:cNvSpPr>
          <p:nvPr/>
        </p:nvSpPr>
        <p:spPr bwMode="auto">
          <a:xfrm>
            <a:off x="4044691" y="33528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44092" name="Text Box 60"/>
          <p:cNvSpPr txBox="1">
            <a:spLocks noChangeArrowheads="1"/>
          </p:cNvSpPr>
          <p:nvPr/>
        </p:nvSpPr>
        <p:spPr bwMode="auto">
          <a:xfrm>
            <a:off x="4406641" y="44958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56" name="Text Box 6"/>
          <p:cNvSpPr txBox="1">
            <a:spLocks noChangeArrowheads="1"/>
          </p:cNvSpPr>
          <p:nvPr/>
        </p:nvSpPr>
        <p:spPr bwMode="auto">
          <a:xfrm>
            <a:off x="499103" y="6019800"/>
            <a:ext cx="7662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dirty="0">
                <a:latin typeface="cmssbx10" pitchFamily="34" charset="0"/>
              </a:rPr>
              <a:t>Which ones are fixed? Which are probabilistic?</a:t>
            </a:r>
          </a:p>
        </p:txBody>
      </p:sp>
      <p:sp>
        <p:nvSpPr>
          <p:cNvPr id="2" name="Footer Placeholder 1"/>
          <p:cNvSpPr>
            <a:spLocks noGrp="1"/>
          </p:cNvSpPr>
          <p:nvPr>
            <p:ph type="ftr" sz="quarter" idx="11"/>
          </p:nvPr>
        </p:nvSpPr>
        <p:spPr>
          <a:xfrm>
            <a:off x="3078135" y="6543020"/>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2</a:t>
            </a:fld>
            <a:endParaRPr lang="en-US"/>
          </a:p>
        </p:txBody>
      </p:sp>
    </p:spTree>
    <p:extLst>
      <p:ext uri="{BB962C8B-B14F-4D97-AF65-F5344CB8AC3E}">
        <p14:creationId xmlns:p14="http://schemas.microsoft.com/office/powerpoint/2010/main" val="11253656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35" name="Text Box 3"/>
          <p:cNvSpPr txBox="1">
            <a:spLocks noChangeArrowheads="1"/>
          </p:cNvSpPr>
          <p:nvPr/>
        </p:nvSpPr>
        <p:spPr bwMode="auto">
          <a:xfrm>
            <a:off x="22098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44036" name="Text Box 4"/>
          <p:cNvSpPr txBox="1">
            <a:spLocks noChangeArrowheads="1"/>
          </p:cNvSpPr>
          <p:nvPr/>
        </p:nvSpPr>
        <p:spPr bwMode="auto">
          <a:xfrm>
            <a:off x="1884363" y="5005388"/>
            <a:ext cx="131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Instructor</a:t>
            </a:r>
          </a:p>
        </p:txBody>
      </p:sp>
      <p:sp>
        <p:nvSpPr>
          <p:cNvPr id="44037" name="Text Box 5"/>
          <p:cNvSpPr txBox="1">
            <a:spLocks noChangeArrowheads="1"/>
          </p:cNvSpPr>
          <p:nvPr/>
        </p:nvSpPr>
        <p:spPr bwMode="auto">
          <a:xfrm>
            <a:off x="1905000" y="5384800"/>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ting</a:t>
            </a:r>
          </a:p>
        </p:txBody>
      </p:sp>
      <p:sp>
        <p:nvSpPr>
          <p:cNvPr id="44038" name="Text Box 6"/>
          <p:cNvSpPr txBox="1">
            <a:spLocks noChangeArrowheads="1"/>
          </p:cNvSpPr>
          <p:nvPr/>
        </p:nvSpPr>
        <p:spPr bwMode="auto">
          <a:xfrm>
            <a:off x="1905000" y="5784850"/>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Difficulty</a:t>
            </a:r>
          </a:p>
        </p:txBody>
      </p:sp>
      <p:sp>
        <p:nvSpPr>
          <p:cNvPr id="44039" name="Text Box 7"/>
          <p:cNvSpPr txBox="1">
            <a:spLocks noChangeArrowheads="1"/>
          </p:cNvSpPr>
          <p:nvPr/>
        </p:nvSpPr>
        <p:spPr bwMode="auto">
          <a:xfrm>
            <a:off x="1905000" y="4627563"/>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44040" name="Rectangle 8"/>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41" name="Text Box 9"/>
          <p:cNvSpPr txBox="1">
            <a:spLocks noChangeArrowheads="1"/>
          </p:cNvSpPr>
          <p:nvPr/>
        </p:nvSpPr>
        <p:spPr bwMode="auto">
          <a:xfrm>
            <a:off x="4916488" y="4038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Registration</a:t>
            </a:r>
          </a:p>
        </p:txBody>
      </p:sp>
      <p:sp>
        <p:nvSpPr>
          <p:cNvPr id="44042" name="Text Box 10"/>
          <p:cNvSpPr txBox="1">
            <a:spLocks noChangeArrowheads="1"/>
          </p:cNvSpPr>
          <p:nvPr/>
        </p:nvSpPr>
        <p:spPr bwMode="auto">
          <a:xfrm>
            <a:off x="4876800" y="4856163"/>
            <a:ext cx="976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Course</a:t>
            </a:r>
          </a:p>
        </p:txBody>
      </p:sp>
      <p:sp>
        <p:nvSpPr>
          <p:cNvPr id="44043" name="Text Box 11"/>
          <p:cNvSpPr txBox="1">
            <a:spLocks noChangeArrowheads="1"/>
          </p:cNvSpPr>
          <p:nvPr/>
        </p:nvSpPr>
        <p:spPr bwMode="auto">
          <a:xfrm>
            <a:off x="4846638" y="5232400"/>
            <a:ext cx="110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Student</a:t>
            </a:r>
          </a:p>
        </p:txBody>
      </p:sp>
      <p:sp>
        <p:nvSpPr>
          <p:cNvPr id="44044" name="Text Box 12"/>
          <p:cNvSpPr txBox="1">
            <a:spLocks noChangeArrowheads="1"/>
          </p:cNvSpPr>
          <p:nvPr/>
        </p:nvSpPr>
        <p:spPr bwMode="auto">
          <a:xfrm>
            <a:off x="4878388" y="5629275"/>
            <a:ext cx="86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Grade</a:t>
            </a:r>
          </a:p>
        </p:txBody>
      </p:sp>
      <p:sp>
        <p:nvSpPr>
          <p:cNvPr id="44045" name="Text Box 13"/>
          <p:cNvSpPr txBox="1">
            <a:spLocks noChangeArrowheads="1"/>
          </p:cNvSpPr>
          <p:nvPr/>
        </p:nvSpPr>
        <p:spPr bwMode="auto">
          <a:xfrm>
            <a:off x="4868863" y="6005513"/>
            <a:ext cx="1541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Satisfaction</a:t>
            </a:r>
          </a:p>
        </p:txBody>
      </p:sp>
      <p:sp>
        <p:nvSpPr>
          <p:cNvPr id="44046" name="Text Box 14"/>
          <p:cNvSpPr txBox="1">
            <a:spLocks noChangeArrowheads="1"/>
          </p:cNvSpPr>
          <p:nvPr/>
        </p:nvSpPr>
        <p:spPr bwMode="auto">
          <a:xfrm>
            <a:off x="4876800" y="4495800"/>
            <a:ext cx="938213"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egID</a:t>
            </a:r>
          </a:p>
        </p:txBody>
      </p:sp>
      <p:sp>
        <p:nvSpPr>
          <p:cNvPr id="44047" name="Rectangle 15"/>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48" name="Text Box 16"/>
          <p:cNvSpPr txBox="1">
            <a:spLocks noChangeArrowheads="1"/>
          </p:cNvSpPr>
          <p:nvPr/>
        </p:nvSpPr>
        <p:spPr bwMode="auto">
          <a:xfrm>
            <a:off x="5105400" y="205740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Student</a:t>
            </a:r>
          </a:p>
        </p:txBody>
      </p:sp>
      <p:sp>
        <p:nvSpPr>
          <p:cNvPr id="44049" name="Text Box 17"/>
          <p:cNvSpPr txBox="1">
            <a:spLocks noChangeArrowheads="1"/>
          </p:cNvSpPr>
          <p:nvPr/>
        </p:nvSpPr>
        <p:spPr bwMode="auto">
          <a:xfrm>
            <a:off x="4779963" y="2897188"/>
            <a:ext cx="1506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Intelligence</a:t>
            </a:r>
          </a:p>
        </p:txBody>
      </p:sp>
      <p:sp>
        <p:nvSpPr>
          <p:cNvPr id="44050" name="Text Box 18"/>
          <p:cNvSpPr txBox="1">
            <a:spLocks noChangeArrowheads="1"/>
          </p:cNvSpPr>
          <p:nvPr/>
        </p:nvSpPr>
        <p:spPr bwMode="auto">
          <a:xfrm>
            <a:off x="4800600" y="3271838"/>
            <a:ext cx="1122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nking</a:t>
            </a:r>
          </a:p>
        </p:txBody>
      </p:sp>
      <p:sp>
        <p:nvSpPr>
          <p:cNvPr id="44051" name="Text Box 19"/>
          <p:cNvSpPr txBox="1">
            <a:spLocks noChangeArrowheads="1"/>
          </p:cNvSpPr>
          <p:nvPr/>
        </p:nvSpPr>
        <p:spPr bwMode="auto">
          <a:xfrm>
            <a:off x="4800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44052" name="Rectangle 20"/>
          <p:cNvSpPr>
            <a:spLocks noChangeArrowheads="1"/>
          </p:cNvSpPr>
          <p:nvPr/>
        </p:nvSpPr>
        <p:spPr bwMode="auto">
          <a:xfrm>
            <a:off x="2057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44053" name="Rectangle 21"/>
          <p:cNvSpPr>
            <a:spLocks noGrp="1" noChangeArrowheads="1"/>
          </p:cNvSpPr>
          <p:nvPr>
            <p:ph type="title"/>
          </p:nvPr>
        </p:nvSpPr>
        <p:spPr/>
        <p:txBody>
          <a:bodyPr/>
          <a:lstStyle/>
          <a:p>
            <a:r>
              <a:rPr lang="en-US" altLang="en-US" sz="3600" dirty="0"/>
              <a:t>University Domain Example – fixed vs. probabilistic attributes</a:t>
            </a:r>
          </a:p>
        </p:txBody>
      </p:sp>
      <p:cxnSp>
        <p:nvCxnSpPr>
          <p:cNvPr id="44054" name="AutoShape 22"/>
          <p:cNvCxnSpPr>
            <a:cxnSpLocks noChangeShapeType="1"/>
            <a:stCxn id="44035" idx="3"/>
            <a:endCxn id="44042" idx="1"/>
          </p:cNvCxnSpPr>
          <p:nvPr/>
        </p:nvCxnSpPr>
        <p:spPr bwMode="auto">
          <a:xfrm>
            <a:off x="3505200" y="4343400"/>
            <a:ext cx="1371600" cy="711200"/>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55" name="AutoShape 23"/>
          <p:cNvCxnSpPr>
            <a:cxnSpLocks noChangeShapeType="1"/>
            <a:stCxn id="44043" idx="3"/>
            <a:endCxn id="44048" idx="3"/>
          </p:cNvCxnSpPr>
          <p:nvPr/>
        </p:nvCxnSpPr>
        <p:spPr bwMode="auto">
          <a:xfrm flipV="1">
            <a:off x="5951538" y="2286000"/>
            <a:ext cx="576262" cy="3144838"/>
          </a:xfrm>
          <a:prstGeom prst="bentConnector3">
            <a:avLst>
              <a:gd name="adj1" fmla="val 231125"/>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56" name="AutoShape 24"/>
          <p:cNvCxnSpPr>
            <a:cxnSpLocks noChangeShapeType="1"/>
            <a:stCxn id="44036" idx="1"/>
            <a:endCxn id="44057" idx="1"/>
          </p:cNvCxnSpPr>
          <p:nvPr/>
        </p:nvCxnSpPr>
        <p:spPr bwMode="auto">
          <a:xfrm rot="10800000" flipH="1">
            <a:off x="1884362" y="2286000"/>
            <a:ext cx="477837" cy="2917826"/>
          </a:xfrm>
          <a:prstGeom prst="bentConnector3">
            <a:avLst>
              <a:gd name="adj1" fmla="val -4784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057" name="Text Box 25"/>
          <p:cNvSpPr txBox="1">
            <a:spLocks noChangeArrowheads="1"/>
          </p:cNvSpPr>
          <p:nvPr/>
        </p:nvSpPr>
        <p:spPr bwMode="auto">
          <a:xfrm>
            <a:off x="2362200" y="2057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Professor</a:t>
            </a:r>
          </a:p>
        </p:txBody>
      </p:sp>
      <p:sp>
        <p:nvSpPr>
          <p:cNvPr id="44058" name="Text Box 26"/>
          <p:cNvSpPr txBox="1">
            <a:spLocks noChangeArrowheads="1"/>
          </p:cNvSpPr>
          <p:nvPr/>
        </p:nvSpPr>
        <p:spPr bwMode="auto">
          <a:xfrm>
            <a:off x="2133600" y="2895600"/>
            <a:ext cx="137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Popularity</a:t>
            </a:r>
          </a:p>
        </p:txBody>
      </p:sp>
      <p:sp>
        <p:nvSpPr>
          <p:cNvPr id="44059" name="Text Box 27"/>
          <p:cNvSpPr txBox="1">
            <a:spLocks noChangeArrowheads="1"/>
          </p:cNvSpPr>
          <p:nvPr/>
        </p:nvSpPr>
        <p:spPr bwMode="auto">
          <a:xfrm>
            <a:off x="2078038" y="3276600"/>
            <a:ext cx="209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Teaching-Ability</a:t>
            </a:r>
          </a:p>
        </p:txBody>
      </p:sp>
      <p:sp>
        <p:nvSpPr>
          <p:cNvPr id="44060" name="Text Box 28"/>
          <p:cNvSpPr txBox="1">
            <a:spLocks noChangeArrowheads="1"/>
          </p:cNvSpPr>
          <p:nvPr/>
        </p:nvSpPr>
        <p:spPr bwMode="auto">
          <a:xfrm>
            <a:off x="2133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grpSp>
        <p:nvGrpSpPr>
          <p:cNvPr id="44061" name="Group 29"/>
          <p:cNvGrpSpPr>
            <a:grpSpLocks/>
          </p:cNvGrpSpPr>
          <p:nvPr/>
        </p:nvGrpSpPr>
        <p:grpSpPr bwMode="auto">
          <a:xfrm>
            <a:off x="76200" y="2667000"/>
            <a:ext cx="8839200" cy="3898900"/>
            <a:chOff x="48" y="1680"/>
            <a:chExt cx="5568" cy="2456"/>
          </a:xfrm>
        </p:grpSpPr>
        <p:sp>
          <p:nvSpPr>
            <p:cNvPr id="44062" name="Text Box 30"/>
            <p:cNvSpPr txBox="1">
              <a:spLocks noChangeArrowheads="1"/>
            </p:cNvSpPr>
            <p:nvPr/>
          </p:nvSpPr>
          <p:spPr bwMode="auto">
            <a:xfrm>
              <a:off x="48" y="2928"/>
              <a:ext cx="1008"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Fixed</a:t>
              </a:r>
            </a:p>
            <a:p>
              <a:pPr algn="ctr"/>
              <a:r>
                <a:rPr lang="en-US" altLang="en-US">
                  <a:solidFill>
                    <a:srgbClr val="FF0000"/>
                  </a:solidFill>
                </a:rPr>
                <a:t>attributes</a:t>
              </a:r>
            </a:p>
            <a:p>
              <a:pPr algn="ctr"/>
              <a:r>
                <a:rPr lang="en-US" altLang="en-US">
                  <a:solidFill>
                    <a:srgbClr val="FF0000"/>
                  </a:solidFill>
                </a:rPr>
                <a:t>are shown in regular font</a:t>
              </a:r>
            </a:p>
          </p:txBody>
        </p:sp>
        <p:sp>
          <p:nvSpPr>
            <p:cNvPr id="44063" name="Line 31"/>
            <p:cNvSpPr>
              <a:spLocks noChangeShapeType="1"/>
            </p:cNvSpPr>
            <p:nvPr/>
          </p:nvSpPr>
          <p:spPr bwMode="auto">
            <a:xfrm flipV="1">
              <a:off x="624" y="1728"/>
              <a:ext cx="624" cy="124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64" name="Line 32"/>
            <p:cNvSpPr>
              <a:spLocks noChangeShapeType="1"/>
            </p:cNvSpPr>
            <p:nvPr/>
          </p:nvSpPr>
          <p:spPr bwMode="auto">
            <a:xfrm>
              <a:off x="624" y="2976"/>
              <a:ext cx="576" cy="4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65" name="Text Box 33"/>
            <p:cNvSpPr txBox="1">
              <a:spLocks noChangeArrowheads="1"/>
            </p:cNvSpPr>
            <p:nvPr/>
          </p:nvSpPr>
          <p:spPr bwMode="auto">
            <a:xfrm>
              <a:off x="4656" y="2832"/>
              <a:ext cx="960" cy="1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a:solidFill>
                    <a:srgbClr val="FF0000"/>
                  </a:solidFill>
                </a:rPr>
                <a:t>Fixed attributes are shown in regular font</a:t>
              </a:r>
            </a:p>
          </p:txBody>
        </p:sp>
        <p:sp>
          <p:nvSpPr>
            <p:cNvPr id="44066" name="Line 34"/>
            <p:cNvSpPr>
              <a:spLocks noChangeShapeType="1"/>
            </p:cNvSpPr>
            <p:nvPr/>
          </p:nvSpPr>
          <p:spPr bwMode="auto">
            <a:xfrm flipH="1">
              <a:off x="3744" y="3024"/>
              <a:ext cx="1104" cy="33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67" name="Line 35"/>
            <p:cNvSpPr>
              <a:spLocks noChangeShapeType="1"/>
            </p:cNvSpPr>
            <p:nvPr/>
          </p:nvSpPr>
          <p:spPr bwMode="auto">
            <a:xfrm flipH="1">
              <a:off x="3744" y="3024"/>
              <a:ext cx="1104" cy="14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68" name="Line 36"/>
            <p:cNvSpPr>
              <a:spLocks noChangeShapeType="1"/>
            </p:cNvSpPr>
            <p:nvPr/>
          </p:nvSpPr>
          <p:spPr bwMode="auto">
            <a:xfrm>
              <a:off x="624" y="2976"/>
              <a:ext cx="528" cy="240"/>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69" name="Line 37"/>
            <p:cNvSpPr>
              <a:spLocks noChangeShapeType="1"/>
            </p:cNvSpPr>
            <p:nvPr/>
          </p:nvSpPr>
          <p:spPr bwMode="auto">
            <a:xfrm flipH="1" flipV="1">
              <a:off x="3744" y="2976"/>
              <a:ext cx="1104" cy="4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70" name="Line 38"/>
            <p:cNvSpPr>
              <a:spLocks noChangeShapeType="1"/>
            </p:cNvSpPr>
            <p:nvPr/>
          </p:nvSpPr>
          <p:spPr bwMode="auto">
            <a:xfrm flipH="1" flipV="1">
              <a:off x="3696" y="1680"/>
              <a:ext cx="1152" cy="134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grpSp>
        <p:nvGrpSpPr>
          <p:cNvPr id="44075" name="Group 43"/>
          <p:cNvGrpSpPr>
            <a:grpSpLocks/>
          </p:cNvGrpSpPr>
          <p:nvPr/>
        </p:nvGrpSpPr>
        <p:grpSpPr bwMode="auto">
          <a:xfrm>
            <a:off x="-76200" y="3200400"/>
            <a:ext cx="9144000" cy="3000375"/>
            <a:chOff x="-48" y="2016"/>
            <a:chExt cx="5760" cy="1890"/>
          </a:xfrm>
        </p:grpSpPr>
        <p:sp>
          <p:nvSpPr>
            <p:cNvPr id="44076" name="Text Box 44"/>
            <p:cNvSpPr txBox="1">
              <a:spLocks noChangeArrowheads="1"/>
            </p:cNvSpPr>
            <p:nvPr/>
          </p:nvSpPr>
          <p:spPr bwMode="auto">
            <a:xfrm>
              <a:off x="-48" y="2928"/>
              <a:ext cx="1152"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dirty="0">
                  <a:solidFill>
                    <a:srgbClr val="FF0000"/>
                  </a:solidFill>
                </a:rPr>
                <a:t>Probabilistic</a:t>
              </a:r>
            </a:p>
            <a:p>
              <a:pPr algn="ctr"/>
              <a:r>
                <a:rPr lang="en-US" altLang="en-US" dirty="0">
                  <a:solidFill>
                    <a:srgbClr val="FF0000"/>
                  </a:solidFill>
                </a:rPr>
                <a:t>attributes</a:t>
              </a:r>
            </a:p>
            <a:p>
              <a:pPr algn="ctr"/>
              <a:r>
                <a:rPr lang="en-US" altLang="en-US" dirty="0">
                  <a:solidFill>
                    <a:srgbClr val="FF0000"/>
                  </a:solidFill>
                </a:rPr>
                <a:t>are shown in italic</a:t>
              </a:r>
            </a:p>
          </p:txBody>
        </p:sp>
        <p:sp>
          <p:nvSpPr>
            <p:cNvPr id="44077" name="Line 45"/>
            <p:cNvSpPr>
              <a:spLocks noChangeShapeType="1"/>
            </p:cNvSpPr>
            <p:nvPr/>
          </p:nvSpPr>
          <p:spPr bwMode="auto">
            <a:xfrm flipV="1">
              <a:off x="720" y="2016"/>
              <a:ext cx="672" cy="912"/>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78" name="Line 46"/>
            <p:cNvSpPr>
              <a:spLocks noChangeShapeType="1"/>
            </p:cNvSpPr>
            <p:nvPr/>
          </p:nvSpPr>
          <p:spPr bwMode="auto">
            <a:xfrm>
              <a:off x="912" y="3312"/>
              <a:ext cx="336" cy="192"/>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79" name="Text Box 47"/>
            <p:cNvSpPr txBox="1">
              <a:spLocks noChangeArrowheads="1"/>
            </p:cNvSpPr>
            <p:nvPr/>
          </p:nvSpPr>
          <p:spPr bwMode="auto">
            <a:xfrm>
              <a:off x="4608" y="2736"/>
              <a:ext cx="1104"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dirty="0">
                  <a:solidFill>
                    <a:srgbClr val="FF0000"/>
                  </a:solidFill>
                </a:rPr>
                <a:t>Probabilistic attributes are shown in italic</a:t>
              </a:r>
            </a:p>
          </p:txBody>
        </p:sp>
        <p:sp>
          <p:nvSpPr>
            <p:cNvPr id="44080" name="Line 48"/>
            <p:cNvSpPr>
              <a:spLocks noChangeShapeType="1"/>
            </p:cNvSpPr>
            <p:nvPr/>
          </p:nvSpPr>
          <p:spPr bwMode="auto">
            <a:xfrm flipH="1">
              <a:off x="3888" y="3264"/>
              <a:ext cx="768" cy="52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81" name="Line 49"/>
            <p:cNvSpPr>
              <a:spLocks noChangeShapeType="1"/>
            </p:cNvSpPr>
            <p:nvPr/>
          </p:nvSpPr>
          <p:spPr bwMode="auto">
            <a:xfrm flipH="1">
              <a:off x="3648" y="3264"/>
              <a:ext cx="1008" cy="38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82" name="Line 50"/>
            <p:cNvSpPr>
              <a:spLocks noChangeShapeType="1"/>
            </p:cNvSpPr>
            <p:nvPr/>
          </p:nvSpPr>
          <p:spPr bwMode="auto">
            <a:xfrm>
              <a:off x="912" y="3312"/>
              <a:ext cx="336" cy="432"/>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83" name="Line 51"/>
            <p:cNvSpPr>
              <a:spLocks noChangeShapeType="1"/>
            </p:cNvSpPr>
            <p:nvPr/>
          </p:nvSpPr>
          <p:spPr bwMode="auto">
            <a:xfrm flipH="1" flipV="1">
              <a:off x="3744" y="2208"/>
              <a:ext cx="912" cy="1056"/>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84" name="Line 52"/>
            <p:cNvSpPr>
              <a:spLocks noChangeShapeType="1"/>
            </p:cNvSpPr>
            <p:nvPr/>
          </p:nvSpPr>
          <p:spPr bwMode="auto">
            <a:xfrm flipH="1" flipV="1">
              <a:off x="3888" y="2016"/>
              <a:ext cx="768" cy="1248"/>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sp>
          <p:nvSpPr>
            <p:cNvPr id="44085" name="Line 53"/>
            <p:cNvSpPr>
              <a:spLocks noChangeShapeType="1"/>
            </p:cNvSpPr>
            <p:nvPr/>
          </p:nvSpPr>
          <p:spPr bwMode="auto">
            <a:xfrm flipV="1">
              <a:off x="720" y="2304"/>
              <a:ext cx="672" cy="624"/>
            </a:xfrm>
            <a:prstGeom prst="line">
              <a:avLst/>
            </a:prstGeom>
            <a:noFill/>
            <a:ln w="9525">
              <a:solidFill>
                <a:srgbClr val="FF000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CA"/>
            </a:p>
          </p:txBody>
        </p:sp>
      </p:grpSp>
      <p:sp>
        <p:nvSpPr>
          <p:cNvPr id="44087" name="Text Box 55"/>
          <p:cNvSpPr txBox="1">
            <a:spLocks noChangeArrowheads="1"/>
          </p:cNvSpPr>
          <p:nvPr/>
        </p:nvSpPr>
        <p:spPr bwMode="auto">
          <a:xfrm>
            <a:off x="1600200" y="19050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88" name="Text Box 56"/>
          <p:cNvSpPr txBox="1">
            <a:spLocks noChangeArrowheads="1"/>
          </p:cNvSpPr>
          <p:nvPr/>
        </p:nvSpPr>
        <p:spPr bwMode="auto">
          <a:xfrm>
            <a:off x="1452563" y="518160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89" name="Text Box 57"/>
          <p:cNvSpPr txBox="1">
            <a:spLocks noChangeArrowheads="1"/>
          </p:cNvSpPr>
          <p:nvPr/>
        </p:nvSpPr>
        <p:spPr bwMode="auto">
          <a:xfrm>
            <a:off x="7010400" y="545465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44090" name="Text Box 58"/>
          <p:cNvSpPr txBox="1">
            <a:spLocks noChangeArrowheads="1"/>
          </p:cNvSpPr>
          <p:nvPr/>
        </p:nvSpPr>
        <p:spPr bwMode="auto">
          <a:xfrm>
            <a:off x="7010400" y="1905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44091" name="Text Box 59"/>
          <p:cNvSpPr txBox="1">
            <a:spLocks noChangeArrowheads="1"/>
          </p:cNvSpPr>
          <p:nvPr/>
        </p:nvSpPr>
        <p:spPr bwMode="auto">
          <a:xfrm>
            <a:off x="4057650" y="3962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44092" name="Text Box 60"/>
          <p:cNvSpPr txBox="1">
            <a:spLocks noChangeArrowheads="1"/>
          </p:cNvSpPr>
          <p:nvPr/>
        </p:nvSpPr>
        <p:spPr bwMode="auto">
          <a:xfrm>
            <a:off x="4419600" y="51054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2" name="Footer Placeholder 1"/>
          <p:cNvSpPr>
            <a:spLocks noGrp="1"/>
          </p:cNvSpPr>
          <p:nvPr>
            <p:ph type="ftr" sz="quarter" idx="11"/>
          </p:nvPr>
        </p:nvSpPr>
        <p:spPr>
          <a:xfrm>
            <a:off x="2091686" y="6442384"/>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3</a:t>
            </a:fld>
            <a:endParaRPr lang="en-US"/>
          </a:p>
        </p:txBody>
      </p:sp>
    </p:spTree>
    <p:extLst>
      <p:ext uri="{BB962C8B-B14F-4D97-AF65-F5344CB8AC3E}">
        <p14:creationId xmlns:p14="http://schemas.microsoft.com/office/powerpoint/2010/main" val="2399745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4061"/>
                                        </p:tgtEl>
                                        <p:attrNameLst>
                                          <p:attrName>style.visibility</p:attrName>
                                        </p:attrNameLst>
                                      </p:cBhvr>
                                      <p:to>
                                        <p:strVal val="visible"/>
                                      </p:to>
                                    </p:set>
                                  </p:childTnLst>
                                  <p:subTnLst>
                                    <p:set>
                                      <p:cBhvr override="childStyle">
                                        <p:cTn dur="1" fill="hold" display="0" masterRel="nextClick" afterEffect="1"/>
                                        <p:tgtEl>
                                          <p:spTgt spid="44061"/>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4075"/>
                                        </p:tgtEl>
                                        <p:attrNameLst>
                                          <p:attrName>style.visibility</p:attrName>
                                        </p:attrNameLst>
                                      </p:cBhvr>
                                      <p:to>
                                        <p:strVal val="visible"/>
                                      </p:to>
                                    </p:set>
                                  </p:childTnLst>
                                  <p:subTnLst>
                                    <p:set>
                                      <p:cBhvr override="childStyle">
                                        <p:cTn dur="1" fill="hold" display="0" masterRel="nextClick" afterEffect="1"/>
                                        <p:tgtEl>
                                          <p:spTgt spid="4407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7060" y="22746"/>
            <a:ext cx="8915400" cy="1143000"/>
          </a:xfrm>
        </p:spPr>
        <p:txBody>
          <a:bodyPr/>
          <a:lstStyle/>
          <a:p>
            <a:r>
              <a:rPr lang="en-US" altLang="en-US" dirty="0"/>
              <a:t>PRM Semantics: Skeleton Structure</a:t>
            </a:r>
          </a:p>
        </p:txBody>
      </p:sp>
      <p:sp>
        <p:nvSpPr>
          <p:cNvPr id="54275" name="Rectangle 3"/>
          <p:cNvSpPr>
            <a:spLocks noGrp="1" noChangeArrowheads="1"/>
          </p:cNvSpPr>
          <p:nvPr>
            <p:ph type="body" idx="1"/>
          </p:nvPr>
        </p:nvSpPr>
        <p:spPr>
          <a:xfrm>
            <a:off x="228600" y="1066800"/>
            <a:ext cx="8763000" cy="4114800"/>
          </a:xfrm>
        </p:spPr>
        <p:txBody>
          <a:bodyPr/>
          <a:lstStyle/>
          <a:p>
            <a:pPr>
              <a:lnSpc>
                <a:spcPct val="90000"/>
              </a:lnSpc>
            </a:pPr>
            <a:r>
              <a:rPr lang="en-US" altLang="en-US" sz="2800" dirty="0"/>
              <a:t>A </a:t>
            </a:r>
            <a:r>
              <a:rPr lang="en-US" altLang="en-US" sz="2800" i="1" dirty="0">
                <a:solidFill>
                  <a:srgbClr val="00B0F0"/>
                </a:solidFill>
              </a:rPr>
              <a:t>skeleton structure </a:t>
            </a:r>
            <a:r>
              <a:rPr lang="en-US" altLang="en-US" sz="2800" i="1" dirty="0">
                <a:solidFill>
                  <a:srgbClr val="00B0F0"/>
                </a:solidFill>
                <a:cs typeface="Times New Roman" pitchFamily="18" charset="0"/>
              </a:rPr>
              <a:t>σ</a:t>
            </a:r>
            <a:r>
              <a:rPr lang="en-US" altLang="en-US" sz="2800" dirty="0">
                <a:solidFill>
                  <a:srgbClr val="00B0F0"/>
                </a:solidFill>
                <a:cs typeface="Times New Roman" pitchFamily="18" charset="0"/>
              </a:rPr>
              <a:t> </a:t>
            </a:r>
            <a:r>
              <a:rPr lang="en-US" altLang="en-US" sz="2800" dirty="0"/>
              <a:t>of a relational schema is a </a:t>
            </a:r>
            <a:r>
              <a:rPr lang="en-US" altLang="en-US" sz="2800" dirty="0">
                <a:solidFill>
                  <a:schemeClr val="accent6"/>
                </a:solidFill>
              </a:rPr>
              <a:t>partial specification of an instance of the schema</a:t>
            </a:r>
            <a:r>
              <a:rPr lang="en-US" altLang="en-US" sz="2800" dirty="0"/>
              <a:t>.  It specifies </a:t>
            </a:r>
          </a:p>
          <a:p>
            <a:pPr lvl="1">
              <a:lnSpc>
                <a:spcPct val="90000"/>
              </a:lnSpc>
            </a:pPr>
            <a:r>
              <a:rPr lang="en-US" altLang="en-US" sz="2400" dirty="0"/>
              <a:t>set of objects </a:t>
            </a:r>
            <a:r>
              <a:rPr lang="en-US" altLang="en-US" sz="2400" dirty="0">
                <a:cs typeface="Times New Roman" pitchFamily="18" charset="0"/>
              </a:rPr>
              <a:t>for each class, </a:t>
            </a:r>
          </a:p>
          <a:p>
            <a:pPr lvl="1">
              <a:lnSpc>
                <a:spcPct val="90000"/>
              </a:lnSpc>
            </a:pPr>
            <a:r>
              <a:rPr lang="en-US" altLang="en-US" sz="2400" dirty="0">
                <a:cs typeface="Times New Roman" pitchFamily="18" charset="0"/>
              </a:rPr>
              <a:t>values of the fixed attributes of these objects, </a:t>
            </a:r>
          </a:p>
          <a:p>
            <a:pPr lvl="1">
              <a:lnSpc>
                <a:spcPct val="90000"/>
              </a:lnSpc>
            </a:pPr>
            <a:r>
              <a:rPr lang="en-US" altLang="en-US" sz="2400" dirty="0">
                <a:cs typeface="Times New Roman" pitchFamily="18" charset="0"/>
              </a:rPr>
              <a:t>relations that hold between the objects</a:t>
            </a:r>
          </a:p>
          <a:p>
            <a:pPr>
              <a:lnSpc>
                <a:spcPct val="90000"/>
              </a:lnSpc>
            </a:pPr>
            <a:r>
              <a:rPr lang="en-US" altLang="en-US" sz="2800" dirty="0">
                <a:cs typeface="Times New Roman" pitchFamily="18" charset="0"/>
              </a:rPr>
              <a:t>The values of probabilistic attributes are left unspecified</a:t>
            </a:r>
          </a:p>
        </p:txBody>
      </p:sp>
      <p:sp>
        <p:nvSpPr>
          <p:cNvPr id="4" name="Rectangle 3"/>
          <p:cNvSpPr txBox="1">
            <a:spLocks noChangeArrowheads="1"/>
          </p:cNvSpPr>
          <p:nvPr/>
        </p:nvSpPr>
        <p:spPr bwMode="auto">
          <a:xfrm>
            <a:off x="152400" y="4648200"/>
            <a:ext cx="87630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a:lnSpc>
                <a:spcPct val="90000"/>
              </a:lnSpc>
            </a:pPr>
            <a:r>
              <a:rPr lang="en-US" altLang="en-US" kern="0" dirty="0">
                <a:cs typeface="Times New Roman" pitchFamily="18" charset="0"/>
              </a:rPr>
              <a:t>A </a:t>
            </a:r>
            <a:r>
              <a:rPr lang="en-US" altLang="en-US" i="1" kern="0" dirty="0">
                <a:solidFill>
                  <a:srgbClr val="00B0F0"/>
                </a:solidFill>
                <a:cs typeface="Times New Roman" pitchFamily="18" charset="0"/>
              </a:rPr>
              <a:t>completion I</a:t>
            </a:r>
            <a:r>
              <a:rPr lang="en-US" altLang="en-US" kern="0" dirty="0">
                <a:solidFill>
                  <a:srgbClr val="00B0F0"/>
                </a:solidFill>
                <a:cs typeface="Times New Roman" pitchFamily="18" charset="0"/>
              </a:rPr>
              <a:t> </a:t>
            </a:r>
            <a:r>
              <a:rPr lang="en-US" altLang="en-US" kern="0" dirty="0">
                <a:cs typeface="Times New Roman" pitchFamily="18" charset="0"/>
              </a:rPr>
              <a:t>of the skeleton structure </a:t>
            </a:r>
            <a:r>
              <a:rPr lang="en-US" altLang="en-US" i="1" kern="0" dirty="0">
                <a:cs typeface="Times New Roman" pitchFamily="18" charset="0"/>
              </a:rPr>
              <a:t>σ</a:t>
            </a:r>
            <a:r>
              <a:rPr lang="en-US" altLang="en-US" kern="0" dirty="0">
                <a:cs typeface="Times New Roman" pitchFamily="18" charset="0"/>
              </a:rPr>
              <a:t> extends the skeleton by also specifying the values of the probabilistic attributes</a:t>
            </a:r>
          </a:p>
          <a:p>
            <a:pPr>
              <a:lnSpc>
                <a:spcPct val="90000"/>
              </a:lnSpc>
            </a:pPr>
            <a:endParaRPr lang="en-US" altLang="en-US" kern="0" dirty="0"/>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4</a:t>
            </a:fld>
            <a:endParaRPr lang="en-US"/>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1990440" y="5837400"/>
              <a:ext cx="4460760" cy="463320"/>
            </p14:xfrm>
          </p:contentPart>
        </mc:Choice>
        <mc:Fallback xmlns="">
          <p:pic>
            <p:nvPicPr>
              <p:cNvPr id="5" name="Ink 4"/>
              <p:cNvPicPr/>
              <p:nvPr/>
            </p:nvPicPr>
            <p:blipFill>
              <a:blip r:embed="rId4"/>
              <a:stretch>
                <a:fillRect/>
              </a:stretch>
            </p:blipFill>
            <p:spPr>
              <a:xfrm>
                <a:off x="1985040" y="5830920"/>
                <a:ext cx="4472280" cy="478080"/>
              </a:xfrm>
              <a:prstGeom prst="rect">
                <a:avLst/>
              </a:prstGeom>
            </p:spPr>
          </p:pic>
        </mc:Fallback>
      </mc:AlternateContent>
    </p:spTree>
    <p:extLst>
      <p:ext uri="{BB962C8B-B14F-4D97-AF65-F5344CB8AC3E}">
        <p14:creationId xmlns:p14="http://schemas.microsoft.com/office/powerpoint/2010/main" val="178926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427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title"/>
          </p:nvPr>
        </p:nvSpPr>
        <p:spPr>
          <a:xfrm>
            <a:off x="733425" y="533400"/>
            <a:ext cx="7772400" cy="1143000"/>
          </a:xfrm>
        </p:spPr>
        <p:txBody>
          <a:bodyPr/>
          <a:lstStyle/>
          <a:p>
            <a:r>
              <a:rPr lang="en-US" altLang="en-US" dirty="0"/>
              <a:t>University Domain Example – Relational Skeleton</a:t>
            </a:r>
          </a:p>
        </p:txBody>
      </p:sp>
      <p:grpSp>
        <p:nvGrpSpPr>
          <p:cNvPr id="49171" name="Group 19"/>
          <p:cNvGrpSpPr>
            <a:grpSpLocks/>
          </p:cNvGrpSpPr>
          <p:nvPr/>
        </p:nvGrpSpPr>
        <p:grpSpPr bwMode="auto">
          <a:xfrm>
            <a:off x="1219200" y="1905000"/>
            <a:ext cx="6553200" cy="4724400"/>
            <a:chOff x="768" y="1200"/>
            <a:chExt cx="4128" cy="2976"/>
          </a:xfrm>
        </p:grpSpPr>
        <p:sp>
          <p:nvSpPr>
            <p:cNvPr id="49158" name="AutoShape 6"/>
            <p:cNvSpPr>
              <a:spLocks noChangeArrowheads="1"/>
            </p:cNvSpPr>
            <p:nvPr/>
          </p:nvSpPr>
          <p:spPr bwMode="auto">
            <a:xfrm>
              <a:off x="2640" y="2592"/>
              <a:ext cx="912" cy="1152"/>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49162" name="AutoShape 10"/>
            <p:cNvSpPr>
              <a:spLocks noChangeArrowheads="1"/>
            </p:cNvSpPr>
            <p:nvPr/>
          </p:nvSpPr>
          <p:spPr bwMode="auto">
            <a:xfrm>
              <a:off x="2784"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49154" name="AutoShape 2"/>
            <p:cNvSpPr>
              <a:spLocks noChangeArrowheads="1"/>
            </p:cNvSpPr>
            <p:nvPr/>
          </p:nvSpPr>
          <p:spPr bwMode="auto">
            <a:xfrm>
              <a:off x="1200"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a:latin typeface="Arial" charset="0"/>
                </a:rPr>
                <a:t>Difficulty</a:t>
              </a:r>
            </a:p>
            <a:p>
              <a:r>
                <a:rPr lang="en-US" altLang="en-US" sz="1600">
                  <a:latin typeface="Arial" charset="0"/>
                </a:rPr>
                <a:t>       low</a:t>
              </a:r>
            </a:p>
            <a:p>
              <a:r>
                <a:rPr lang="en-US" altLang="en-US" sz="1600" b="1">
                  <a:latin typeface="Arial" charset="0"/>
                </a:rPr>
                <a:t>Rating</a:t>
              </a:r>
            </a:p>
            <a:p>
              <a:r>
                <a:rPr lang="en-US" altLang="en-US" sz="1600" b="1">
                  <a:latin typeface="Arial" charset="0"/>
                </a:rPr>
                <a:t>       </a:t>
              </a:r>
              <a:r>
                <a:rPr lang="en-US" altLang="en-US" sz="1600">
                  <a:latin typeface="Arial" charset="0"/>
                </a:rPr>
                <a:t>high</a:t>
              </a:r>
              <a:endParaRPr lang="en-US" altLang="en-US"/>
            </a:p>
          </p:txBody>
        </p:sp>
        <p:sp>
          <p:nvSpPr>
            <p:cNvPr id="49157" name="AutoShape 5"/>
            <p:cNvSpPr>
              <a:spLocks noChangeArrowheads="1"/>
            </p:cNvSpPr>
            <p:nvPr/>
          </p:nvSpPr>
          <p:spPr bwMode="auto">
            <a:xfrm>
              <a:off x="3648" y="120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49156" name="AutoShape 4"/>
            <p:cNvSpPr>
              <a:spLocks noChangeArrowheads="1"/>
            </p:cNvSpPr>
            <p:nvPr/>
          </p:nvSpPr>
          <p:spPr bwMode="auto">
            <a:xfrm>
              <a:off x="768" y="1200"/>
              <a:ext cx="1248" cy="1152"/>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a:t>
              </a:r>
            </a:p>
            <a:p>
              <a:r>
                <a:rPr lang="en-US" altLang="en-US" sz="1600" b="1" i="1">
                  <a:latin typeface="Arial" charset="0"/>
                </a:rPr>
                <a:t>Teaching-Ability</a:t>
              </a:r>
            </a:p>
            <a:p>
              <a:r>
                <a:rPr lang="en-US" altLang="en-US" sz="1600" b="1">
                  <a:latin typeface="Arial" charset="0"/>
                </a:rPr>
                <a:t>       </a:t>
              </a:r>
              <a:r>
                <a:rPr lang="en-US" altLang="en-US" sz="1600">
                  <a:latin typeface="Arial" charset="0"/>
                </a:rPr>
                <a:t>???</a:t>
              </a:r>
              <a:endParaRPr lang="en-US" altLang="en-US" sz="1600" b="1">
                <a:latin typeface="Arial" charset="0"/>
              </a:endParaRPr>
            </a:p>
          </p:txBody>
        </p:sp>
        <p:cxnSp>
          <p:nvCxnSpPr>
            <p:cNvPr id="49159" name="AutoShape 7"/>
            <p:cNvCxnSpPr>
              <a:cxnSpLocks noChangeShapeType="1"/>
              <a:stCxn id="49156" idx="2"/>
              <a:endCxn id="49170" idx="0"/>
            </p:cNvCxnSpPr>
            <p:nvPr/>
          </p:nvCxnSpPr>
          <p:spPr bwMode="auto">
            <a:xfrm>
              <a:off x="1392" y="2361"/>
              <a:ext cx="120" cy="64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0" name="AutoShape 8"/>
            <p:cNvSpPr>
              <a:spLocks noChangeArrowheads="1"/>
            </p:cNvSpPr>
            <p:nvPr/>
          </p:nvSpPr>
          <p:spPr bwMode="auto">
            <a:xfrm>
              <a:off x="3792" y="144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i="1">
                  <a:latin typeface="Arial" charset="0"/>
                </a:rPr>
                <a:t>Intelligence</a:t>
              </a:r>
            </a:p>
            <a:p>
              <a:r>
                <a:rPr lang="en-US" altLang="en-US" sz="1600" b="1">
                  <a:latin typeface="Arial" charset="0"/>
                </a:rPr>
                <a:t>       </a:t>
              </a:r>
              <a:r>
                <a:rPr lang="en-US" altLang="en-US" sz="1600">
                  <a:latin typeface="Arial" charset="0"/>
                </a:rPr>
                <a:t>???</a:t>
              </a:r>
            </a:p>
            <a:p>
              <a:r>
                <a:rPr lang="en-US" altLang="en-US" sz="1600" b="1" i="1">
                  <a:latin typeface="Arial" charset="0"/>
                </a:rPr>
                <a:t>Ranking</a:t>
              </a:r>
            </a:p>
            <a:p>
              <a:r>
                <a:rPr lang="en-US" altLang="en-US" sz="1600" b="1">
                  <a:latin typeface="Arial" charset="0"/>
                </a:rPr>
                <a:t>       </a:t>
              </a:r>
              <a:r>
                <a:rPr lang="en-US" altLang="en-US" sz="1600">
                  <a:latin typeface="Arial" charset="0"/>
                </a:rPr>
                <a:t>???</a:t>
              </a:r>
              <a:endParaRPr lang="en-US" altLang="en-US" sz="1600" b="1">
                <a:latin typeface="Arial" charset="0"/>
              </a:endParaRPr>
            </a:p>
          </p:txBody>
        </p:sp>
        <p:cxnSp>
          <p:nvCxnSpPr>
            <p:cNvPr id="49161" name="AutoShape 9"/>
            <p:cNvCxnSpPr>
              <a:cxnSpLocks noChangeShapeType="1"/>
              <a:stCxn id="49156" idx="2"/>
              <a:endCxn id="49154" idx="0"/>
            </p:cNvCxnSpPr>
            <p:nvPr/>
          </p:nvCxnSpPr>
          <p:spPr bwMode="auto">
            <a:xfrm>
              <a:off x="1392" y="2361"/>
              <a:ext cx="264" cy="453"/>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63" name="AutoShape 11"/>
            <p:cNvSpPr>
              <a:spLocks noChangeArrowheads="1"/>
            </p:cNvSpPr>
            <p:nvPr/>
          </p:nvSpPr>
          <p:spPr bwMode="auto">
            <a:xfrm>
              <a:off x="2928" y="307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i="1">
                  <a:latin typeface="Arial" charset="0"/>
                </a:rPr>
                <a:t>Grade</a:t>
              </a:r>
            </a:p>
            <a:p>
              <a:r>
                <a:rPr lang="en-US" altLang="en-US" sz="1600" b="1">
                  <a:latin typeface="Arial" charset="0"/>
                </a:rPr>
                <a:t>       </a:t>
              </a:r>
              <a:r>
                <a:rPr lang="en-US" altLang="en-US" sz="1600">
                  <a:latin typeface="Arial" charset="0"/>
                </a:rPr>
                <a:t>???</a:t>
              </a:r>
            </a:p>
            <a:p>
              <a:r>
                <a:rPr lang="en-US" altLang="en-US" sz="1600" b="1" i="1">
                  <a:latin typeface="Arial" charset="0"/>
                </a:rPr>
                <a:t>Satisfaction</a:t>
              </a:r>
            </a:p>
            <a:p>
              <a:r>
                <a:rPr lang="en-US" altLang="en-US" sz="1600" b="1">
                  <a:latin typeface="Arial" charset="0"/>
                </a:rPr>
                <a:t>       </a:t>
              </a:r>
              <a:r>
                <a:rPr lang="en-US" altLang="en-US" sz="1600">
                  <a:latin typeface="Arial" charset="0"/>
                </a:rPr>
                <a:t>???</a:t>
              </a:r>
              <a:endParaRPr lang="en-US" altLang="en-US" sz="1600" b="1">
                <a:solidFill>
                  <a:srgbClr val="800080"/>
                </a:solidFill>
                <a:latin typeface="Arial" charset="0"/>
              </a:endParaRPr>
            </a:p>
          </p:txBody>
        </p:sp>
        <p:cxnSp>
          <p:nvCxnSpPr>
            <p:cNvPr id="49164" name="AutoShape 12"/>
            <p:cNvCxnSpPr>
              <a:cxnSpLocks noChangeShapeType="1"/>
              <a:stCxn id="49160" idx="1"/>
              <a:endCxn id="49163" idx="0"/>
            </p:cNvCxnSpPr>
            <p:nvPr/>
          </p:nvCxnSpPr>
          <p:spPr bwMode="auto">
            <a:xfrm flipH="1">
              <a:off x="3384" y="199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5" name="AutoShape 13"/>
            <p:cNvCxnSpPr>
              <a:cxnSpLocks noChangeShapeType="1"/>
              <a:stCxn id="49157" idx="1"/>
              <a:endCxn id="49162" idx="0"/>
            </p:cNvCxnSpPr>
            <p:nvPr/>
          </p:nvCxnSpPr>
          <p:spPr bwMode="auto">
            <a:xfrm flipH="1">
              <a:off x="3240" y="175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6" name="AutoShape 14"/>
            <p:cNvCxnSpPr>
              <a:cxnSpLocks noChangeShapeType="1"/>
              <a:stCxn id="49157" idx="1"/>
              <a:endCxn id="49158" idx="0"/>
            </p:cNvCxnSpPr>
            <p:nvPr/>
          </p:nvCxnSpPr>
          <p:spPr bwMode="auto">
            <a:xfrm flipH="1">
              <a:off x="3096" y="1752"/>
              <a:ext cx="534" cy="82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7" name="AutoShape 15"/>
            <p:cNvCxnSpPr>
              <a:cxnSpLocks noChangeShapeType="1"/>
              <a:stCxn id="49170" idx="3"/>
              <a:endCxn id="49162" idx="1"/>
            </p:cNvCxnSpPr>
            <p:nvPr/>
          </p:nvCxnSpPr>
          <p:spPr bwMode="auto">
            <a:xfrm flipV="1">
              <a:off x="1986" y="3384"/>
              <a:ext cx="780" cy="19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8" name="AutoShape 16"/>
            <p:cNvCxnSpPr>
              <a:cxnSpLocks noChangeShapeType="1"/>
              <a:stCxn id="49170" idx="3"/>
              <a:endCxn id="49163" idx="1"/>
            </p:cNvCxnSpPr>
            <p:nvPr/>
          </p:nvCxnSpPr>
          <p:spPr bwMode="auto">
            <a:xfrm>
              <a:off x="1986" y="3576"/>
              <a:ext cx="924" cy="48"/>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169" name="AutoShape 17"/>
            <p:cNvCxnSpPr>
              <a:cxnSpLocks noChangeShapeType="1"/>
              <a:stCxn id="49154" idx="3"/>
              <a:endCxn id="49158" idx="1"/>
            </p:cNvCxnSpPr>
            <p:nvPr/>
          </p:nvCxnSpPr>
          <p:spPr bwMode="auto">
            <a:xfrm flipV="1">
              <a:off x="2130" y="3168"/>
              <a:ext cx="492" cy="216"/>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170" name="AutoShape 18"/>
            <p:cNvSpPr>
              <a:spLocks noChangeArrowheads="1"/>
            </p:cNvSpPr>
            <p:nvPr/>
          </p:nvSpPr>
          <p:spPr bwMode="auto">
            <a:xfrm>
              <a:off x="1056" y="3024"/>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i="1">
                  <a:latin typeface="Arial" charset="0"/>
                </a:rPr>
                <a:t>Difficulty</a:t>
              </a:r>
            </a:p>
            <a:p>
              <a:r>
                <a:rPr lang="en-US" altLang="en-US" sz="1600">
                  <a:latin typeface="Arial" charset="0"/>
                </a:rPr>
                <a:t>       ???</a:t>
              </a:r>
            </a:p>
            <a:p>
              <a:r>
                <a:rPr lang="en-US" altLang="en-US" sz="1600" b="1" i="1">
                  <a:latin typeface="Arial" charset="0"/>
                </a:rPr>
                <a:t>Rating</a:t>
              </a:r>
            </a:p>
            <a:p>
              <a:r>
                <a:rPr lang="en-US" altLang="en-US" sz="1600" b="1">
                  <a:latin typeface="Arial" charset="0"/>
                </a:rPr>
                <a:t>       </a:t>
              </a:r>
              <a:r>
                <a:rPr lang="en-US" altLang="en-US" sz="1600">
                  <a:latin typeface="Arial" charset="0"/>
                </a:rPr>
                <a:t>???</a:t>
              </a:r>
              <a:endParaRPr lang="en-US" altLang="en-US"/>
            </a:p>
          </p:txBody>
        </p:sp>
      </p:grpSp>
      <p:sp>
        <p:nvSpPr>
          <p:cNvPr id="2" name="Footer Placeholder 1"/>
          <p:cNvSpPr>
            <a:spLocks noGrp="1"/>
          </p:cNvSpPr>
          <p:nvPr>
            <p:ph type="ftr" sz="quarter" idx="11"/>
          </p:nvPr>
        </p:nvSpPr>
        <p:spPr>
          <a:xfrm>
            <a:off x="6248400" y="6400800"/>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25</a:t>
            </a:fld>
            <a:endParaRPr lang="en-US"/>
          </a:p>
        </p:txBody>
      </p:sp>
    </p:spTree>
    <p:extLst>
      <p:ext uri="{BB962C8B-B14F-4D97-AF65-F5344CB8AC3E}">
        <p14:creationId xmlns:p14="http://schemas.microsoft.com/office/powerpoint/2010/main" val="3159644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6344" name="Group 24"/>
          <p:cNvGrpSpPr>
            <a:grpSpLocks/>
          </p:cNvGrpSpPr>
          <p:nvPr/>
        </p:nvGrpSpPr>
        <p:grpSpPr bwMode="auto">
          <a:xfrm>
            <a:off x="1219200" y="1905000"/>
            <a:ext cx="6553200" cy="4724400"/>
            <a:chOff x="768" y="1200"/>
            <a:chExt cx="4128" cy="2976"/>
          </a:xfrm>
        </p:grpSpPr>
        <p:sp>
          <p:nvSpPr>
            <p:cNvPr id="56345" name="AutoShape 25"/>
            <p:cNvSpPr>
              <a:spLocks noChangeArrowheads="1"/>
            </p:cNvSpPr>
            <p:nvPr/>
          </p:nvSpPr>
          <p:spPr bwMode="auto">
            <a:xfrm>
              <a:off x="2640" y="2592"/>
              <a:ext cx="912" cy="1152"/>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Name</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56346" name="AutoShape 26"/>
            <p:cNvSpPr>
              <a:spLocks noChangeArrowheads="1"/>
            </p:cNvSpPr>
            <p:nvPr/>
          </p:nvSpPr>
          <p:spPr bwMode="auto">
            <a:xfrm>
              <a:off x="2784"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Name</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56347" name="AutoShape 27"/>
            <p:cNvSpPr>
              <a:spLocks noChangeArrowheads="1"/>
            </p:cNvSpPr>
            <p:nvPr/>
          </p:nvSpPr>
          <p:spPr bwMode="auto">
            <a:xfrm>
              <a:off x="1200" y="283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a:latin typeface="Arial" charset="0"/>
                </a:rPr>
                <a:t>Difficulty</a:t>
              </a:r>
            </a:p>
            <a:p>
              <a:r>
                <a:rPr lang="en-US" altLang="en-US" sz="1600">
                  <a:latin typeface="Arial" charset="0"/>
                </a:rPr>
                <a:t>       low</a:t>
              </a:r>
            </a:p>
            <a:p>
              <a:r>
                <a:rPr lang="en-US" altLang="en-US" sz="1600" b="1">
                  <a:latin typeface="Arial" charset="0"/>
                </a:rPr>
                <a:t>Rating</a:t>
              </a:r>
            </a:p>
            <a:p>
              <a:r>
                <a:rPr lang="en-US" altLang="en-US" sz="1600" b="1">
                  <a:latin typeface="Arial" charset="0"/>
                </a:rPr>
                <a:t>       </a:t>
              </a:r>
              <a:r>
                <a:rPr lang="en-US" altLang="en-US" sz="1600">
                  <a:latin typeface="Arial" charset="0"/>
                </a:rPr>
                <a:t>high</a:t>
              </a:r>
              <a:endParaRPr lang="en-US" altLang="en-US"/>
            </a:p>
          </p:txBody>
        </p:sp>
        <p:sp>
          <p:nvSpPr>
            <p:cNvPr id="56348" name="AutoShape 28"/>
            <p:cNvSpPr>
              <a:spLocks noChangeArrowheads="1"/>
            </p:cNvSpPr>
            <p:nvPr/>
          </p:nvSpPr>
          <p:spPr bwMode="auto">
            <a:xfrm>
              <a:off x="3648" y="120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56349" name="AutoShape 29"/>
            <p:cNvSpPr>
              <a:spLocks noChangeArrowheads="1"/>
            </p:cNvSpPr>
            <p:nvPr/>
          </p:nvSpPr>
          <p:spPr bwMode="auto">
            <a:xfrm>
              <a:off x="768" y="1200"/>
              <a:ext cx="1248" cy="1152"/>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medium</a:t>
              </a:r>
              <a:endParaRPr lang="en-US" altLang="en-US" sz="1600" b="1">
                <a:latin typeface="Arial" charset="0"/>
              </a:endParaRPr>
            </a:p>
          </p:txBody>
        </p:sp>
        <p:cxnSp>
          <p:nvCxnSpPr>
            <p:cNvPr id="56350" name="AutoShape 30"/>
            <p:cNvCxnSpPr>
              <a:cxnSpLocks noChangeShapeType="1"/>
              <a:stCxn id="56349" idx="2"/>
              <a:endCxn id="56360" idx="0"/>
            </p:cNvCxnSpPr>
            <p:nvPr/>
          </p:nvCxnSpPr>
          <p:spPr bwMode="auto">
            <a:xfrm>
              <a:off x="1392" y="2361"/>
              <a:ext cx="120" cy="64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351" name="AutoShape 31"/>
            <p:cNvSpPr>
              <a:spLocks noChangeArrowheads="1"/>
            </p:cNvSpPr>
            <p:nvPr/>
          </p:nvSpPr>
          <p:spPr bwMode="auto">
            <a:xfrm>
              <a:off x="3792" y="1440"/>
              <a:ext cx="1104"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cxnSp>
          <p:nvCxnSpPr>
            <p:cNvPr id="56352" name="AutoShape 32"/>
            <p:cNvCxnSpPr>
              <a:cxnSpLocks noChangeShapeType="1"/>
              <a:stCxn id="56349" idx="2"/>
              <a:endCxn id="56347" idx="0"/>
            </p:cNvCxnSpPr>
            <p:nvPr/>
          </p:nvCxnSpPr>
          <p:spPr bwMode="auto">
            <a:xfrm>
              <a:off x="1392" y="2361"/>
              <a:ext cx="264" cy="453"/>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353" name="AutoShape 33"/>
            <p:cNvSpPr>
              <a:spLocks noChangeArrowheads="1"/>
            </p:cNvSpPr>
            <p:nvPr/>
          </p:nvSpPr>
          <p:spPr bwMode="auto">
            <a:xfrm>
              <a:off x="2928" y="3072"/>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Name</a:t>
              </a:r>
            </a:p>
            <a:p>
              <a:r>
                <a:rPr lang="en-US" altLang="en-US" sz="1600" b="1">
                  <a:solidFill>
                    <a:srgbClr val="800080"/>
                  </a:solidFill>
                  <a:latin typeface="Arial" charset="0"/>
                </a:rPr>
                <a:t>       </a:t>
              </a:r>
              <a:r>
                <a:rPr lang="en-US" altLang="en-US" sz="1600" b="1" u="sng">
                  <a:latin typeface="Arial" charset="0"/>
                </a:rPr>
                <a:t>#5639</a:t>
              </a:r>
            </a:p>
            <a:p>
              <a:r>
                <a:rPr lang="en-US" altLang="en-US" sz="1600" b="1" i="1">
                  <a:latin typeface="Arial" charset="0"/>
                </a:rPr>
                <a:t>Grade</a:t>
              </a:r>
            </a:p>
            <a:p>
              <a:r>
                <a:rPr lang="en-US" altLang="en-US" sz="1600" b="1">
                  <a:latin typeface="Arial" charset="0"/>
                </a:rPr>
                <a:t>       </a:t>
              </a:r>
              <a:r>
                <a:rPr lang="en-US" altLang="en-US" sz="1600">
                  <a:latin typeface="Arial" charset="0"/>
                </a:rPr>
                <a:t>A</a:t>
              </a:r>
            </a:p>
            <a:p>
              <a:r>
                <a:rPr lang="en-US" altLang="en-US" sz="1600" b="1" i="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cxnSp>
          <p:nvCxnSpPr>
            <p:cNvPr id="56354" name="AutoShape 34"/>
            <p:cNvCxnSpPr>
              <a:cxnSpLocks noChangeShapeType="1"/>
              <a:stCxn id="56351" idx="1"/>
              <a:endCxn id="56353" idx="0"/>
            </p:cNvCxnSpPr>
            <p:nvPr/>
          </p:nvCxnSpPr>
          <p:spPr bwMode="auto">
            <a:xfrm flipH="1">
              <a:off x="3384" y="199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55" name="AutoShape 35"/>
            <p:cNvCxnSpPr>
              <a:cxnSpLocks noChangeShapeType="1"/>
              <a:stCxn id="56348" idx="1"/>
              <a:endCxn id="56346" idx="0"/>
            </p:cNvCxnSpPr>
            <p:nvPr/>
          </p:nvCxnSpPr>
          <p:spPr bwMode="auto">
            <a:xfrm flipH="1">
              <a:off x="3240" y="1752"/>
              <a:ext cx="390" cy="106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56" name="AutoShape 36"/>
            <p:cNvCxnSpPr>
              <a:cxnSpLocks noChangeShapeType="1"/>
              <a:stCxn id="56348" idx="1"/>
              <a:endCxn id="56345" idx="0"/>
            </p:cNvCxnSpPr>
            <p:nvPr/>
          </p:nvCxnSpPr>
          <p:spPr bwMode="auto">
            <a:xfrm flipH="1">
              <a:off x="3096" y="1752"/>
              <a:ext cx="534" cy="82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57" name="AutoShape 37"/>
            <p:cNvCxnSpPr>
              <a:cxnSpLocks noChangeShapeType="1"/>
              <a:stCxn id="56360" idx="3"/>
              <a:endCxn id="56346" idx="1"/>
            </p:cNvCxnSpPr>
            <p:nvPr/>
          </p:nvCxnSpPr>
          <p:spPr bwMode="auto">
            <a:xfrm flipV="1">
              <a:off x="1986" y="3384"/>
              <a:ext cx="780" cy="192"/>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58" name="AutoShape 38"/>
            <p:cNvCxnSpPr>
              <a:cxnSpLocks noChangeShapeType="1"/>
              <a:stCxn id="56360" idx="3"/>
              <a:endCxn id="56353" idx="1"/>
            </p:cNvCxnSpPr>
            <p:nvPr/>
          </p:nvCxnSpPr>
          <p:spPr bwMode="auto">
            <a:xfrm>
              <a:off x="1986" y="3576"/>
              <a:ext cx="924" cy="48"/>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359" name="AutoShape 39"/>
            <p:cNvCxnSpPr>
              <a:cxnSpLocks noChangeShapeType="1"/>
              <a:stCxn id="56347" idx="3"/>
              <a:endCxn id="56345" idx="1"/>
            </p:cNvCxnSpPr>
            <p:nvPr/>
          </p:nvCxnSpPr>
          <p:spPr bwMode="auto">
            <a:xfrm flipV="1">
              <a:off x="2130" y="3168"/>
              <a:ext cx="492" cy="216"/>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360" name="AutoShape 40"/>
            <p:cNvSpPr>
              <a:spLocks noChangeArrowheads="1"/>
            </p:cNvSpPr>
            <p:nvPr/>
          </p:nvSpPr>
          <p:spPr bwMode="auto">
            <a:xfrm>
              <a:off x="1056" y="3024"/>
              <a:ext cx="912" cy="1104"/>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101</a:t>
              </a:r>
            </a:p>
            <a:p>
              <a:r>
                <a:rPr lang="en-US" altLang="en-US" sz="1600" b="1" i="1">
                  <a:latin typeface="Arial" charset="0"/>
                </a:rPr>
                <a:t>Difficulty</a:t>
              </a:r>
            </a:p>
            <a:p>
              <a:r>
                <a:rPr lang="en-US" altLang="en-US" sz="1600">
                  <a:latin typeface="Arial" charset="0"/>
                </a:rPr>
                <a:t>       low</a:t>
              </a:r>
            </a:p>
            <a:p>
              <a:r>
                <a:rPr lang="en-US" altLang="en-US" sz="1600" b="1" i="1">
                  <a:latin typeface="Arial" charset="0"/>
                </a:rPr>
                <a:t>Rating</a:t>
              </a:r>
            </a:p>
            <a:p>
              <a:r>
                <a:rPr lang="en-US" altLang="en-US" sz="1600" b="1">
                  <a:latin typeface="Arial" charset="0"/>
                </a:rPr>
                <a:t>       </a:t>
              </a:r>
              <a:r>
                <a:rPr lang="en-US" altLang="en-US" sz="1600">
                  <a:latin typeface="Arial" charset="0"/>
                </a:rPr>
                <a:t>high</a:t>
              </a:r>
              <a:endParaRPr lang="en-US" altLang="en-US"/>
            </a:p>
          </p:txBody>
        </p:sp>
      </p:grpSp>
      <p:sp>
        <p:nvSpPr>
          <p:cNvPr id="56323" name="Rectangle 3"/>
          <p:cNvSpPr>
            <a:spLocks noGrp="1" noChangeArrowheads="1"/>
          </p:cNvSpPr>
          <p:nvPr>
            <p:ph type="title"/>
          </p:nvPr>
        </p:nvSpPr>
        <p:spPr>
          <a:xfrm>
            <a:off x="533400" y="381000"/>
            <a:ext cx="7772400" cy="1143000"/>
          </a:xfrm>
        </p:spPr>
        <p:txBody>
          <a:bodyPr/>
          <a:lstStyle/>
          <a:p>
            <a:r>
              <a:rPr lang="en-US" altLang="en-US" dirty="0"/>
              <a:t>University Domain Example – The Completion Instance </a:t>
            </a:r>
            <a:r>
              <a:rPr lang="en-US" altLang="en-US" i="1" dirty="0"/>
              <a:t>I</a:t>
            </a:r>
          </a:p>
        </p:txBody>
      </p:sp>
      <p:sp>
        <p:nvSpPr>
          <p:cNvPr id="2" name="Footer Placeholder 1"/>
          <p:cNvSpPr>
            <a:spLocks noGrp="1"/>
          </p:cNvSpPr>
          <p:nvPr>
            <p:ph type="ftr" sz="quarter" idx="11"/>
          </p:nvPr>
        </p:nvSpPr>
        <p:spPr>
          <a:xfrm>
            <a:off x="5828731" y="6400800"/>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a:xfrm>
            <a:off x="6896100" y="6324600"/>
            <a:ext cx="1905000" cy="457200"/>
          </a:xfrm>
        </p:spPr>
        <p:txBody>
          <a:bodyPr/>
          <a:lstStyle/>
          <a:p>
            <a:pPr>
              <a:defRPr/>
            </a:pPr>
            <a:fld id="{2F066222-366E-4C6E-B591-71E0EC782398}" type="slidenum">
              <a:rPr lang="en-US" smtClean="0"/>
              <a:pPr>
                <a:defRPr/>
              </a:pPr>
              <a:t>26</a:t>
            </a:fld>
            <a:endParaRPr lang="en-US" dirty="0"/>
          </a:p>
        </p:txBody>
      </p:sp>
    </p:spTree>
    <p:extLst>
      <p:ext uri="{BB962C8B-B14F-4D97-AF65-F5344CB8AC3E}">
        <p14:creationId xmlns:p14="http://schemas.microsoft.com/office/powerpoint/2010/main" val="32868755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University Domain Example – Another Relational Skeleton</a:t>
            </a:r>
          </a:p>
        </p:txBody>
      </p:sp>
      <p:sp>
        <p:nvSpPr>
          <p:cNvPr id="63496" name="AutoShape 8"/>
          <p:cNvSpPr>
            <a:spLocks noChangeArrowheads="1"/>
          </p:cNvSpPr>
          <p:nvPr/>
        </p:nvSpPr>
        <p:spPr bwMode="auto">
          <a:xfrm>
            <a:off x="4267200" y="4114800"/>
            <a:ext cx="1447800" cy="18288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3497" name="AutoShape 9"/>
          <p:cNvSpPr>
            <a:spLocks noChangeArrowheads="1"/>
          </p:cNvSpPr>
          <p:nvPr/>
        </p:nvSpPr>
        <p:spPr bwMode="auto">
          <a:xfrm>
            <a:off x="4495800" y="4495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3498" name="AutoShape 10"/>
          <p:cNvSpPr>
            <a:spLocks noChangeArrowheads="1"/>
          </p:cNvSpPr>
          <p:nvPr/>
        </p:nvSpPr>
        <p:spPr bwMode="auto">
          <a:xfrm>
            <a:off x="5867400" y="19050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63499" name="AutoShape 11"/>
          <p:cNvSpPr>
            <a:spLocks noChangeArrowheads="1"/>
          </p:cNvSpPr>
          <p:nvPr/>
        </p:nvSpPr>
        <p:spPr bwMode="auto">
          <a:xfrm>
            <a:off x="1447800" y="22098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a:t>
            </a:r>
            <a:endParaRPr lang="en-US" altLang="en-US" sz="1600" b="1">
              <a:latin typeface="Arial" charset="0"/>
            </a:endParaRPr>
          </a:p>
        </p:txBody>
      </p:sp>
      <p:cxnSp>
        <p:nvCxnSpPr>
          <p:cNvPr id="63500" name="AutoShape 12"/>
          <p:cNvCxnSpPr>
            <a:cxnSpLocks noChangeShapeType="1"/>
            <a:stCxn id="63511" idx="2"/>
            <a:endCxn id="63510" idx="0"/>
          </p:cNvCxnSpPr>
          <p:nvPr/>
        </p:nvCxnSpPr>
        <p:spPr bwMode="auto">
          <a:xfrm>
            <a:off x="2133600" y="3748088"/>
            <a:ext cx="342900" cy="10239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501" name="AutoShape 13"/>
          <p:cNvSpPr>
            <a:spLocks noChangeArrowheads="1"/>
          </p:cNvSpPr>
          <p:nvPr/>
        </p:nvSpPr>
        <p:spPr bwMode="auto">
          <a:xfrm>
            <a:off x="6019800" y="22098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cxnSp>
        <p:nvCxnSpPr>
          <p:cNvPr id="63502" name="AutoShape 14"/>
          <p:cNvCxnSpPr>
            <a:cxnSpLocks noChangeShapeType="1"/>
            <a:stCxn id="63499" idx="2"/>
            <a:endCxn id="63510" idx="0"/>
          </p:cNvCxnSpPr>
          <p:nvPr/>
        </p:nvCxnSpPr>
        <p:spPr bwMode="auto">
          <a:xfrm>
            <a:off x="2438400" y="4052888"/>
            <a:ext cx="38100" cy="7191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503" name="AutoShape 15"/>
          <p:cNvSpPr>
            <a:spLocks noChangeArrowheads="1"/>
          </p:cNvSpPr>
          <p:nvPr/>
        </p:nvSpPr>
        <p:spPr bwMode="auto">
          <a:xfrm>
            <a:off x="4724400" y="4876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723</a:t>
            </a:r>
          </a:p>
          <a:p>
            <a:r>
              <a:rPr lang="en-US" altLang="en-US" sz="1600" b="1" i="1">
                <a:latin typeface="Arial" charset="0"/>
              </a:rPr>
              <a:t>Grade</a:t>
            </a:r>
          </a:p>
          <a:p>
            <a:r>
              <a:rPr lang="en-US" altLang="en-US" sz="1600" b="1">
                <a:latin typeface="Arial" charset="0"/>
              </a:rPr>
              <a:t>       </a:t>
            </a:r>
            <a:r>
              <a:rPr lang="en-US" altLang="en-US" sz="1600">
                <a:latin typeface="Arial" charset="0"/>
              </a:rPr>
              <a:t>???</a:t>
            </a:r>
          </a:p>
          <a:p>
            <a:r>
              <a:rPr lang="en-US" altLang="en-US" sz="1600" b="1" i="1">
                <a:latin typeface="Arial" charset="0"/>
              </a:rPr>
              <a:t>Satisfaction</a:t>
            </a:r>
          </a:p>
          <a:p>
            <a:r>
              <a:rPr lang="en-US" altLang="en-US" sz="1600" b="1">
                <a:latin typeface="Arial" charset="0"/>
              </a:rPr>
              <a:t>       </a:t>
            </a:r>
            <a:r>
              <a:rPr lang="en-US" altLang="en-US" sz="1600">
                <a:latin typeface="Arial" charset="0"/>
              </a:rPr>
              <a:t>???</a:t>
            </a:r>
            <a:endParaRPr lang="en-US" altLang="en-US" sz="1600" b="1">
              <a:solidFill>
                <a:srgbClr val="800080"/>
              </a:solidFill>
              <a:latin typeface="Arial" charset="0"/>
            </a:endParaRPr>
          </a:p>
        </p:txBody>
      </p:sp>
      <p:cxnSp>
        <p:nvCxnSpPr>
          <p:cNvPr id="63504" name="AutoShape 16"/>
          <p:cNvCxnSpPr>
            <a:cxnSpLocks noChangeShapeType="1"/>
          </p:cNvCxnSpPr>
          <p:nvPr/>
        </p:nvCxnSpPr>
        <p:spPr bwMode="auto">
          <a:xfrm flipH="1">
            <a:off x="5638800" y="3276600"/>
            <a:ext cx="542925" cy="1762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5" name="AutoShape 17"/>
          <p:cNvCxnSpPr>
            <a:cxnSpLocks noChangeShapeType="1"/>
            <a:stCxn id="63501" idx="1"/>
            <a:endCxn id="63497" idx="0"/>
          </p:cNvCxnSpPr>
          <p:nvPr/>
        </p:nvCxnSpPr>
        <p:spPr bwMode="auto">
          <a:xfrm flipH="1">
            <a:off x="5219700" y="3086100"/>
            <a:ext cx="771525" cy="1381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6" name="AutoShape 18"/>
          <p:cNvCxnSpPr>
            <a:cxnSpLocks noChangeShapeType="1"/>
            <a:stCxn id="63498" idx="1"/>
            <a:endCxn id="63496" idx="0"/>
          </p:cNvCxnSpPr>
          <p:nvPr/>
        </p:nvCxnSpPr>
        <p:spPr bwMode="auto">
          <a:xfrm flipH="1">
            <a:off x="4991100" y="2781300"/>
            <a:ext cx="847725" cy="13049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7" name="AutoShape 19"/>
          <p:cNvCxnSpPr>
            <a:cxnSpLocks noChangeShapeType="1"/>
            <a:stCxn id="63510" idx="3"/>
            <a:endCxn id="63497" idx="1"/>
          </p:cNvCxnSpPr>
          <p:nvPr/>
        </p:nvCxnSpPr>
        <p:spPr bwMode="auto">
          <a:xfrm flipV="1">
            <a:off x="3228975" y="5372100"/>
            <a:ext cx="1238250" cy="3048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8" name="AutoShape 20"/>
          <p:cNvCxnSpPr>
            <a:cxnSpLocks noChangeShapeType="1"/>
            <a:stCxn id="63510" idx="3"/>
            <a:endCxn id="63503" idx="1"/>
          </p:cNvCxnSpPr>
          <p:nvPr/>
        </p:nvCxnSpPr>
        <p:spPr bwMode="auto">
          <a:xfrm>
            <a:off x="3228975" y="5676900"/>
            <a:ext cx="1466850" cy="762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509" name="AutoShape 21"/>
          <p:cNvCxnSpPr>
            <a:cxnSpLocks noChangeShapeType="1"/>
            <a:stCxn id="63510" idx="3"/>
            <a:endCxn id="63496" idx="1"/>
          </p:cNvCxnSpPr>
          <p:nvPr/>
        </p:nvCxnSpPr>
        <p:spPr bwMode="auto">
          <a:xfrm flipV="1">
            <a:off x="3228975" y="5029200"/>
            <a:ext cx="1009650" cy="6477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510" name="AutoShape 22"/>
          <p:cNvSpPr>
            <a:spLocks noChangeArrowheads="1"/>
          </p:cNvSpPr>
          <p:nvPr/>
        </p:nvSpPr>
        <p:spPr bwMode="auto">
          <a:xfrm>
            <a:off x="1752600" y="48006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201</a:t>
            </a:r>
          </a:p>
          <a:p>
            <a:r>
              <a:rPr lang="en-US" altLang="en-US" sz="1600" b="1" i="1">
                <a:latin typeface="Arial" charset="0"/>
              </a:rPr>
              <a:t>Difficulty</a:t>
            </a:r>
          </a:p>
          <a:p>
            <a:r>
              <a:rPr lang="en-US" altLang="en-US" sz="1600">
                <a:latin typeface="Arial" charset="0"/>
              </a:rPr>
              <a:t>       ???</a:t>
            </a:r>
          </a:p>
          <a:p>
            <a:r>
              <a:rPr lang="en-US" altLang="en-US" sz="1600" b="1" i="1">
                <a:latin typeface="Arial" charset="0"/>
              </a:rPr>
              <a:t>Rating</a:t>
            </a:r>
          </a:p>
          <a:p>
            <a:r>
              <a:rPr lang="en-US" altLang="en-US" sz="1600" b="1">
                <a:latin typeface="Arial" charset="0"/>
              </a:rPr>
              <a:t>       </a:t>
            </a:r>
            <a:r>
              <a:rPr lang="en-US" altLang="en-US" sz="1600">
                <a:latin typeface="Arial" charset="0"/>
              </a:rPr>
              <a:t>???</a:t>
            </a:r>
            <a:endParaRPr lang="en-US" altLang="en-US"/>
          </a:p>
        </p:txBody>
      </p:sp>
      <p:sp>
        <p:nvSpPr>
          <p:cNvPr id="63511" name="AutoShape 23"/>
          <p:cNvSpPr>
            <a:spLocks noChangeArrowheads="1"/>
          </p:cNvSpPr>
          <p:nvPr/>
        </p:nvSpPr>
        <p:spPr bwMode="auto">
          <a:xfrm>
            <a:off x="1143000" y="19050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Vincent</a:t>
            </a:r>
          </a:p>
          <a:p>
            <a:r>
              <a:rPr lang="en-US" altLang="en-US" sz="1600" b="1" i="1">
                <a:latin typeface="Arial" charset="0"/>
              </a:rPr>
              <a:t>Popularity</a:t>
            </a:r>
          </a:p>
          <a:p>
            <a:r>
              <a:rPr lang="en-US" altLang="en-US" sz="1600" b="1">
                <a:latin typeface="Arial" charset="0"/>
              </a:rPr>
              <a:t>       </a:t>
            </a:r>
            <a:r>
              <a:rPr lang="en-US" altLang="en-US" sz="1600">
                <a:latin typeface="Arial" charset="0"/>
              </a:rPr>
              <a:t>???</a:t>
            </a:r>
          </a:p>
          <a:p>
            <a:r>
              <a:rPr lang="en-US" altLang="en-US" sz="1600" b="1" i="1">
                <a:latin typeface="Arial" charset="0"/>
              </a:rPr>
              <a:t>Teaching-Ability</a:t>
            </a:r>
          </a:p>
          <a:p>
            <a:r>
              <a:rPr lang="en-US" altLang="en-US" sz="1600" b="1">
                <a:latin typeface="Arial" charset="0"/>
              </a:rPr>
              <a:t>       </a:t>
            </a:r>
            <a:r>
              <a:rPr lang="en-US" altLang="en-US" sz="1600">
                <a:latin typeface="Arial" charset="0"/>
              </a:rPr>
              <a:t>???</a:t>
            </a:r>
            <a:endParaRPr lang="en-US" altLang="en-US" sz="1600" b="1">
              <a:latin typeface="Arial" charset="0"/>
            </a:endParaRPr>
          </a:p>
        </p:txBody>
      </p:sp>
      <p:sp>
        <p:nvSpPr>
          <p:cNvPr id="63512" name="AutoShape 24"/>
          <p:cNvSpPr>
            <a:spLocks noChangeArrowheads="1"/>
          </p:cNvSpPr>
          <p:nvPr/>
        </p:nvSpPr>
        <p:spPr bwMode="auto">
          <a:xfrm>
            <a:off x="6248400" y="25146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ohn Doe</a:t>
            </a:r>
          </a:p>
          <a:p>
            <a:r>
              <a:rPr lang="en-US" altLang="en-US" sz="1600" b="1" i="1">
                <a:latin typeface="Arial" charset="0"/>
              </a:rPr>
              <a:t>Intelligence</a:t>
            </a:r>
          </a:p>
          <a:p>
            <a:r>
              <a:rPr lang="en-US" altLang="en-US" sz="1600" b="1">
                <a:latin typeface="Arial" charset="0"/>
              </a:rPr>
              <a:t>       </a:t>
            </a:r>
            <a:r>
              <a:rPr lang="en-US" altLang="en-US" sz="1600">
                <a:latin typeface="Arial" charset="0"/>
              </a:rPr>
              <a:t>???</a:t>
            </a:r>
          </a:p>
          <a:p>
            <a:r>
              <a:rPr lang="en-US" altLang="en-US" sz="1600" b="1" i="1">
                <a:latin typeface="Arial" charset="0"/>
              </a:rPr>
              <a:t>Ranking</a:t>
            </a:r>
          </a:p>
          <a:p>
            <a:r>
              <a:rPr lang="en-US" altLang="en-US" sz="1600" b="1">
                <a:latin typeface="Arial" charset="0"/>
              </a:rPr>
              <a:t>       </a:t>
            </a:r>
            <a:r>
              <a:rPr lang="en-US" altLang="en-US" sz="1600">
                <a:latin typeface="Arial" charset="0"/>
              </a:rPr>
              <a:t>???</a:t>
            </a:r>
            <a:endParaRPr lang="en-US" altLang="en-US" sz="1600" b="1">
              <a:latin typeface="Arial" charset="0"/>
            </a:endParaRPr>
          </a:p>
        </p:txBody>
      </p:sp>
      <p:sp>
        <p:nvSpPr>
          <p:cNvPr id="63513" name="Text Box 25"/>
          <p:cNvSpPr txBox="1">
            <a:spLocks noChangeArrowheads="1"/>
          </p:cNvSpPr>
          <p:nvPr/>
        </p:nvSpPr>
        <p:spPr bwMode="auto">
          <a:xfrm>
            <a:off x="6370638" y="4722813"/>
            <a:ext cx="26971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PRMs allow multiple possible skeletons</a:t>
            </a:r>
          </a:p>
        </p:txBody>
      </p:sp>
      <p:sp>
        <p:nvSpPr>
          <p:cNvPr id="2" name="Footer Placeholder 1"/>
          <p:cNvSpPr>
            <a:spLocks noGrp="1"/>
          </p:cNvSpPr>
          <p:nvPr>
            <p:ph type="ftr" sz="quarter" idx="11"/>
          </p:nvPr>
        </p:nvSpPr>
        <p:spPr>
          <a:xfrm>
            <a:off x="6172200" y="6425821"/>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a:xfrm>
            <a:off x="7231039" y="6412173"/>
            <a:ext cx="1905000" cy="457200"/>
          </a:xfrm>
        </p:spPr>
        <p:txBody>
          <a:bodyPr/>
          <a:lstStyle/>
          <a:p>
            <a:pPr>
              <a:defRPr/>
            </a:pPr>
            <a:fld id="{2F066222-366E-4C6E-B591-71E0EC782398}" type="slidenum">
              <a:rPr lang="en-US" smtClean="0"/>
              <a:pPr>
                <a:defRPr/>
              </a:pPr>
              <a:t>27</a:t>
            </a:fld>
            <a:endParaRPr lang="en-US" dirty="0"/>
          </a:p>
        </p:txBody>
      </p:sp>
    </p:spTree>
    <p:extLst>
      <p:ext uri="{BB962C8B-B14F-4D97-AF65-F5344CB8AC3E}">
        <p14:creationId xmlns:p14="http://schemas.microsoft.com/office/powerpoint/2010/main" val="8855858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09600" y="381000"/>
            <a:ext cx="7772400" cy="1143000"/>
          </a:xfrm>
        </p:spPr>
        <p:txBody>
          <a:bodyPr/>
          <a:lstStyle/>
          <a:p>
            <a:r>
              <a:rPr lang="en-US" altLang="en-US" dirty="0"/>
              <a:t>University Domain Example – The Completion Instance </a:t>
            </a:r>
            <a:r>
              <a:rPr lang="en-US" altLang="en-US" i="1" dirty="0"/>
              <a:t>I</a:t>
            </a:r>
          </a:p>
        </p:txBody>
      </p:sp>
      <p:sp>
        <p:nvSpPr>
          <p:cNvPr id="64520" name="AutoShape 8"/>
          <p:cNvSpPr>
            <a:spLocks noChangeArrowheads="1"/>
          </p:cNvSpPr>
          <p:nvPr/>
        </p:nvSpPr>
        <p:spPr bwMode="auto">
          <a:xfrm>
            <a:off x="4267200" y="4114800"/>
            <a:ext cx="1447800" cy="18288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4521" name="AutoShape 9"/>
          <p:cNvSpPr>
            <a:spLocks noChangeArrowheads="1"/>
          </p:cNvSpPr>
          <p:nvPr/>
        </p:nvSpPr>
        <p:spPr bwMode="auto">
          <a:xfrm>
            <a:off x="4495800" y="4495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639</a:t>
            </a:r>
          </a:p>
          <a:p>
            <a:r>
              <a:rPr lang="en-US" altLang="en-US" sz="1600" b="1">
                <a:latin typeface="Arial" charset="0"/>
              </a:rPr>
              <a:t>Grade</a:t>
            </a:r>
          </a:p>
          <a:p>
            <a:r>
              <a:rPr lang="en-US" altLang="en-US" sz="1600" b="1">
                <a:latin typeface="Arial" charset="0"/>
              </a:rPr>
              <a:t>       </a:t>
            </a:r>
            <a:r>
              <a:rPr lang="en-US" altLang="en-US" sz="1600">
                <a:latin typeface="Arial" charset="0"/>
              </a:rPr>
              <a:t>A</a:t>
            </a:r>
          </a:p>
          <a:p>
            <a:r>
              <a:rPr lang="en-US" altLang="en-US" sz="1600" b="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sp>
        <p:nvSpPr>
          <p:cNvPr id="64522" name="AutoShape 10"/>
          <p:cNvSpPr>
            <a:spLocks noChangeArrowheads="1"/>
          </p:cNvSpPr>
          <p:nvPr/>
        </p:nvSpPr>
        <p:spPr bwMode="auto">
          <a:xfrm>
            <a:off x="5867400" y="19050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a:latin typeface="Arial" charset="0"/>
              </a:rPr>
              <a:t>Intelligence</a:t>
            </a:r>
          </a:p>
          <a:p>
            <a:r>
              <a:rPr lang="en-US" altLang="en-US" sz="1600" b="1">
                <a:latin typeface="Arial" charset="0"/>
              </a:rPr>
              <a:t>       </a:t>
            </a:r>
            <a:r>
              <a:rPr lang="en-US" altLang="en-US" sz="1600">
                <a:latin typeface="Arial" charset="0"/>
              </a:rPr>
              <a:t>high</a:t>
            </a:r>
          </a:p>
          <a:p>
            <a:r>
              <a:rPr lang="en-US" altLang="en-US" sz="1600" b="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64523" name="AutoShape 11"/>
          <p:cNvSpPr>
            <a:spLocks noChangeArrowheads="1"/>
          </p:cNvSpPr>
          <p:nvPr/>
        </p:nvSpPr>
        <p:spPr bwMode="auto">
          <a:xfrm>
            <a:off x="1447800" y="22098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Gump</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medium</a:t>
            </a:r>
            <a:endParaRPr lang="en-US" altLang="en-US" sz="1600" b="1">
              <a:latin typeface="Arial" charset="0"/>
            </a:endParaRPr>
          </a:p>
        </p:txBody>
      </p:sp>
      <p:cxnSp>
        <p:nvCxnSpPr>
          <p:cNvPr id="64524" name="AutoShape 12"/>
          <p:cNvCxnSpPr>
            <a:cxnSpLocks noChangeShapeType="1"/>
            <a:stCxn id="64535" idx="2"/>
            <a:endCxn id="64534" idx="0"/>
          </p:cNvCxnSpPr>
          <p:nvPr/>
        </p:nvCxnSpPr>
        <p:spPr bwMode="auto">
          <a:xfrm>
            <a:off x="2133600" y="3748088"/>
            <a:ext cx="342900" cy="10239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525" name="AutoShape 13"/>
          <p:cNvSpPr>
            <a:spLocks noChangeArrowheads="1"/>
          </p:cNvSpPr>
          <p:nvPr/>
        </p:nvSpPr>
        <p:spPr bwMode="auto">
          <a:xfrm>
            <a:off x="6019800" y="22098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ane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cxnSp>
        <p:nvCxnSpPr>
          <p:cNvPr id="64526" name="AutoShape 14"/>
          <p:cNvCxnSpPr>
            <a:cxnSpLocks noChangeShapeType="1"/>
            <a:stCxn id="64523" idx="2"/>
            <a:endCxn id="64534" idx="0"/>
          </p:cNvCxnSpPr>
          <p:nvPr/>
        </p:nvCxnSpPr>
        <p:spPr bwMode="auto">
          <a:xfrm>
            <a:off x="2438400" y="4052888"/>
            <a:ext cx="38100" cy="719137"/>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527" name="AutoShape 15"/>
          <p:cNvSpPr>
            <a:spLocks noChangeArrowheads="1"/>
          </p:cNvSpPr>
          <p:nvPr/>
        </p:nvSpPr>
        <p:spPr bwMode="auto">
          <a:xfrm>
            <a:off x="4724400" y="48768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Registration</a:t>
            </a:r>
          </a:p>
          <a:p>
            <a:r>
              <a:rPr lang="en-US" altLang="en-US" sz="1600" b="1">
                <a:latin typeface="Arial" charset="0"/>
              </a:rPr>
              <a:t>RegID</a:t>
            </a:r>
          </a:p>
          <a:p>
            <a:r>
              <a:rPr lang="en-US" altLang="en-US" sz="1600" b="1">
                <a:solidFill>
                  <a:srgbClr val="800080"/>
                </a:solidFill>
                <a:latin typeface="Arial" charset="0"/>
              </a:rPr>
              <a:t>       </a:t>
            </a:r>
            <a:r>
              <a:rPr lang="en-US" altLang="en-US" sz="1600" b="1" u="sng">
                <a:latin typeface="Arial" charset="0"/>
              </a:rPr>
              <a:t>#5723</a:t>
            </a:r>
          </a:p>
          <a:p>
            <a:r>
              <a:rPr lang="en-US" altLang="en-US" sz="1600" b="1" i="1">
                <a:latin typeface="Arial" charset="0"/>
              </a:rPr>
              <a:t>Grade</a:t>
            </a:r>
          </a:p>
          <a:p>
            <a:r>
              <a:rPr lang="en-US" altLang="en-US" sz="1600" b="1">
                <a:latin typeface="Arial" charset="0"/>
              </a:rPr>
              <a:t>       </a:t>
            </a:r>
            <a:r>
              <a:rPr lang="en-US" altLang="en-US" sz="1600">
                <a:latin typeface="Arial" charset="0"/>
              </a:rPr>
              <a:t>A</a:t>
            </a:r>
          </a:p>
          <a:p>
            <a:r>
              <a:rPr lang="en-US" altLang="en-US" sz="1600" b="1" i="1">
                <a:latin typeface="Arial" charset="0"/>
              </a:rPr>
              <a:t>Satisfaction</a:t>
            </a:r>
          </a:p>
          <a:p>
            <a:r>
              <a:rPr lang="en-US" altLang="en-US" sz="1600" b="1">
                <a:latin typeface="Arial" charset="0"/>
              </a:rPr>
              <a:t>       </a:t>
            </a:r>
            <a:r>
              <a:rPr lang="en-US" altLang="en-US" sz="1600">
                <a:latin typeface="Arial" charset="0"/>
              </a:rPr>
              <a:t>3</a:t>
            </a:r>
            <a:endParaRPr lang="en-US" altLang="en-US" sz="1600" b="1">
              <a:solidFill>
                <a:srgbClr val="800080"/>
              </a:solidFill>
              <a:latin typeface="Arial" charset="0"/>
            </a:endParaRPr>
          </a:p>
        </p:txBody>
      </p:sp>
      <p:cxnSp>
        <p:nvCxnSpPr>
          <p:cNvPr id="64528" name="AutoShape 16"/>
          <p:cNvCxnSpPr>
            <a:cxnSpLocks noChangeShapeType="1"/>
          </p:cNvCxnSpPr>
          <p:nvPr/>
        </p:nvCxnSpPr>
        <p:spPr bwMode="auto">
          <a:xfrm flipH="1">
            <a:off x="5638800" y="3276600"/>
            <a:ext cx="542925" cy="1762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29" name="AutoShape 17"/>
          <p:cNvCxnSpPr>
            <a:cxnSpLocks noChangeShapeType="1"/>
            <a:stCxn id="64525" idx="1"/>
            <a:endCxn id="64521" idx="0"/>
          </p:cNvCxnSpPr>
          <p:nvPr/>
        </p:nvCxnSpPr>
        <p:spPr bwMode="auto">
          <a:xfrm flipH="1">
            <a:off x="5219700" y="3086100"/>
            <a:ext cx="771525" cy="13811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30" name="AutoShape 18"/>
          <p:cNvCxnSpPr>
            <a:cxnSpLocks noChangeShapeType="1"/>
            <a:stCxn id="64522" idx="1"/>
            <a:endCxn id="64520" idx="0"/>
          </p:cNvCxnSpPr>
          <p:nvPr/>
        </p:nvCxnSpPr>
        <p:spPr bwMode="auto">
          <a:xfrm flipH="1">
            <a:off x="4991100" y="2781300"/>
            <a:ext cx="847725" cy="1304925"/>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31" name="AutoShape 19"/>
          <p:cNvCxnSpPr>
            <a:cxnSpLocks noChangeShapeType="1"/>
            <a:stCxn id="64534" idx="3"/>
            <a:endCxn id="64521" idx="1"/>
          </p:cNvCxnSpPr>
          <p:nvPr/>
        </p:nvCxnSpPr>
        <p:spPr bwMode="auto">
          <a:xfrm flipV="1">
            <a:off x="3228975" y="5372100"/>
            <a:ext cx="1238250" cy="3048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32" name="AutoShape 20"/>
          <p:cNvCxnSpPr>
            <a:cxnSpLocks noChangeShapeType="1"/>
            <a:stCxn id="64534" idx="3"/>
            <a:endCxn id="64527" idx="1"/>
          </p:cNvCxnSpPr>
          <p:nvPr/>
        </p:nvCxnSpPr>
        <p:spPr bwMode="auto">
          <a:xfrm>
            <a:off x="3228975" y="5676900"/>
            <a:ext cx="1466850" cy="762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533" name="AutoShape 21"/>
          <p:cNvCxnSpPr>
            <a:cxnSpLocks noChangeShapeType="1"/>
            <a:stCxn id="64534" idx="3"/>
            <a:endCxn id="64520" idx="1"/>
          </p:cNvCxnSpPr>
          <p:nvPr/>
        </p:nvCxnSpPr>
        <p:spPr bwMode="auto">
          <a:xfrm flipV="1">
            <a:off x="3228975" y="5029200"/>
            <a:ext cx="1009650" cy="647700"/>
          </a:xfrm>
          <a:prstGeom prst="straightConnector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534" name="AutoShape 22"/>
          <p:cNvSpPr>
            <a:spLocks noChangeArrowheads="1"/>
          </p:cNvSpPr>
          <p:nvPr/>
        </p:nvSpPr>
        <p:spPr bwMode="auto">
          <a:xfrm>
            <a:off x="1752600" y="4800600"/>
            <a:ext cx="14478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Course</a:t>
            </a:r>
          </a:p>
          <a:p>
            <a:r>
              <a:rPr lang="en-US" altLang="en-US" sz="1600" b="1">
                <a:latin typeface="Arial" charset="0"/>
              </a:rPr>
              <a:t>Name</a:t>
            </a:r>
          </a:p>
          <a:p>
            <a:r>
              <a:rPr lang="en-US" altLang="en-US" sz="1600" b="1">
                <a:latin typeface="Arial" charset="0"/>
              </a:rPr>
              <a:t>       </a:t>
            </a:r>
            <a:r>
              <a:rPr lang="en-US" altLang="en-US" sz="1600" b="1" u="sng">
                <a:latin typeface="Arial" charset="0"/>
              </a:rPr>
              <a:t>Phil201</a:t>
            </a:r>
          </a:p>
          <a:p>
            <a:r>
              <a:rPr lang="en-US" altLang="en-US" sz="1600" b="1" i="1">
                <a:latin typeface="Arial" charset="0"/>
              </a:rPr>
              <a:t>Difficulty</a:t>
            </a:r>
          </a:p>
          <a:p>
            <a:r>
              <a:rPr lang="en-US" altLang="en-US" sz="1600">
                <a:latin typeface="Arial" charset="0"/>
              </a:rPr>
              <a:t>       low</a:t>
            </a:r>
          </a:p>
          <a:p>
            <a:r>
              <a:rPr lang="en-US" altLang="en-US" sz="1600" b="1" i="1">
                <a:latin typeface="Arial" charset="0"/>
              </a:rPr>
              <a:t>Rating</a:t>
            </a:r>
          </a:p>
          <a:p>
            <a:r>
              <a:rPr lang="en-US" altLang="en-US" sz="1600" b="1">
                <a:latin typeface="Arial" charset="0"/>
              </a:rPr>
              <a:t>       </a:t>
            </a:r>
            <a:r>
              <a:rPr lang="en-US" altLang="en-US" sz="1600">
                <a:latin typeface="Arial" charset="0"/>
              </a:rPr>
              <a:t>high</a:t>
            </a:r>
            <a:endParaRPr lang="en-US" altLang="en-US"/>
          </a:p>
        </p:txBody>
      </p:sp>
      <p:sp>
        <p:nvSpPr>
          <p:cNvPr id="64535" name="AutoShape 23"/>
          <p:cNvSpPr>
            <a:spLocks noChangeArrowheads="1"/>
          </p:cNvSpPr>
          <p:nvPr/>
        </p:nvSpPr>
        <p:spPr bwMode="auto">
          <a:xfrm>
            <a:off x="1143000" y="1905000"/>
            <a:ext cx="1981200" cy="1828800"/>
          </a:xfrm>
          <a:prstGeom prst="roundRect">
            <a:avLst>
              <a:gd name="adj" fmla="val 16667"/>
            </a:avLst>
          </a:prstGeom>
          <a:solidFill>
            <a:schemeClr val="bg1"/>
          </a:solidFill>
          <a:ln w="28575">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Professor</a:t>
            </a:r>
          </a:p>
          <a:p>
            <a:r>
              <a:rPr lang="en-US" altLang="en-US" sz="1600" b="1">
                <a:latin typeface="Arial" charset="0"/>
              </a:rPr>
              <a:t>Name</a:t>
            </a:r>
          </a:p>
          <a:p>
            <a:r>
              <a:rPr lang="en-US" altLang="en-US" sz="1600">
                <a:latin typeface="Arial" charset="0"/>
              </a:rPr>
              <a:t>       </a:t>
            </a:r>
            <a:r>
              <a:rPr lang="en-US" altLang="en-US" sz="1600" b="1" u="sng">
                <a:latin typeface="Arial" charset="0"/>
              </a:rPr>
              <a:t>Prof. Vincent</a:t>
            </a:r>
          </a:p>
          <a:p>
            <a:r>
              <a:rPr lang="en-US" altLang="en-US" sz="1600" b="1" i="1">
                <a:latin typeface="Arial" charset="0"/>
              </a:rPr>
              <a:t>Popularity</a:t>
            </a:r>
          </a:p>
          <a:p>
            <a:r>
              <a:rPr lang="en-US" altLang="en-US" sz="1600" b="1">
                <a:latin typeface="Arial" charset="0"/>
              </a:rPr>
              <a:t>       </a:t>
            </a:r>
            <a:r>
              <a:rPr lang="en-US" altLang="en-US" sz="1600">
                <a:latin typeface="Arial" charset="0"/>
              </a:rPr>
              <a:t>high</a:t>
            </a:r>
          </a:p>
          <a:p>
            <a:r>
              <a:rPr lang="en-US" altLang="en-US" sz="1600" b="1" i="1">
                <a:latin typeface="Arial" charset="0"/>
              </a:rPr>
              <a:t>Teaching-Ability</a:t>
            </a:r>
          </a:p>
          <a:p>
            <a:r>
              <a:rPr lang="en-US" altLang="en-US" sz="1600" b="1">
                <a:latin typeface="Arial" charset="0"/>
              </a:rPr>
              <a:t>       </a:t>
            </a:r>
            <a:r>
              <a:rPr lang="en-US" altLang="en-US" sz="1600">
                <a:latin typeface="Arial" charset="0"/>
              </a:rPr>
              <a:t>high</a:t>
            </a:r>
            <a:endParaRPr lang="en-US" altLang="en-US" sz="1600" b="1">
              <a:latin typeface="Arial" charset="0"/>
            </a:endParaRPr>
          </a:p>
        </p:txBody>
      </p:sp>
      <p:sp>
        <p:nvSpPr>
          <p:cNvPr id="64536" name="AutoShape 24"/>
          <p:cNvSpPr>
            <a:spLocks noChangeArrowheads="1"/>
          </p:cNvSpPr>
          <p:nvPr/>
        </p:nvSpPr>
        <p:spPr bwMode="auto">
          <a:xfrm>
            <a:off x="6248400" y="2514600"/>
            <a:ext cx="1752600" cy="1752600"/>
          </a:xfrm>
          <a:prstGeom prst="roundRect">
            <a:avLst>
              <a:gd name="adj" fmla="val 16667"/>
            </a:avLst>
          </a:prstGeom>
          <a:solidFill>
            <a:schemeClr val="bg1"/>
          </a:solidFill>
          <a:ln w="5715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sz="1600" b="1">
                <a:solidFill>
                  <a:srgbClr val="800080"/>
                </a:solidFill>
                <a:latin typeface="Arial" charset="0"/>
              </a:rPr>
              <a:t>Student</a:t>
            </a:r>
          </a:p>
          <a:p>
            <a:r>
              <a:rPr lang="en-US" altLang="en-US" sz="1600" b="1">
                <a:latin typeface="Arial" charset="0"/>
              </a:rPr>
              <a:t>Name</a:t>
            </a:r>
          </a:p>
          <a:p>
            <a:r>
              <a:rPr lang="en-US" altLang="en-US" sz="1600" b="1">
                <a:latin typeface="Arial" charset="0"/>
              </a:rPr>
              <a:t>       </a:t>
            </a:r>
            <a:r>
              <a:rPr lang="en-US" altLang="en-US" sz="1600" b="1" u="sng">
                <a:latin typeface="Arial" charset="0"/>
              </a:rPr>
              <a:t>John Doe</a:t>
            </a:r>
          </a:p>
          <a:p>
            <a:r>
              <a:rPr lang="en-US" altLang="en-US" sz="1600" b="1" i="1">
                <a:latin typeface="Arial" charset="0"/>
              </a:rPr>
              <a:t>Intelligence</a:t>
            </a:r>
          </a:p>
          <a:p>
            <a:r>
              <a:rPr lang="en-US" altLang="en-US" sz="1600" b="1">
                <a:latin typeface="Arial" charset="0"/>
              </a:rPr>
              <a:t>       </a:t>
            </a:r>
            <a:r>
              <a:rPr lang="en-US" altLang="en-US" sz="1600">
                <a:latin typeface="Arial" charset="0"/>
              </a:rPr>
              <a:t>high</a:t>
            </a:r>
          </a:p>
          <a:p>
            <a:r>
              <a:rPr lang="en-US" altLang="en-US" sz="1600" b="1" i="1">
                <a:latin typeface="Arial" charset="0"/>
              </a:rPr>
              <a:t>Ranking</a:t>
            </a:r>
          </a:p>
          <a:p>
            <a:r>
              <a:rPr lang="en-US" altLang="en-US" sz="1600" b="1">
                <a:latin typeface="Arial" charset="0"/>
              </a:rPr>
              <a:t>       </a:t>
            </a:r>
            <a:r>
              <a:rPr lang="en-US" altLang="en-US" sz="1600">
                <a:latin typeface="Arial" charset="0"/>
              </a:rPr>
              <a:t>average</a:t>
            </a:r>
            <a:endParaRPr lang="en-US" altLang="en-US" sz="1600" b="1">
              <a:latin typeface="Arial" charset="0"/>
            </a:endParaRPr>
          </a:p>
        </p:txBody>
      </p:sp>
      <p:sp>
        <p:nvSpPr>
          <p:cNvPr id="64537" name="Text Box 25"/>
          <p:cNvSpPr txBox="1">
            <a:spLocks noChangeArrowheads="1"/>
          </p:cNvSpPr>
          <p:nvPr/>
        </p:nvSpPr>
        <p:spPr bwMode="auto">
          <a:xfrm>
            <a:off x="6370638" y="4722813"/>
            <a:ext cx="2697162"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800"/>
              <a:t>PRMs also allow multiple possible instances and values</a:t>
            </a:r>
          </a:p>
        </p:txBody>
      </p:sp>
      <p:sp>
        <p:nvSpPr>
          <p:cNvPr id="2" name="Footer Placeholder 1"/>
          <p:cNvSpPr>
            <a:spLocks noGrp="1"/>
          </p:cNvSpPr>
          <p:nvPr>
            <p:ph type="ftr" sz="quarter" idx="11"/>
          </p:nvPr>
        </p:nvSpPr>
        <p:spPr>
          <a:xfrm>
            <a:off x="5638800" y="6523038"/>
            <a:ext cx="2895600" cy="457200"/>
          </a:xfrm>
        </p:spPr>
        <p:txBody>
          <a:bodyPr/>
          <a:lstStyle/>
          <a:p>
            <a:pPr>
              <a:defRPr/>
            </a:pPr>
            <a:r>
              <a:rPr lang="en-US"/>
              <a:t>CPSC 422, Lecture 33</a:t>
            </a:r>
            <a:endParaRPr lang="en-US" dirty="0"/>
          </a:p>
        </p:txBody>
      </p:sp>
      <p:sp>
        <p:nvSpPr>
          <p:cNvPr id="3" name="Slide Number Placeholder 2"/>
          <p:cNvSpPr>
            <a:spLocks noGrp="1"/>
          </p:cNvSpPr>
          <p:nvPr>
            <p:ph type="sldNum" sz="quarter" idx="12"/>
          </p:nvPr>
        </p:nvSpPr>
        <p:spPr>
          <a:xfrm>
            <a:off x="7239000" y="6439469"/>
            <a:ext cx="1905000" cy="457200"/>
          </a:xfrm>
        </p:spPr>
        <p:txBody>
          <a:bodyPr/>
          <a:lstStyle/>
          <a:p>
            <a:pPr>
              <a:defRPr/>
            </a:pPr>
            <a:fld id="{2F066222-366E-4C6E-B591-71E0EC782398}" type="slidenum">
              <a:rPr lang="en-US" smtClean="0"/>
              <a:pPr>
                <a:defRPr/>
              </a:pPr>
              <a:t>28</a:t>
            </a:fld>
            <a:endParaRPr lang="en-US" dirty="0"/>
          </a:p>
        </p:txBody>
      </p:sp>
    </p:spTree>
    <p:extLst>
      <p:ext uri="{BB962C8B-B14F-4D97-AF65-F5344CB8AC3E}">
        <p14:creationId xmlns:p14="http://schemas.microsoft.com/office/powerpoint/2010/main" val="17506253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685800" y="152400"/>
            <a:ext cx="7772400" cy="1143000"/>
          </a:xfrm>
        </p:spPr>
        <p:txBody>
          <a:bodyPr/>
          <a:lstStyle/>
          <a:p>
            <a:r>
              <a:rPr lang="en-US" altLang="en-US" dirty="0"/>
              <a:t>PRM Semantics: inverse slot</a:t>
            </a:r>
          </a:p>
        </p:txBody>
      </p:sp>
      <p:sp>
        <p:nvSpPr>
          <p:cNvPr id="43011" name="Rectangle 1027"/>
          <p:cNvSpPr>
            <a:spLocks noGrp="1" noChangeArrowheads="1"/>
          </p:cNvSpPr>
          <p:nvPr>
            <p:ph type="body" idx="1"/>
          </p:nvPr>
        </p:nvSpPr>
        <p:spPr>
          <a:xfrm>
            <a:off x="64152" y="1078257"/>
            <a:ext cx="9003648" cy="1371600"/>
          </a:xfrm>
        </p:spPr>
        <p:txBody>
          <a:bodyPr/>
          <a:lstStyle/>
          <a:p>
            <a:pPr>
              <a:lnSpc>
                <a:spcPct val="90000"/>
              </a:lnSpc>
            </a:pPr>
            <a:r>
              <a:rPr lang="en-US" altLang="en-US" sz="2800" dirty="0"/>
              <a:t>For each reference slot </a:t>
            </a:r>
            <a:r>
              <a:rPr lang="en-US" altLang="en-US" sz="2800" i="1" dirty="0">
                <a:cs typeface="Times New Roman" pitchFamily="18" charset="0"/>
              </a:rPr>
              <a:t>ρ</a:t>
            </a:r>
            <a:r>
              <a:rPr lang="en-US" altLang="en-US" sz="2800" dirty="0">
                <a:cs typeface="Times New Roman" pitchFamily="18" charset="0"/>
              </a:rPr>
              <a:t>, </a:t>
            </a:r>
            <a:r>
              <a:rPr lang="en-US" altLang="en-US" sz="2800" dirty="0"/>
              <a:t>we define an </a:t>
            </a:r>
            <a:r>
              <a:rPr lang="en-US" altLang="en-US" sz="2800" i="1" dirty="0">
                <a:solidFill>
                  <a:srgbClr val="00B0F0"/>
                </a:solidFill>
              </a:rPr>
              <a:t>inverse slot</a:t>
            </a:r>
            <a:r>
              <a:rPr lang="en-US" altLang="en-US" sz="2800" dirty="0"/>
              <a:t>, </a:t>
            </a:r>
            <a:r>
              <a:rPr lang="en-US" altLang="en-US" sz="2800" i="1" dirty="0">
                <a:cs typeface="Times New Roman" pitchFamily="18" charset="0"/>
              </a:rPr>
              <a:t>ρ</a:t>
            </a:r>
            <a:r>
              <a:rPr lang="en-US" altLang="en-US" sz="2800" baseline="30000" dirty="0">
                <a:cs typeface="Times New Roman" pitchFamily="18" charset="0"/>
              </a:rPr>
              <a:t>-1</a:t>
            </a:r>
            <a:r>
              <a:rPr lang="en-US" altLang="en-US" sz="2800" dirty="0"/>
              <a:t>, which is the inverse function of </a:t>
            </a:r>
            <a:r>
              <a:rPr lang="en-US" altLang="en-US" sz="2800" i="1" dirty="0">
                <a:cs typeface="Times New Roman" pitchFamily="18" charset="0"/>
              </a:rPr>
              <a:t>ρ</a:t>
            </a:r>
            <a:endParaRPr lang="en-US" altLang="en-US" sz="2800" dirty="0"/>
          </a:p>
        </p:txBody>
      </p:sp>
      <p:grpSp>
        <p:nvGrpSpPr>
          <p:cNvPr id="2" name="Group 1"/>
          <p:cNvGrpSpPr/>
          <p:nvPr/>
        </p:nvGrpSpPr>
        <p:grpSpPr>
          <a:xfrm>
            <a:off x="526365" y="2119690"/>
            <a:ext cx="5266066" cy="4114800"/>
            <a:chOff x="1452563" y="1905000"/>
            <a:chExt cx="5934075" cy="4603750"/>
          </a:xfrm>
        </p:grpSpPr>
        <p:sp>
          <p:nvSpPr>
            <p:cNvPr id="5" name="Rectangle 2"/>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6" name="Text Box 3"/>
            <p:cNvSpPr txBox="1">
              <a:spLocks noChangeArrowheads="1"/>
            </p:cNvSpPr>
            <p:nvPr/>
          </p:nvSpPr>
          <p:spPr bwMode="auto">
            <a:xfrm>
              <a:off x="22098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Course</a:t>
              </a:r>
            </a:p>
          </p:txBody>
        </p:sp>
        <p:sp>
          <p:nvSpPr>
            <p:cNvPr id="7" name="Text Box 4"/>
            <p:cNvSpPr txBox="1">
              <a:spLocks noChangeArrowheads="1"/>
            </p:cNvSpPr>
            <p:nvPr/>
          </p:nvSpPr>
          <p:spPr bwMode="auto">
            <a:xfrm>
              <a:off x="1884363" y="5005388"/>
              <a:ext cx="13176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Instructor</a:t>
              </a:r>
            </a:p>
          </p:txBody>
        </p:sp>
        <p:sp>
          <p:nvSpPr>
            <p:cNvPr id="8" name="Text Box 5"/>
            <p:cNvSpPr txBox="1">
              <a:spLocks noChangeArrowheads="1"/>
            </p:cNvSpPr>
            <p:nvPr/>
          </p:nvSpPr>
          <p:spPr bwMode="auto">
            <a:xfrm>
              <a:off x="1905000" y="5384800"/>
              <a:ext cx="947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ting</a:t>
              </a:r>
            </a:p>
          </p:txBody>
        </p:sp>
        <p:sp>
          <p:nvSpPr>
            <p:cNvPr id="9" name="Text Box 6"/>
            <p:cNvSpPr txBox="1">
              <a:spLocks noChangeArrowheads="1"/>
            </p:cNvSpPr>
            <p:nvPr/>
          </p:nvSpPr>
          <p:spPr bwMode="auto">
            <a:xfrm>
              <a:off x="1905000" y="5784850"/>
              <a:ext cx="1249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Difficulty</a:t>
              </a:r>
            </a:p>
          </p:txBody>
        </p:sp>
        <p:sp>
          <p:nvSpPr>
            <p:cNvPr id="10" name="Text Box 7"/>
            <p:cNvSpPr txBox="1">
              <a:spLocks noChangeArrowheads="1"/>
            </p:cNvSpPr>
            <p:nvPr/>
          </p:nvSpPr>
          <p:spPr bwMode="auto">
            <a:xfrm>
              <a:off x="1905000" y="4627563"/>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11" name="Rectangle 8"/>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2" name="Text Box 9"/>
            <p:cNvSpPr txBox="1">
              <a:spLocks noChangeArrowheads="1"/>
            </p:cNvSpPr>
            <p:nvPr/>
          </p:nvSpPr>
          <p:spPr bwMode="auto">
            <a:xfrm>
              <a:off x="4916488" y="4038600"/>
              <a:ext cx="198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Registration</a:t>
              </a:r>
            </a:p>
          </p:txBody>
        </p:sp>
        <p:sp>
          <p:nvSpPr>
            <p:cNvPr id="13" name="Text Box 10"/>
            <p:cNvSpPr txBox="1">
              <a:spLocks noChangeArrowheads="1"/>
            </p:cNvSpPr>
            <p:nvPr/>
          </p:nvSpPr>
          <p:spPr bwMode="auto">
            <a:xfrm>
              <a:off x="4876800" y="4856163"/>
              <a:ext cx="976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Course</a:t>
              </a:r>
            </a:p>
          </p:txBody>
        </p:sp>
        <p:sp>
          <p:nvSpPr>
            <p:cNvPr id="14" name="Text Box 11"/>
            <p:cNvSpPr txBox="1">
              <a:spLocks noChangeArrowheads="1"/>
            </p:cNvSpPr>
            <p:nvPr/>
          </p:nvSpPr>
          <p:spPr bwMode="auto">
            <a:xfrm>
              <a:off x="4846638" y="5232400"/>
              <a:ext cx="110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u="sng">
                  <a:latin typeface="cmssbx10" pitchFamily="34" charset="0"/>
                </a:rPr>
                <a:t>Student</a:t>
              </a:r>
            </a:p>
          </p:txBody>
        </p:sp>
        <p:sp>
          <p:nvSpPr>
            <p:cNvPr id="15" name="Text Box 12"/>
            <p:cNvSpPr txBox="1">
              <a:spLocks noChangeArrowheads="1"/>
            </p:cNvSpPr>
            <p:nvPr/>
          </p:nvSpPr>
          <p:spPr bwMode="auto">
            <a:xfrm>
              <a:off x="4878388" y="5629275"/>
              <a:ext cx="869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Grade</a:t>
              </a:r>
            </a:p>
          </p:txBody>
        </p:sp>
        <p:sp>
          <p:nvSpPr>
            <p:cNvPr id="16" name="Text Box 13"/>
            <p:cNvSpPr txBox="1">
              <a:spLocks noChangeArrowheads="1"/>
            </p:cNvSpPr>
            <p:nvPr/>
          </p:nvSpPr>
          <p:spPr bwMode="auto">
            <a:xfrm>
              <a:off x="4868863" y="6005513"/>
              <a:ext cx="1541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Satisfaction</a:t>
              </a:r>
            </a:p>
          </p:txBody>
        </p:sp>
        <p:sp>
          <p:nvSpPr>
            <p:cNvPr id="17" name="Text Box 14"/>
            <p:cNvSpPr txBox="1">
              <a:spLocks noChangeArrowheads="1"/>
            </p:cNvSpPr>
            <p:nvPr/>
          </p:nvSpPr>
          <p:spPr bwMode="auto">
            <a:xfrm>
              <a:off x="4876800" y="4495800"/>
              <a:ext cx="938213"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RegID</a:t>
              </a:r>
            </a:p>
          </p:txBody>
        </p:sp>
        <p:sp>
          <p:nvSpPr>
            <p:cNvPr id="18" name="Rectangle 15"/>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sp>
          <p:nvSpPr>
            <p:cNvPr id="19" name="Text Box 16"/>
            <p:cNvSpPr txBox="1">
              <a:spLocks noChangeArrowheads="1"/>
            </p:cNvSpPr>
            <p:nvPr/>
          </p:nvSpPr>
          <p:spPr bwMode="auto">
            <a:xfrm>
              <a:off x="5105400" y="205740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solidFill>
                    <a:srgbClr val="800080"/>
                  </a:solidFill>
                  <a:latin typeface="cmssbx10" pitchFamily="34" charset="0"/>
                </a:rPr>
                <a:t>Student</a:t>
              </a:r>
            </a:p>
          </p:txBody>
        </p:sp>
        <p:sp>
          <p:nvSpPr>
            <p:cNvPr id="20" name="Text Box 17"/>
            <p:cNvSpPr txBox="1">
              <a:spLocks noChangeArrowheads="1"/>
            </p:cNvSpPr>
            <p:nvPr/>
          </p:nvSpPr>
          <p:spPr bwMode="auto">
            <a:xfrm>
              <a:off x="4779963" y="2897188"/>
              <a:ext cx="1506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Intelligence</a:t>
              </a:r>
            </a:p>
          </p:txBody>
        </p:sp>
        <p:sp>
          <p:nvSpPr>
            <p:cNvPr id="21" name="Text Box 18"/>
            <p:cNvSpPr txBox="1">
              <a:spLocks noChangeArrowheads="1"/>
            </p:cNvSpPr>
            <p:nvPr/>
          </p:nvSpPr>
          <p:spPr bwMode="auto">
            <a:xfrm>
              <a:off x="4800600" y="3271838"/>
              <a:ext cx="1122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Ranking</a:t>
              </a:r>
            </a:p>
          </p:txBody>
        </p:sp>
        <p:sp>
          <p:nvSpPr>
            <p:cNvPr id="22" name="Text Box 19"/>
            <p:cNvSpPr txBox="1">
              <a:spLocks noChangeArrowheads="1"/>
            </p:cNvSpPr>
            <p:nvPr/>
          </p:nvSpPr>
          <p:spPr bwMode="auto">
            <a:xfrm>
              <a:off x="4800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23" name="Rectangle 20"/>
            <p:cNvSpPr>
              <a:spLocks noChangeArrowheads="1"/>
            </p:cNvSpPr>
            <p:nvPr/>
          </p:nvSpPr>
          <p:spPr bwMode="auto">
            <a:xfrm>
              <a:off x="2057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p>
          </p:txBody>
        </p:sp>
        <p:cxnSp>
          <p:nvCxnSpPr>
            <p:cNvPr id="24" name="AutoShape 22"/>
            <p:cNvCxnSpPr>
              <a:cxnSpLocks noChangeShapeType="1"/>
              <a:stCxn id="6" idx="3"/>
              <a:endCxn id="13" idx="1"/>
            </p:cNvCxnSpPr>
            <p:nvPr/>
          </p:nvCxnSpPr>
          <p:spPr bwMode="auto">
            <a:xfrm>
              <a:off x="3505200" y="4343400"/>
              <a:ext cx="1371600" cy="711200"/>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23"/>
            <p:cNvCxnSpPr>
              <a:cxnSpLocks noChangeShapeType="1"/>
              <a:stCxn id="14" idx="3"/>
              <a:endCxn id="19" idx="3"/>
            </p:cNvCxnSpPr>
            <p:nvPr/>
          </p:nvCxnSpPr>
          <p:spPr bwMode="auto">
            <a:xfrm flipV="1">
              <a:off x="5951538" y="2286000"/>
              <a:ext cx="576262" cy="3144838"/>
            </a:xfrm>
            <a:prstGeom prst="bentConnector3">
              <a:avLst>
                <a:gd name="adj1" fmla="val 231125"/>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4"/>
            <p:cNvCxnSpPr>
              <a:cxnSpLocks noChangeShapeType="1"/>
              <a:stCxn id="7" idx="1"/>
              <a:endCxn id="27" idx="1"/>
            </p:cNvCxnSpPr>
            <p:nvPr/>
          </p:nvCxnSpPr>
          <p:spPr bwMode="auto">
            <a:xfrm rot="10800000" flipH="1">
              <a:off x="1884362" y="2286000"/>
              <a:ext cx="477837" cy="2917826"/>
            </a:xfrm>
            <a:prstGeom prst="bentConnector3">
              <a:avLst>
                <a:gd name="adj1" fmla="val -47841"/>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 Box 25"/>
            <p:cNvSpPr txBox="1">
              <a:spLocks noChangeArrowheads="1"/>
            </p:cNvSpPr>
            <p:nvPr/>
          </p:nvSpPr>
          <p:spPr bwMode="auto">
            <a:xfrm>
              <a:off x="2362200" y="2057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1" dirty="0">
                  <a:solidFill>
                    <a:srgbClr val="800080"/>
                  </a:solidFill>
                  <a:latin typeface="cmssbx10" pitchFamily="34" charset="0"/>
                </a:rPr>
                <a:t>Professor</a:t>
              </a:r>
            </a:p>
          </p:txBody>
        </p:sp>
        <p:sp>
          <p:nvSpPr>
            <p:cNvPr id="28" name="Text Box 26"/>
            <p:cNvSpPr txBox="1">
              <a:spLocks noChangeArrowheads="1"/>
            </p:cNvSpPr>
            <p:nvPr/>
          </p:nvSpPr>
          <p:spPr bwMode="auto">
            <a:xfrm>
              <a:off x="2133600" y="2895600"/>
              <a:ext cx="1376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Popularity</a:t>
              </a:r>
            </a:p>
          </p:txBody>
        </p:sp>
        <p:sp>
          <p:nvSpPr>
            <p:cNvPr id="29" name="Text Box 27"/>
            <p:cNvSpPr txBox="1">
              <a:spLocks noChangeArrowheads="1"/>
            </p:cNvSpPr>
            <p:nvPr/>
          </p:nvSpPr>
          <p:spPr bwMode="auto">
            <a:xfrm>
              <a:off x="2078038" y="3276600"/>
              <a:ext cx="2095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i="1">
                  <a:latin typeface="cmssbx10" pitchFamily="34" charset="0"/>
                </a:rPr>
                <a:t>Teaching-Ability</a:t>
              </a:r>
            </a:p>
          </p:txBody>
        </p:sp>
        <p:sp>
          <p:nvSpPr>
            <p:cNvPr id="30" name="Text Box 28"/>
            <p:cNvSpPr txBox="1">
              <a:spLocks noChangeArrowheads="1"/>
            </p:cNvSpPr>
            <p:nvPr/>
          </p:nvSpPr>
          <p:spPr bwMode="auto">
            <a:xfrm>
              <a:off x="2133600" y="2514600"/>
              <a:ext cx="889000" cy="415925"/>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a:latin typeface="cmssbx10" pitchFamily="34" charset="0"/>
                </a:rPr>
                <a:t>Name</a:t>
              </a:r>
            </a:p>
          </p:txBody>
        </p:sp>
        <p:sp>
          <p:nvSpPr>
            <p:cNvPr id="52" name="Text Box 55"/>
            <p:cNvSpPr txBox="1">
              <a:spLocks noChangeArrowheads="1"/>
            </p:cNvSpPr>
            <p:nvPr/>
          </p:nvSpPr>
          <p:spPr bwMode="auto">
            <a:xfrm>
              <a:off x="1600200" y="19050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53" name="Text Box 56"/>
            <p:cNvSpPr txBox="1">
              <a:spLocks noChangeArrowheads="1"/>
            </p:cNvSpPr>
            <p:nvPr/>
          </p:nvSpPr>
          <p:spPr bwMode="auto">
            <a:xfrm>
              <a:off x="1452563" y="5181600"/>
              <a:ext cx="376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54" name="Text Box 57"/>
            <p:cNvSpPr txBox="1">
              <a:spLocks noChangeArrowheads="1"/>
            </p:cNvSpPr>
            <p:nvPr/>
          </p:nvSpPr>
          <p:spPr bwMode="auto">
            <a:xfrm>
              <a:off x="7010400" y="545465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sp>
          <p:nvSpPr>
            <p:cNvPr id="55" name="Text Box 58"/>
            <p:cNvSpPr txBox="1">
              <a:spLocks noChangeArrowheads="1"/>
            </p:cNvSpPr>
            <p:nvPr/>
          </p:nvSpPr>
          <p:spPr bwMode="auto">
            <a:xfrm>
              <a:off x="7010400" y="19050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56" name="Text Box 59"/>
            <p:cNvSpPr txBox="1">
              <a:spLocks noChangeArrowheads="1"/>
            </p:cNvSpPr>
            <p:nvPr/>
          </p:nvSpPr>
          <p:spPr bwMode="auto">
            <a:xfrm>
              <a:off x="4057650" y="3962400"/>
              <a:ext cx="285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1</a:t>
              </a:r>
            </a:p>
          </p:txBody>
        </p:sp>
        <p:sp>
          <p:nvSpPr>
            <p:cNvPr id="57" name="Text Box 60"/>
            <p:cNvSpPr txBox="1">
              <a:spLocks noChangeArrowheads="1"/>
            </p:cNvSpPr>
            <p:nvPr/>
          </p:nvSpPr>
          <p:spPr bwMode="auto">
            <a:xfrm>
              <a:off x="4419600" y="5105400"/>
              <a:ext cx="3762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b="1"/>
                <a:t>M</a:t>
              </a:r>
            </a:p>
          </p:txBody>
        </p:sp>
      </p:gr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6150600" y="2884680"/>
              <a:ext cx="2890080" cy="2209320"/>
            </p14:xfrm>
          </p:contentPart>
        </mc:Choice>
        <mc:Fallback xmlns="">
          <p:pic>
            <p:nvPicPr>
              <p:cNvPr id="3" name="Ink 2"/>
              <p:cNvPicPr/>
              <p:nvPr/>
            </p:nvPicPr>
            <p:blipFill>
              <a:blip r:embed="rId4"/>
              <a:stretch>
                <a:fillRect/>
              </a:stretch>
            </p:blipFill>
            <p:spPr>
              <a:xfrm>
                <a:off x="4554360" y="2800440"/>
                <a:ext cx="4498560" cy="2795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8" name="Ink 57"/>
              <p14:cNvContentPartPr/>
              <p14:nvPr/>
            </p14:nvContentPartPr>
            <p14:xfrm>
              <a:off x="6414840" y="5023800"/>
              <a:ext cx="2530440" cy="1383840"/>
            </p14:xfrm>
          </p:contentPart>
        </mc:Choice>
        <mc:Fallback xmlns="">
          <p:pic>
            <p:nvPicPr>
              <p:cNvPr id="58" name="Ink 57"/>
              <p:cNvPicPr/>
              <p:nvPr/>
            </p:nvPicPr>
            <p:blipFill>
              <a:blip r:embed="rId6"/>
              <a:stretch>
                <a:fillRect/>
              </a:stretch>
            </p:blipFill>
            <p:spPr>
              <a:xfrm>
                <a:off x="6403320" y="5011200"/>
                <a:ext cx="2554560" cy="1409400"/>
              </a:xfrm>
              <a:prstGeom prst="rect">
                <a:avLst/>
              </a:prstGeom>
            </p:spPr>
          </p:pic>
        </mc:Fallback>
      </mc:AlternateContent>
      <p:sp>
        <p:nvSpPr>
          <p:cNvPr id="4" name="Footer Placeholder 3"/>
          <p:cNvSpPr>
            <a:spLocks noGrp="1"/>
          </p:cNvSpPr>
          <p:nvPr>
            <p:ph type="ftr" sz="quarter" idx="11"/>
          </p:nvPr>
        </p:nvSpPr>
        <p:spPr>
          <a:xfrm>
            <a:off x="3178826" y="6407640"/>
            <a:ext cx="2895600" cy="457200"/>
          </a:xfrm>
        </p:spPr>
        <p:txBody>
          <a:bodyPr/>
          <a:lstStyle/>
          <a:p>
            <a:pPr>
              <a:defRPr/>
            </a:pPr>
            <a:r>
              <a:rPr lang="en-US"/>
              <a:t>CPSC 422, Lecture 33</a:t>
            </a:r>
            <a:endParaRPr lang="en-US" dirty="0"/>
          </a:p>
        </p:txBody>
      </p:sp>
      <p:sp>
        <p:nvSpPr>
          <p:cNvPr id="31" name="Slide Number Placeholder 30"/>
          <p:cNvSpPr>
            <a:spLocks noGrp="1"/>
          </p:cNvSpPr>
          <p:nvPr>
            <p:ph type="sldNum" sz="quarter" idx="12"/>
          </p:nvPr>
        </p:nvSpPr>
        <p:spPr>
          <a:xfrm>
            <a:off x="7209915" y="6441776"/>
            <a:ext cx="1905000" cy="457200"/>
          </a:xfrm>
        </p:spPr>
        <p:txBody>
          <a:bodyPr/>
          <a:lstStyle/>
          <a:p>
            <a:pPr>
              <a:defRPr/>
            </a:pPr>
            <a:fld id="{2F066222-366E-4C6E-B591-71E0EC782398}" type="slidenum">
              <a:rPr lang="en-US" smtClean="0"/>
              <a:pPr>
                <a:defRPr/>
              </a:pPr>
              <a:t>29</a:t>
            </a:fld>
            <a:endParaRPr lang="en-US" dirty="0"/>
          </a:p>
        </p:txBody>
      </p:sp>
      <mc:AlternateContent xmlns:mc="http://schemas.openxmlformats.org/markup-compatibility/2006" xmlns:p14="http://schemas.microsoft.com/office/powerpoint/2010/main">
        <mc:Choice Requires="p14">
          <p:contentPart p14:bwMode="auto" r:id="rId7">
            <p14:nvContentPartPr>
              <p14:cNvPr id="32" name="Ink 31"/>
              <p14:cNvContentPartPr/>
              <p14:nvPr/>
            </p14:nvContentPartPr>
            <p14:xfrm>
              <a:off x="5003280" y="2357640"/>
              <a:ext cx="1294200" cy="3555360"/>
            </p14:xfrm>
          </p:contentPart>
        </mc:Choice>
        <mc:Fallback xmlns="">
          <p:pic>
            <p:nvPicPr>
              <p:cNvPr id="32" name="Ink 31"/>
              <p:cNvPicPr/>
              <p:nvPr/>
            </p:nvPicPr>
            <p:blipFill>
              <a:blip r:embed="rId8"/>
              <a:stretch>
                <a:fillRect/>
              </a:stretch>
            </p:blipFill>
            <p:spPr>
              <a:xfrm>
                <a:off x="4997880" y="2349360"/>
                <a:ext cx="1306800" cy="3574440"/>
              </a:xfrm>
              <a:prstGeom prst="rect">
                <a:avLst/>
              </a:prstGeom>
            </p:spPr>
          </p:pic>
        </mc:Fallback>
      </mc:AlternateContent>
    </p:spTree>
    <p:extLst>
      <p:ext uri="{BB962C8B-B14F-4D97-AF65-F5344CB8AC3E}">
        <p14:creationId xmlns:p14="http://schemas.microsoft.com/office/powerpoint/2010/main" val="2942039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mbining Symbolic and Probabilistic R&amp;R systems</a:t>
            </a:r>
          </a:p>
        </p:txBody>
      </p:sp>
      <p:sp>
        <p:nvSpPr>
          <p:cNvPr id="4" name="Footer Placeholder 3"/>
          <p:cNvSpPr>
            <a:spLocks noGrp="1"/>
          </p:cNvSpPr>
          <p:nvPr>
            <p:ph type="ftr" sz="quarter" idx="11"/>
          </p:nvPr>
        </p:nvSpPr>
        <p:spPr>
          <a:xfrm>
            <a:off x="5396553" y="6281650"/>
            <a:ext cx="2895600" cy="457200"/>
          </a:xfrm>
        </p:spPr>
        <p:txBody>
          <a:bodyPr/>
          <a:lstStyle/>
          <a:p>
            <a:pPr>
              <a:defRPr/>
            </a:pPr>
            <a:r>
              <a:rPr lang="en-US">
                <a:solidFill>
                  <a:srgbClr val="000000"/>
                </a:solidFill>
              </a:rPr>
              <a:t>CPSC 422, Lecture 33</a:t>
            </a: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r>
              <a:rPr lang="en-US">
                <a:solidFill>
                  <a:srgbClr val="000000"/>
                </a:solidFill>
              </a:rPr>
              <a:t>Slide </a:t>
            </a:r>
            <a:fld id="{4DF6BE34-90F6-4567-805D-EBA463FCCE5C}" type="slidenum">
              <a:rPr lang="en-US" smtClean="0">
                <a:solidFill>
                  <a:srgbClr val="000000"/>
                </a:solidFill>
              </a:rPr>
              <a:pPr>
                <a:defRPr/>
              </a:pPr>
              <a:t>3</a:t>
            </a:fld>
            <a:endParaRPr lang="en-US">
              <a:solidFill>
                <a:srgbClr val="000000"/>
              </a:solidFill>
            </a:endParaRPr>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 y="4939084"/>
            <a:ext cx="4685146" cy="1918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527450694"/>
              </p:ext>
            </p:extLst>
          </p:nvPr>
        </p:nvGraphicFramePr>
        <p:xfrm>
          <a:off x="1219200" y="2971800"/>
          <a:ext cx="6506965" cy="533400"/>
        </p:xfrm>
        <a:graphic>
          <a:graphicData uri="http://schemas.openxmlformats.org/presentationml/2006/ole">
            <mc:AlternateContent xmlns:mc="http://schemas.openxmlformats.org/markup-compatibility/2006">
              <mc:Choice xmlns:v="urn:schemas-microsoft-com:vml" Requires="v">
                <p:oleObj spid="_x0000_s93263" name="Equation" r:id="rId5" imgW="3098800" imgH="254000" progId="Equation.DSMT4">
                  <p:embed/>
                </p:oleObj>
              </mc:Choice>
              <mc:Fallback>
                <p:oleObj name="Equation" r:id="rId5" imgW="30988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971800"/>
                        <a:ext cx="6506965" cy="533400"/>
                      </a:xfrm>
                      <a:prstGeom prst="rect">
                        <a:avLst/>
                      </a:prstGeom>
                      <a:noFill/>
                      <a:ln>
                        <a:noFill/>
                      </a:ln>
                    </p:spPr>
                  </p:pic>
                </p:oleObj>
              </mc:Fallback>
            </mc:AlternateContent>
          </a:graphicData>
        </a:graphic>
      </p:graphicFrame>
      <p:sp>
        <p:nvSpPr>
          <p:cNvPr id="3" name="Content Placeholder 2"/>
          <p:cNvSpPr>
            <a:spLocks noGrp="1"/>
          </p:cNvSpPr>
          <p:nvPr>
            <p:ph idx="1"/>
          </p:nvPr>
        </p:nvSpPr>
        <p:spPr>
          <a:xfrm>
            <a:off x="361417" y="990600"/>
            <a:ext cx="8748464" cy="4896544"/>
          </a:xfrm>
        </p:spPr>
        <p:txBody>
          <a:bodyPr/>
          <a:lstStyle/>
          <a:p>
            <a:pPr marL="0" indent="0"/>
            <a:r>
              <a:rPr lang="en-CA" dirty="0"/>
              <a:t>(a) Probabilistic Context-Free Grammars</a:t>
            </a:r>
          </a:p>
          <a:p>
            <a:pPr marL="857250" lvl="1" indent="-457200">
              <a:buFont typeface="Arial" panose="020B0604020202020204" pitchFamily="34" charset="0"/>
              <a:buChar char="•"/>
            </a:pPr>
            <a:r>
              <a:rPr lang="en-CA" dirty="0"/>
              <a:t>Weights are conditional prob. on rewriting rules</a:t>
            </a:r>
          </a:p>
          <a:p>
            <a:pPr marL="857250" lvl="1" indent="-457200">
              <a:buFont typeface="Arial" panose="020B0604020202020204" pitchFamily="34" charset="0"/>
              <a:buChar char="•"/>
            </a:pPr>
            <a:r>
              <a:rPr lang="en-CA" dirty="0"/>
              <a:t>Applications: NLP parsing &amp; Hierarchical Planning</a:t>
            </a:r>
          </a:p>
          <a:p>
            <a:pPr marL="0" indent="0"/>
            <a:r>
              <a:rPr lang="en-CA" dirty="0"/>
              <a:t>(b) Markov Logics: weighted FOL</a:t>
            </a:r>
          </a:p>
          <a:p>
            <a:pPr marL="0" indent="0"/>
            <a:endParaRPr lang="en-CA" dirty="0"/>
          </a:p>
          <a:p>
            <a:pPr marL="0" indent="0"/>
            <a:endParaRPr lang="en-CA" dirty="0"/>
          </a:p>
          <a:p>
            <a:pPr marL="0" indent="0"/>
            <a:r>
              <a:rPr lang="en-CA" dirty="0"/>
              <a:t>(c) Probabilistic Relational models</a:t>
            </a:r>
          </a:p>
          <a:p>
            <a:pPr lvl="1">
              <a:buFont typeface="Arial" panose="020B0604020202020204" pitchFamily="34" charset="0"/>
              <a:buChar char="•"/>
            </a:pPr>
            <a:r>
              <a:rPr lang="en-CA" dirty="0" err="1"/>
              <a:t>Probs</a:t>
            </a:r>
            <a:r>
              <a:rPr lang="en-CA" dirty="0"/>
              <a:t> specified on relations</a:t>
            </a:r>
          </a:p>
          <a:p>
            <a:pPr marL="514350" indent="-514350">
              <a:buFont typeface="Arial" panose="020B0604020202020204" pitchFamily="34" charset="0"/>
              <a:buChar char="•"/>
            </a:pPr>
            <a:endParaRPr lang="en-CA" dirty="0"/>
          </a:p>
          <a:p>
            <a:pPr marL="514350" indent="-514350">
              <a:buFont typeface="Arial" panose="020B0604020202020204" pitchFamily="34" charset="0"/>
              <a:buChar char="•"/>
            </a:pPr>
            <a:endParaRPr lang="en-CA" dirty="0"/>
          </a:p>
          <a:p>
            <a:pPr marL="514350" indent="-514350">
              <a:buFont typeface="Arial" panose="020B0604020202020204" pitchFamily="34" charset="0"/>
              <a:buChar char="•"/>
            </a:pPr>
            <a:endParaRPr lang="en-CA" dirty="0"/>
          </a:p>
        </p:txBody>
      </p:sp>
    </p:spTree>
    <p:extLst>
      <p:ext uri="{BB962C8B-B14F-4D97-AF65-F5344CB8AC3E}">
        <p14:creationId xmlns:p14="http://schemas.microsoft.com/office/powerpoint/2010/main" val="831174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152400" y="-152400"/>
            <a:ext cx="7772400" cy="1143000"/>
          </a:xfrm>
        </p:spPr>
        <p:txBody>
          <a:bodyPr/>
          <a:lstStyle/>
          <a:p>
            <a:r>
              <a:rPr lang="en-US" altLang="en-US" dirty="0"/>
              <a:t>PRM Semantics: slot chain</a:t>
            </a:r>
          </a:p>
        </p:txBody>
      </p:sp>
      <p:sp>
        <p:nvSpPr>
          <p:cNvPr id="43011" name="Rectangle 1027"/>
          <p:cNvSpPr>
            <a:spLocks noGrp="1" noChangeArrowheads="1"/>
          </p:cNvSpPr>
          <p:nvPr>
            <p:ph type="body" idx="1"/>
          </p:nvPr>
        </p:nvSpPr>
        <p:spPr>
          <a:xfrm>
            <a:off x="70966" y="707625"/>
            <a:ext cx="9073034" cy="1752600"/>
          </a:xfrm>
        </p:spPr>
        <p:txBody>
          <a:bodyPr/>
          <a:lstStyle/>
          <a:p>
            <a:pPr marL="0" indent="0">
              <a:lnSpc>
                <a:spcPct val="90000"/>
              </a:lnSpc>
              <a:buNone/>
            </a:pPr>
            <a:r>
              <a:rPr lang="en-US" altLang="en-US" sz="2400" dirty="0"/>
              <a:t>A </a:t>
            </a:r>
            <a:r>
              <a:rPr lang="en-US" altLang="en-US" sz="2400" i="1" dirty="0">
                <a:solidFill>
                  <a:srgbClr val="00B0F0"/>
                </a:solidFill>
              </a:rPr>
              <a:t>slot chain </a:t>
            </a:r>
            <a:r>
              <a:rPr lang="en-US" altLang="en-US" sz="2400" dirty="0">
                <a:cs typeface="Times New Roman" pitchFamily="18" charset="0"/>
              </a:rPr>
              <a:t>τ</a:t>
            </a:r>
            <a:r>
              <a:rPr lang="en-US" altLang="en-US" sz="2400" i="1" dirty="0"/>
              <a:t>=</a:t>
            </a:r>
            <a:r>
              <a:rPr lang="en-US" altLang="en-US" sz="2400" i="1" dirty="0">
                <a:cs typeface="Times New Roman" pitchFamily="18" charset="0"/>
              </a:rPr>
              <a:t>ρ</a:t>
            </a:r>
            <a:r>
              <a:rPr lang="en-US" altLang="en-US" sz="2400" baseline="-25000" dirty="0"/>
              <a:t>1</a:t>
            </a:r>
            <a:r>
              <a:rPr lang="en-US" altLang="en-US" sz="2400" i="1" dirty="0"/>
              <a:t>..</a:t>
            </a:r>
            <a:r>
              <a:rPr lang="en-US" altLang="en-US" sz="2400" i="1" dirty="0">
                <a:cs typeface="Times New Roman" pitchFamily="18" charset="0"/>
              </a:rPr>
              <a:t>ρ</a:t>
            </a:r>
            <a:r>
              <a:rPr lang="en-US" altLang="en-US" sz="2400" baseline="-25000" dirty="0"/>
              <a:t>m</a:t>
            </a:r>
            <a:r>
              <a:rPr lang="en-US" altLang="en-US" sz="2400" dirty="0"/>
              <a:t>  is a sequence of reference slots that defines functions from objects to other objects to which they are indirectly related. </a:t>
            </a:r>
          </a:p>
        </p:txBody>
      </p:sp>
      <p:sp>
        <p:nvSpPr>
          <p:cNvPr id="4" name="Rectangle 1027"/>
          <p:cNvSpPr txBox="1">
            <a:spLocks noChangeArrowheads="1"/>
          </p:cNvSpPr>
          <p:nvPr/>
        </p:nvSpPr>
        <p:spPr bwMode="auto">
          <a:xfrm>
            <a:off x="-5958" y="6021488"/>
            <a:ext cx="8401665" cy="136479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nSpc>
                <a:spcPct val="90000"/>
              </a:lnSpc>
              <a:buNone/>
            </a:pPr>
            <a:r>
              <a:rPr lang="en-US" altLang="en-US" sz="2400" kern="0" dirty="0"/>
              <a:t> </a:t>
            </a:r>
            <a:r>
              <a:rPr lang="en-US" altLang="en-US" sz="2400" kern="0" dirty="0" err="1"/>
              <a:t>Student.</a:t>
            </a:r>
            <a:r>
              <a:rPr lang="en-US" altLang="en-US" sz="2400" i="1" kern="0" dirty="0" err="1"/>
              <a:t>Registered-In</a:t>
            </a:r>
            <a:r>
              <a:rPr lang="en-US" altLang="en-US" sz="2400" kern="0" dirty="0" err="1"/>
              <a:t>.</a:t>
            </a:r>
            <a:r>
              <a:rPr lang="en-US" altLang="en-US" sz="2400" i="1" kern="0" dirty="0" err="1"/>
              <a:t>Course</a:t>
            </a:r>
            <a:r>
              <a:rPr lang="en-US" altLang="en-US" sz="2400" kern="0" dirty="0" err="1"/>
              <a:t>.</a:t>
            </a:r>
            <a:r>
              <a:rPr lang="en-US" altLang="en-US" sz="2400" i="1" kern="0" dirty="0" err="1"/>
              <a:t>Instructor</a:t>
            </a:r>
            <a:r>
              <a:rPr lang="en-US" altLang="en-US" sz="2400" kern="0" dirty="0"/>
              <a:t> denotes?</a:t>
            </a:r>
          </a:p>
        </p:txBody>
      </p:sp>
      <p:grpSp>
        <p:nvGrpSpPr>
          <p:cNvPr id="2" name="Group 1"/>
          <p:cNvGrpSpPr/>
          <p:nvPr/>
        </p:nvGrpSpPr>
        <p:grpSpPr>
          <a:xfrm>
            <a:off x="129787" y="1979970"/>
            <a:ext cx="6351857" cy="3495273"/>
            <a:chOff x="526365" y="2119690"/>
            <a:chExt cx="7480674" cy="4114800"/>
          </a:xfrm>
        </p:grpSpPr>
        <p:grpSp>
          <p:nvGrpSpPr>
            <p:cNvPr id="5" name="Group 4"/>
            <p:cNvGrpSpPr/>
            <p:nvPr/>
          </p:nvGrpSpPr>
          <p:grpSpPr>
            <a:xfrm>
              <a:off x="526365" y="2119690"/>
              <a:ext cx="5304286" cy="4114800"/>
              <a:chOff x="1452563" y="1905000"/>
              <a:chExt cx="5977143" cy="4603750"/>
            </a:xfrm>
          </p:grpSpPr>
          <p:sp>
            <p:nvSpPr>
              <p:cNvPr id="6" name="Rectangle 2"/>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7" name="Text Box 3"/>
              <p:cNvSpPr txBox="1">
                <a:spLocks noChangeArrowheads="1"/>
              </p:cNvSpPr>
              <p:nvPr/>
            </p:nvSpPr>
            <p:spPr bwMode="auto">
              <a:xfrm>
                <a:off x="2209800" y="4114800"/>
                <a:ext cx="1295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Course</a:t>
                </a:r>
              </a:p>
            </p:txBody>
          </p:sp>
          <p:sp>
            <p:nvSpPr>
              <p:cNvPr id="8" name="Text Box 4"/>
              <p:cNvSpPr txBox="1">
                <a:spLocks noChangeArrowheads="1"/>
              </p:cNvSpPr>
              <p:nvPr/>
            </p:nvSpPr>
            <p:spPr bwMode="auto">
              <a:xfrm>
                <a:off x="1884363" y="5005388"/>
                <a:ext cx="1492214"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Instructor</a:t>
                </a:r>
              </a:p>
            </p:txBody>
          </p:sp>
          <p:sp>
            <p:nvSpPr>
              <p:cNvPr id="9" name="Text Box 5"/>
              <p:cNvSpPr txBox="1">
                <a:spLocks noChangeArrowheads="1"/>
              </p:cNvSpPr>
              <p:nvPr/>
            </p:nvSpPr>
            <p:spPr bwMode="auto">
              <a:xfrm>
                <a:off x="1905000" y="5384800"/>
                <a:ext cx="1067600"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Rating</a:t>
                </a:r>
              </a:p>
            </p:txBody>
          </p:sp>
          <p:sp>
            <p:nvSpPr>
              <p:cNvPr id="10" name="Text Box 6"/>
              <p:cNvSpPr txBox="1">
                <a:spLocks noChangeArrowheads="1"/>
              </p:cNvSpPr>
              <p:nvPr/>
            </p:nvSpPr>
            <p:spPr bwMode="auto">
              <a:xfrm>
                <a:off x="1905000" y="5784850"/>
                <a:ext cx="1381132"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Difficulty</a:t>
                </a:r>
              </a:p>
            </p:txBody>
          </p:sp>
          <p:sp>
            <p:nvSpPr>
              <p:cNvPr id="11" name="Text Box 7"/>
              <p:cNvSpPr txBox="1">
                <a:spLocks noChangeArrowheads="1"/>
              </p:cNvSpPr>
              <p:nvPr/>
            </p:nvSpPr>
            <p:spPr bwMode="auto">
              <a:xfrm>
                <a:off x="1905000" y="4627563"/>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12" name="Rectangle 8"/>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13" name="Text Box 9"/>
              <p:cNvSpPr txBox="1">
                <a:spLocks noChangeArrowheads="1"/>
              </p:cNvSpPr>
              <p:nvPr/>
            </p:nvSpPr>
            <p:spPr bwMode="auto">
              <a:xfrm>
                <a:off x="4916488" y="4038600"/>
                <a:ext cx="1981200"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Registration</a:t>
                </a:r>
              </a:p>
            </p:txBody>
          </p:sp>
          <p:sp>
            <p:nvSpPr>
              <p:cNvPr id="14" name="Text Box 10"/>
              <p:cNvSpPr txBox="1">
                <a:spLocks noChangeArrowheads="1"/>
              </p:cNvSpPr>
              <p:nvPr/>
            </p:nvSpPr>
            <p:spPr bwMode="auto">
              <a:xfrm>
                <a:off x="4876800" y="4856163"/>
                <a:ext cx="1158588"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Course</a:t>
                </a:r>
              </a:p>
            </p:txBody>
          </p:sp>
          <p:sp>
            <p:nvSpPr>
              <p:cNvPr id="15" name="Text Box 11"/>
              <p:cNvSpPr txBox="1">
                <a:spLocks noChangeArrowheads="1"/>
              </p:cNvSpPr>
              <p:nvPr/>
            </p:nvSpPr>
            <p:spPr bwMode="auto">
              <a:xfrm>
                <a:off x="4846638" y="5232400"/>
                <a:ext cx="1234413"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Student</a:t>
                </a:r>
              </a:p>
            </p:txBody>
          </p:sp>
          <p:sp>
            <p:nvSpPr>
              <p:cNvPr id="16" name="Text Box 12"/>
              <p:cNvSpPr txBox="1">
                <a:spLocks noChangeArrowheads="1"/>
              </p:cNvSpPr>
              <p:nvPr/>
            </p:nvSpPr>
            <p:spPr bwMode="auto">
              <a:xfrm>
                <a:off x="4878388" y="5629275"/>
                <a:ext cx="1006941"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Grade</a:t>
                </a:r>
              </a:p>
            </p:txBody>
          </p:sp>
          <p:sp>
            <p:nvSpPr>
              <p:cNvPr id="17" name="Text Box 13"/>
              <p:cNvSpPr txBox="1">
                <a:spLocks noChangeArrowheads="1"/>
              </p:cNvSpPr>
              <p:nvPr/>
            </p:nvSpPr>
            <p:spPr bwMode="auto">
              <a:xfrm>
                <a:off x="4868863" y="6005513"/>
                <a:ext cx="1765179"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Satisfaction</a:t>
                </a:r>
              </a:p>
            </p:txBody>
          </p:sp>
          <p:sp>
            <p:nvSpPr>
              <p:cNvPr id="18" name="Text Box 14"/>
              <p:cNvSpPr txBox="1">
                <a:spLocks noChangeArrowheads="1"/>
              </p:cNvSpPr>
              <p:nvPr/>
            </p:nvSpPr>
            <p:spPr bwMode="auto">
              <a:xfrm>
                <a:off x="4876800" y="4495800"/>
                <a:ext cx="1006941"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RegID</a:t>
                </a:r>
              </a:p>
            </p:txBody>
          </p:sp>
          <p:sp>
            <p:nvSpPr>
              <p:cNvPr id="19" name="Rectangle 15"/>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20" name="Text Box 16"/>
              <p:cNvSpPr txBox="1">
                <a:spLocks noChangeArrowheads="1"/>
              </p:cNvSpPr>
              <p:nvPr/>
            </p:nvSpPr>
            <p:spPr bwMode="auto">
              <a:xfrm>
                <a:off x="5105400" y="2057400"/>
                <a:ext cx="1422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Student</a:t>
                </a:r>
              </a:p>
            </p:txBody>
          </p:sp>
          <p:sp>
            <p:nvSpPr>
              <p:cNvPr id="21" name="Text Box 17"/>
              <p:cNvSpPr txBox="1">
                <a:spLocks noChangeArrowheads="1"/>
              </p:cNvSpPr>
              <p:nvPr/>
            </p:nvSpPr>
            <p:spPr bwMode="auto">
              <a:xfrm>
                <a:off x="4779962" y="2897189"/>
                <a:ext cx="1719685"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Intelligence</a:t>
                </a:r>
              </a:p>
            </p:txBody>
          </p:sp>
          <p:sp>
            <p:nvSpPr>
              <p:cNvPr id="22" name="Text Box 18"/>
              <p:cNvSpPr txBox="1">
                <a:spLocks noChangeArrowheads="1"/>
              </p:cNvSpPr>
              <p:nvPr/>
            </p:nvSpPr>
            <p:spPr bwMode="auto">
              <a:xfrm>
                <a:off x="4800600" y="3271839"/>
                <a:ext cx="1295072"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Ranking</a:t>
                </a:r>
              </a:p>
            </p:txBody>
          </p:sp>
          <p:sp>
            <p:nvSpPr>
              <p:cNvPr id="23" name="Text Box 19"/>
              <p:cNvSpPr txBox="1">
                <a:spLocks noChangeArrowheads="1"/>
              </p:cNvSpPr>
              <p:nvPr/>
            </p:nvSpPr>
            <p:spPr bwMode="auto">
              <a:xfrm>
                <a:off x="4800600" y="2514600"/>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24" name="Rectangle 20"/>
              <p:cNvSpPr>
                <a:spLocks noChangeArrowheads="1"/>
              </p:cNvSpPr>
              <p:nvPr/>
            </p:nvSpPr>
            <p:spPr bwMode="auto">
              <a:xfrm>
                <a:off x="2057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cxnSp>
            <p:nvCxnSpPr>
              <p:cNvPr id="25" name="AutoShape 22"/>
              <p:cNvCxnSpPr>
                <a:cxnSpLocks noChangeShapeType="1"/>
                <a:stCxn id="7" idx="3"/>
                <a:endCxn id="14" idx="1"/>
              </p:cNvCxnSpPr>
              <p:nvPr/>
            </p:nvCxnSpPr>
            <p:spPr bwMode="auto">
              <a:xfrm>
                <a:off x="3505199" y="4300140"/>
                <a:ext cx="1371600" cy="778430"/>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3"/>
              <p:cNvCxnSpPr>
                <a:cxnSpLocks noChangeShapeType="1"/>
                <a:stCxn id="15" idx="3"/>
                <a:endCxn id="20" idx="3"/>
              </p:cNvCxnSpPr>
              <p:nvPr/>
            </p:nvCxnSpPr>
            <p:spPr bwMode="auto">
              <a:xfrm flipV="1">
                <a:off x="6081051" y="2242741"/>
                <a:ext cx="446749" cy="3212068"/>
              </a:xfrm>
              <a:prstGeom prst="bentConnector3">
                <a:avLst>
                  <a:gd name="adj1" fmla="val 16051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4"/>
              <p:cNvCxnSpPr>
                <a:cxnSpLocks noChangeShapeType="1"/>
                <a:stCxn id="8" idx="1"/>
                <a:endCxn id="28" idx="1"/>
              </p:cNvCxnSpPr>
              <p:nvPr/>
            </p:nvCxnSpPr>
            <p:spPr bwMode="auto">
              <a:xfrm rot="10800000" flipH="1">
                <a:off x="1884362" y="2242741"/>
                <a:ext cx="477837" cy="2985055"/>
              </a:xfrm>
              <a:prstGeom prst="bentConnector3">
                <a:avLst>
                  <a:gd name="adj1" fmla="val -56573"/>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 Box 25"/>
              <p:cNvSpPr txBox="1">
                <a:spLocks noChangeArrowheads="1"/>
              </p:cNvSpPr>
              <p:nvPr/>
            </p:nvSpPr>
            <p:spPr bwMode="auto">
              <a:xfrm>
                <a:off x="2362200" y="2057400"/>
                <a:ext cx="1676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400" b="1" dirty="0">
                    <a:solidFill>
                      <a:srgbClr val="800080"/>
                    </a:solidFill>
                    <a:latin typeface="cmssbx10" pitchFamily="34" charset="0"/>
                  </a:rPr>
                  <a:t>Professor</a:t>
                </a:r>
              </a:p>
            </p:txBody>
          </p:sp>
          <p:sp>
            <p:nvSpPr>
              <p:cNvPr id="29" name="Text Box 26"/>
              <p:cNvSpPr txBox="1">
                <a:spLocks noChangeArrowheads="1"/>
              </p:cNvSpPr>
              <p:nvPr/>
            </p:nvSpPr>
            <p:spPr bwMode="auto">
              <a:xfrm>
                <a:off x="2133600" y="2895600"/>
                <a:ext cx="1552873"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Popularity</a:t>
                </a:r>
              </a:p>
            </p:txBody>
          </p:sp>
          <p:sp>
            <p:nvSpPr>
              <p:cNvPr id="30" name="Text Box 27"/>
              <p:cNvSpPr txBox="1">
                <a:spLocks noChangeArrowheads="1"/>
              </p:cNvSpPr>
              <p:nvPr/>
            </p:nvSpPr>
            <p:spPr bwMode="auto">
              <a:xfrm>
                <a:off x="2078038" y="3276599"/>
                <a:ext cx="2331280"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Teaching-Ability</a:t>
                </a:r>
              </a:p>
            </p:txBody>
          </p:sp>
          <p:sp>
            <p:nvSpPr>
              <p:cNvPr id="31" name="Text Box 28"/>
              <p:cNvSpPr txBox="1">
                <a:spLocks noChangeArrowheads="1"/>
              </p:cNvSpPr>
              <p:nvPr/>
            </p:nvSpPr>
            <p:spPr bwMode="auto">
              <a:xfrm>
                <a:off x="2133600" y="2514600"/>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32" name="Text Box 55"/>
              <p:cNvSpPr txBox="1">
                <a:spLocks noChangeArrowheads="1"/>
              </p:cNvSpPr>
              <p:nvPr/>
            </p:nvSpPr>
            <p:spPr bwMode="auto">
              <a:xfrm>
                <a:off x="1600200" y="1905000"/>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3" name="Text Box 56"/>
              <p:cNvSpPr txBox="1">
                <a:spLocks noChangeArrowheads="1"/>
              </p:cNvSpPr>
              <p:nvPr/>
            </p:nvSpPr>
            <p:spPr bwMode="auto">
              <a:xfrm>
                <a:off x="1452563" y="5181599"/>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4" name="Text Box 57"/>
              <p:cNvSpPr txBox="1">
                <a:spLocks noChangeArrowheads="1"/>
              </p:cNvSpPr>
              <p:nvPr/>
            </p:nvSpPr>
            <p:spPr bwMode="auto">
              <a:xfrm>
                <a:off x="7010400" y="5454650"/>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5" name="Text Box 58"/>
              <p:cNvSpPr txBox="1">
                <a:spLocks noChangeArrowheads="1"/>
              </p:cNvSpPr>
              <p:nvPr/>
            </p:nvSpPr>
            <p:spPr bwMode="auto">
              <a:xfrm>
                <a:off x="7010400" y="1905000"/>
                <a:ext cx="32452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1</a:t>
                </a:r>
              </a:p>
            </p:txBody>
          </p:sp>
          <p:sp>
            <p:nvSpPr>
              <p:cNvPr id="36" name="Text Box 59"/>
              <p:cNvSpPr txBox="1">
                <a:spLocks noChangeArrowheads="1"/>
              </p:cNvSpPr>
              <p:nvPr/>
            </p:nvSpPr>
            <p:spPr bwMode="auto">
              <a:xfrm>
                <a:off x="4057649" y="3962400"/>
                <a:ext cx="32452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1</a:t>
                </a:r>
              </a:p>
            </p:txBody>
          </p:sp>
          <p:sp>
            <p:nvSpPr>
              <p:cNvPr id="37" name="Text Box 60"/>
              <p:cNvSpPr txBox="1">
                <a:spLocks noChangeArrowheads="1"/>
              </p:cNvSpPr>
              <p:nvPr/>
            </p:nvSpPr>
            <p:spPr bwMode="auto">
              <a:xfrm>
                <a:off x="4419600" y="5105399"/>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grpSp>
        <mc:AlternateContent xmlns:mc="http://schemas.openxmlformats.org/markup-compatibility/2006" xmlns:p14="http://schemas.microsoft.com/office/powerpoint/2010/main">
          <mc:Choice Requires="p14">
            <p:contentPart p14:bwMode="auto" r:id="rId3">
              <p14:nvContentPartPr>
                <p14:cNvPr id="38" name="Ink 37"/>
                <p14:cNvContentPartPr/>
                <p14:nvPr/>
              </p14:nvContentPartPr>
              <p14:xfrm>
                <a:off x="5707488" y="3162158"/>
                <a:ext cx="2299551" cy="642950"/>
              </p14:xfrm>
            </p:contentPart>
          </mc:Choice>
          <mc:Fallback xmlns="">
            <p:pic>
              <p:nvPicPr>
                <p:cNvPr id="38" name="Ink 37"/>
                <p:cNvPicPr/>
                <p:nvPr/>
              </p:nvPicPr>
              <p:blipFill>
                <a:blip r:embed="rId4"/>
                <a:stretch>
                  <a:fillRect/>
                </a:stretch>
              </p:blipFill>
              <p:spPr>
                <a:xfrm>
                  <a:off x="5696465" y="3151138"/>
                  <a:ext cx="2321597" cy="664989"/>
                </a:xfrm>
                <a:prstGeom prst="rect">
                  <a:avLst/>
                </a:prstGeom>
              </p:spPr>
            </p:pic>
          </mc:Fallback>
        </mc:AlternateContent>
      </p:grpSp>
      <p:sp>
        <p:nvSpPr>
          <p:cNvPr id="3" name="Footer Placeholder 2"/>
          <p:cNvSpPr>
            <a:spLocks noGrp="1"/>
          </p:cNvSpPr>
          <p:nvPr>
            <p:ph type="ftr" sz="quarter" idx="11"/>
          </p:nvPr>
        </p:nvSpPr>
        <p:spPr>
          <a:xfrm>
            <a:off x="6232821" y="6629400"/>
            <a:ext cx="2895600" cy="457200"/>
          </a:xfrm>
        </p:spPr>
        <p:txBody>
          <a:bodyPr/>
          <a:lstStyle/>
          <a:p>
            <a:pPr>
              <a:defRPr/>
            </a:pPr>
            <a:r>
              <a:rPr lang="en-US"/>
              <a:t>CPSC 422, Lecture 33</a:t>
            </a:r>
            <a:endParaRPr lang="en-US" dirty="0"/>
          </a:p>
        </p:txBody>
      </p:sp>
      <p:sp>
        <p:nvSpPr>
          <p:cNvPr id="39" name="Slide Number Placeholder 38"/>
          <p:cNvSpPr>
            <a:spLocks noGrp="1"/>
          </p:cNvSpPr>
          <p:nvPr>
            <p:ph type="sldNum" sz="quarter" idx="12"/>
          </p:nvPr>
        </p:nvSpPr>
        <p:spPr>
          <a:xfrm>
            <a:off x="7848600" y="6629400"/>
            <a:ext cx="1295400" cy="403554"/>
          </a:xfrm>
        </p:spPr>
        <p:txBody>
          <a:bodyPr/>
          <a:lstStyle/>
          <a:p>
            <a:pPr>
              <a:defRPr/>
            </a:pPr>
            <a:fld id="{2F066222-366E-4C6E-B591-71E0EC782398}" type="slidenum">
              <a:rPr lang="en-US" smtClean="0"/>
              <a:pPr>
                <a:defRPr/>
              </a:pPr>
              <a:t>30</a:t>
            </a:fld>
            <a:endParaRPr lang="en-US" dirty="0"/>
          </a:p>
        </p:txBody>
      </p:sp>
      <p:pic>
        <p:nvPicPr>
          <p:cNvPr id="44" name="Picture 4" descr="https://encrypted-tbn2.gstatic.com/images?q=tbn:ANd9GcRmbiq0fjNIqMNEbbRgG-41Uy_xMuQ-55BRXnK88qWBmx3bfWc1XQ">
            <a:extLst>
              <a:ext uri="{FF2B5EF4-FFF2-40B4-BE49-F238E27FC236}">
                <a16:creationId xmlns:a16="http://schemas.microsoft.com/office/drawing/2014/main" id="{5E5B139A-FAA1-4D22-87DA-25A1B409E5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78674" y="2263020"/>
            <a:ext cx="1365001" cy="504056"/>
          </a:xfrm>
          <a:prstGeom prst="rect">
            <a:avLst/>
          </a:prstGeom>
          <a:solidFill>
            <a:schemeClr val="accent5">
              <a:lumMod val="20000"/>
              <a:lumOff val="80000"/>
            </a:schemeClr>
          </a:solidFill>
          <a:ln w="57150">
            <a:solidFill>
              <a:srgbClr val="00B0F0"/>
            </a:solidFill>
          </a:ln>
          <a:extLst/>
        </p:spPr>
      </p:pic>
      <p:sp>
        <p:nvSpPr>
          <p:cNvPr id="45" name="Rectangle 1027">
            <a:extLst>
              <a:ext uri="{FF2B5EF4-FFF2-40B4-BE49-F238E27FC236}">
                <a16:creationId xmlns:a16="http://schemas.microsoft.com/office/drawing/2014/main" id="{74D86B36-7D02-4A4B-8658-61A19F01A961}"/>
              </a:ext>
            </a:extLst>
          </p:cNvPr>
          <p:cNvSpPr txBox="1">
            <a:spLocks noChangeArrowheads="1"/>
          </p:cNvSpPr>
          <p:nvPr/>
        </p:nvSpPr>
        <p:spPr bwMode="auto">
          <a:xfrm>
            <a:off x="5348626" y="3339961"/>
            <a:ext cx="4663990" cy="155172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nSpc>
                <a:spcPct val="90000"/>
              </a:lnSpc>
              <a:buNone/>
            </a:pPr>
            <a:r>
              <a:rPr lang="en-US" altLang="en-US" sz="2400" kern="0" dirty="0">
                <a:solidFill>
                  <a:srgbClr val="FF0000"/>
                </a:solidFill>
              </a:rPr>
              <a:t>A. </a:t>
            </a:r>
            <a:r>
              <a:rPr lang="en-US" altLang="en-US" sz="2400" kern="0" dirty="0"/>
              <a:t>the instructors of a course a student is taking</a:t>
            </a:r>
          </a:p>
          <a:p>
            <a:pPr marL="0" indent="0">
              <a:lnSpc>
                <a:spcPct val="90000"/>
              </a:lnSpc>
              <a:buNone/>
            </a:pPr>
            <a:r>
              <a:rPr lang="en-US" altLang="en-US" sz="2400" kern="0" dirty="0">
                <a:solidFill>
                  <a:srgbClr val="FF0000"/>
                </a:solidFill>
              </a:rPr>
              <a:t>B. </a:t>
            </a:r>
            <a:r>
              <a:rPr lang="en-US" altLang="en-US" sz="2400" kern="0" dirty="0"/>
              <a:t>a student’s set of instructors?</a:t>
            </a:r>
          </a:p>
          <a:p>
            <a:pPr marL="0" indent="0">
              <a:lnSpc>
                <a:spcPct val="90000"/>
              </a:lnSpc>
              <a:buNone/>
            </a:pPr>
            <a:r>
              <a:rPr lang="en-US" altLang="en-US" sz="2400" kern="0" dirty="0">
                <a:solidFill>
                  <a:srgbClr val="FF0000"/>
                </a:solidFill>
              </a:rPr>
              <a:t>C. </a:t>
            </a:r>
            <a:r>
              <a:rPr lang="en-US" altLang="en-US" sz="2400" kern="0" dirty="0"/>
              <a:t>An instructor’s set of students</a:t>
            </a:r>
          </a:p>
          <a:p>
            <a:pPr marL="0" indent="0">
              <a:lnSpc>
                <a:spcPct val="90000"/>
              </a:lnSpc>
              <a:buNone/>
            </a:pPr>
            <a:r>
              <a:rPr lang="en-US" altLang="en-US" sz="2400" kern="0" dirty="0">
                <a:solidFill>
                  <a:srgbClr val="FF0000"/>
                </a:solidFill>
              </a:rPr>
              <a:t>D. </a:t>
            </a:r>
            <a:r>
              <a:rPr lang="en-US" altLang="en-US" sz="2400" kern="0" dirty="0"/>
              <a:t>cpsc422</a:t>
            </a:r>
          </a:p>
        </p:txBody>
      </p:sp>
      <mc:AlternateContent xmlns:mc="http://schemas.openxmlformats.org/markup-compatibility/2006" xmlns:p14="http://schemas.microsoft.com/office/powerpoint/2010/main">
        <mc:Choice Requires="p14">
          <p:contentPart p14:bwMode="auto" r:id="rId6">
            <p14:nvContentPartPr>
              <p14:cNvPr id="46" name="Ink 45">
                <a:extLst>
                  <a:ext uri="{FF2B5EF4-FFF2-40B4-BE49-F238E27FC236}">
                    <a16:creationId xmlns:a16="http://schemas.microsoft.com/office/drawing/2014/main" id="{487FCE93-7EFB-493E-8F64-2B15F97B7E06}"/>
                  </a:ext>
                </a:extLst>
              </p14:cNvPr>
              <p14:cNvContentPartPr/>
              <p14:nvPr/>
            </p14:nvContentPartPr>
            <p14:xfrm>
              <a:off x="3594898" y="2224444"/>
              <a:ext cx="2775240" cy="2563200"/>
            </p14:xfrm>
          </p:contentPart>
        </mc:Choice>
        <mc:Fallback xmlns="">
          <p:pic>
            <p:nvPicPr>
              <p:cNvPr id="46" name="Ink 45">
                <a:extLst>
                  <a:ext uri="{FF2B5EF4-FFF2-40B4-BE49-F238E27FC236}">
                    <a16:creationId xmlns:a16="http://schemas.microsoft.com/office/drawing/2014/main" id="{487FCE93-7EFB-493E-8F64-2B15F97B7E06}"/>
                  </a:ext>
                </a:extLst>
              </p:cNvPr>
              <p:cNvPicPr/>
              <p:nvPr/>
            </p:nvPicPr>
            <p:blipFill>
              <a:blip r:embed="rId7"/>
              <a:stretch>
                <a:fillRect/>
              </a:stretch>
            </p:blipFill>
            <p:spPr>
              <a:xfrm>
                <a:off x="3577256" y="2206444"/>
                <a:ext cx="2810885" cy="2598840"/>
              </a:xfrm>
              <a:prstGeom prst="rect">
                <a:avLst/>
              </a:prstGeom>
            </p:spPr>
          </p:pic>
        </mc:Fallback>
      </mc:AlternateContent>
    </p:spTree>
    <p:extLst>
      <p:ext uri="{BB962C8B-B14F-4D97-AF65-F5344CB8AC3E}">
        <p14:creationId xmlns:p14="http://schemas.microsoft.com/office/powerpoint/2010/main" val="714273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152400" y="-152400"/>
            <a:ext cx="7772400" cy="1143000"/>
          </a:xfrm>
        </p:spPr>
        <p:txBody>
          <a:bodyPr/>
          <a:lstStyle/>
          <a:p>
            <a:r>
              <a:rPr lang="en-US" altLang="en-US" dirty="0"/>
              <a:t>PRM Semantics: slot chain</a:t>
            </a:r>
          </a:p>
        </p:txBody>
      </p:sp>
      <p:sp>
        <p:nvSpPr>
          <p:cNvPr id="43011" name="Rectangle 1027"/>
          <p:cNvSpPr>
            <a:spLocks noGrp="1" noChangeArrowheads="1"/>
          </p:cNvSpPr>
          <p:nvPr>
            <p:ph type="body" idx="1"/>
          </p:nvPr>
        </p:nvSpPr>
        <p:spPr>
          <a:xfrm>
            <a:off x="70966" y="707625"/>
            <a:ext cx="9073034" cy="1752600"/>
          </a:xfrm>
        </p:spPr>
        <p:txBody>
          <a:bodyPr/>
          <a:lstStyle/>
          <a:p>
            <a:pPr marL="0" indent="0">
              <a:lnSpc>
                <a:spcPct val="90000"/>
              </a:lnSpc>
              <a:buNone/>
            </a:pPr>
            <a:r>
              <a:rPr lang="en-US" altLang="en-US" sz="2800" dirty="0"/>
              <a:t>A </a:t>
            </a:r>
            <a:r>
              <a:rPr lang="en-US" altLang="en-US" sz="2800" i="1" dirty="0">
                <a:solidFill>
                  <a:srgbClr val="00B0F0"/>
                </a:solidFill>
              </a:rPr>
              <a:t>slot chain </a:t>
            </a:r>
            <a:r>
              <a:rPr lang="en-US" altLang="en-US" sz="2800" dirty="0">
                <a:cs typeface="Times New Roman" pitchFamily="18" charset="0"/>
              </a:rPr>
              <a:t>τ</a:t>
            </a:r>
            <a:r>
              <a:rPr lang="en-US" altLang="en-US" sz="2800" i="1" dirty="0"/>
              <a:t>=</a:t>
            </a:r>
            <a:r>
              <a:rPr lang="en-US" altLang="en-US" sz="2800" i="1" dirty="0">
                <a:cs typeface="Times New Roman" pitchFamily="18" charset="0"/>
              </a:rPr>
              <a:t>ρ</a:t>
            </a:r>
            <a:r>
              <a:rPr lang="en-US" altLang="en-US" sz="2800" baseline="-25000" dirty="0"/>
              <a:t>1</a:t>
            </a:r>
            <a:r>
              <a:rPr lang="en-US" altLang="en-US" sz="2800" i="1" dirty="0"/>
              <a:t>..</a:t>
            </a:r>
            <a:r>
              <a:rPr lang="en-US" altLang="en-US" sz="2800" i="1" dirty="0">
                <a:cs typeface="Times New Roman" pitchFamily="18" charset="0"/>
              </a:rPr>
              <a:t>ρ</a:t>
            </a:r>
            <a:r>
              <a:rPr lang="en-US" altLang="en-US" sz="2800" baseline="-25000" dirty="0"/>
              <a:t>m</a:t>
            </a:r>
            <a:r>
              <a:rPr lang="en-US" altLang="en-US" dirty="0"/>
              <a:t> </a:t>
            </a:r>
            <a:r>
              <a:rPr lang="en-US" altLang="en-US" sz="2800" dirty="0"/>
              <a:t> is a sequence of reference slots that defines functions from objects to other objects to which they are indirectly related. </a:t>
            </a:r>
          </a:p>
        </p:txBody>
      </p:sp>
      <p:sp>
        <p:nvSpPr>
          <p:cNvPr id="4" name="Rectangle 1027"/>
          <p:cNvSpPr txBox="1">
            <a:spLocks noChangeArrowheads="1"/>
          </p:cNvSpPr>
          <p:nvPr/>
        </p:nvSpPr>
        <p:spPr bwMode="auto">
          <a:xfrm>
            <a:off x="-71468" y="5802477"/>
            <a:ext cx="8153400" cy="137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indent="0">
              <a:lnSpc>
                <a:spcPct val="90000"/>
              </a:lnSpc>
              <a:buNone/>
            </a:pPr>
            <a:r>
              <a:rPr lang="en-US" altLang="en-US" kern="0" dirty="0"/>
              <a:t> </a:t>
            </a:r>
            <a:r>
              <a:rPr lang="en-US" altLang="en-US" kern="0" dirty="0" err="1"/>
              <a:t>Student.</a:t>
            </a:r>
            <a:r>
              <a:rPr lang="en-US" altLang="en-US" i="1" kern="0" dirty="0" err="1"/>
              <a:t>Registered-In</a:t>
            </a:r>
            <a:r>
              <a:rPr lang="en-US" altLang="en-US" kern="0" dirty="0" err="1"/>
              <a:t>.</a:t>
            </a:r>
            <a:r>
              <a:rPr lang="en-US" altLang="en-US" i="1" kern="0" dirty="0" err="1"/>
              <a:t>Course</a:t>
            </a:r>
            <a:r>
              <a:rPr lang="en-US" altLang="en-US" kern="0" dirty="0" err="1"/>
              <a:t>.</a:t>
            </a:r>
            <a:r>
              <a:rPr lang="en-US" altLang="en-US" i="1" kern="0" dirty="0" err="1"/>
              <a:t>Instructor</a:t>
            </a:r>
            <a:r>
              <a:rPr lang="en-US" altLang="en-US" kern="0" dirty="0"/>
              <a:t> can be used to denote……</a:t>
            </a:r>
          </a:p>
        </p:txBody>
      </p:sp>
      <p:grpSp>
        <p:nvGrpSpPr>
          <p:cNvPr id="2" name="Group 1"/>
          <p:cNvGrpSpPr/>
          <p:nvPr/>
        </p:nvGrpSpPr>
        <p:grpSpPr>
          <a:xfrm>
            <a:off x="129786" y="1979970"/>
            <a:ext cx="7550835" cy="3822507"/>
            <a:chOff x="526365" y="2119690"/>
            <a:chExt cx="7923915" cy="4114800"/>
          </a:xfrm>
        </p:grpSpPr>
        <p:grpSp>
          <p:nvGrpSpPr>
            <p:cNvPr id="5" name="Group 4"/>
            <p:cNvGrpSpPr/>
            <p:nvPr/>
          </p:nvGrpSpPr>
          <p:grpSpPr>
            <a:xfrm>
              <a:off x="526365" y="2119690"/>
              <a:ext cx="5304286" cy="4114800"/>
              <a:chOff x="1452563" y="1905000"/>
              <a:chExt cx="5977143" cy="4603750"/>
            </a:xfrm>
          </p:grpSpPr>
          <p:sp>
            <p:nvSpPr>
              <p:cNvPr id="6" name="Rectangle 2"/>
              <p:cNvSpPr>
                <a:spLocks noChangeArrowheads="1"/>
              </p:cNvSpPr>
              <p:nvPr/>
            </p:nvSpPr>
            <p:spPr bwMode="auto">
              <a:xfrm>
                <a:off x="1828800" y="4114800"/>
                <a:ext cx="2209800" cy="22098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7" name="Text Box 3"/>
              <p:cNvSpPr txBox="1">
                <a:spLocks noChangeArrowheads="1"/>
              </p:cNvSpPr>
              <p:nvPr/>
            </p:nvSpPr>
            <p:spPr bwMode="auto">
              <a:xfrm>
                <a:off x="2209800" y="4114800"/>
                <a:ext cx="1295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Course</a:t>
                </a:r>
              </a:p>
            </p:txBody>
          </p:sp>
          <p:sp>
            <p:nvSpPr>
              <p:cNvPr id="8" name="Text Box 4"/>
              <p:cNvSpPr txBox="1">
                <a:spLocks noChangeArrowheads="1"/>
              </p:cNvSpPr>
              <p:nvPr/>
            </p:nvSpPr>
            <p:spPr bwMode="auto">
              <a:xfrm>
                <a:off x="1884363" y="5005388"/>
                <a:ext cx="1492214"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Instructor</a:t>
                </a:r>
              </a:p>
            </p:txBody>
          </p:sp>
          <p:sp>
            <p:nvSpPr>
              <p:cNvPr id="9" name="Text Box 5"/>
              <p:cNvSpPr txBox="1">
                <a:spLocks noChangeArrowheads="1"/>
              </p:cNvSpPr>
              <p:nvPr/>
            </p:nvSpPr>
            <p:spPr bwMode="auto">
              <a:xfrm>
                <a:off x="1905000" y="5384800"/>
                <a:ext cx="1067600"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Rating</a:t>
                </a:r>
              </a:p>
            </p:txBody>
          </p:sp>
          <p:sp>
            <p:nvSpPr>
              <p:cNvPr id="10" name="Text Box 6"/>
              <p:cNvSpPr txBox="1">
                <a:spLocks noChangeArrowheads="1"/>
              </p:cNvSpPr>
              <p:nvPr/>
            </p:nvSpPr>
            <p:spPr bwMode="auto">
              <a:xfrm>
                <a:off x="1905000" y="5784850"/>
                <a:ext cx="1381132"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Difficulty</a:t>
                </a:r>
              </a:p>
            </p:txBody>
          </p:sp>
          <p:sp>
            <p:nvSpPr>
              <p:cNvPr id="11" name="Text Box 7"/>
              <p:cNvSpPr txBox="1">
                <a:spLocks noChangeArrowheads="1"/>
              </p:cNvSpPr>
              <p:nvPr/>
            </p:nvSpPr>
            <p:spPr bwMode="auto">
              <a:xfrm>
                <a:off x="1905000" y="4627563"/>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12" name="Rectangle 8"/>
              <p:cNvSpPr>
                <a:spLocks noChangeArrowheads="1"/>
              </p:cNvSpPr>
              <p:nvPr/>
            </p:nvSpPr>
            <p:spPr bwMode="auto">
              <a:xfrm>
                <a:off x="4800600" y="4038600"/>
                <a:ext cx="2209800" cy="247015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13" name="Text Box 9"/>
              <p:cNvSpPr txBox="1">
                <a:spLocks noChangeArrowheads="1"/>
              </p:cNvSpPr>
              <p:nvPr/>
            </p:nvSpPr>
            <p:spPr bwMode="auto">
              <a:xfrm>
                <a:off x="4916488" y="4038600"/>
                <a:ext cx="1981200"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Registration</a:t>
                </a:r>
              </a:p>
            </p:txBody>
          </p:sp>
          <p:sp>
            <p:nvSpPr>
              <p:cNvPr id="14" name="Text Box 10"/>
              <p:cNvSpPr txBox="1">
                <a:spLocks noChangeArrowheads="1"/>
              </p:cNvSpPr>
              <p:nvPr/>
            </p:nvSpPr>
            <p:spPr bwMode="auto">
              <a:xfrm>
                <a:off x="4876800" y="4856163"/>
                <a:ext cx="1158588"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Course</a:t>
                </a:r>
              </a:p>
            </p:txBody>
          </p:sp>
          <p:sp>
            <p:nvSpPr>
              <p:cNvPr id="15" name="Text Box 11"/>
              <p:cNvSpPr txBox="1">
                <a:spLocks noChangeArrowheads="1"/>
              </p:cNvSpPr>
              <p:nvPr/>
            </p:nvSpPr>
            <p:spPr bwMode="auto">
              <a:xfrm>
                <a:off x="4846638" y="5232400"/>
                <a:ext cx="1234413"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u="sng">
                    <a:latin typeface="cmssbx10" pitchFamily="34" charset="0"/>
                  </a:rPr>
                  <a:t>Student</a:t>
                </a:r>
              </a:p>
            </p:txBody>
          </p:sp>
          <p:sp>
            <p:nvSpPr>
              <p:cNvPr id="16" name="Text Box 12"/>
              <p:cNvSpPr txBox="1">
                <a:spLocks noChangeArrowheads="1"/>
              </p:cNvSpPr>
              <p:nvPr/>
            </p:nvSpPr>
            <p:spPr bwMode="auto">
              <a:xfrm>
                <a:off x="4878388" y="5629275"/>
                <a:ext cx="1006941"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Grade</a:t>
                </a:r>
              </a:p>
            </p:txBody>
          </p:sp>
          <p:sp>
            <p:nvSpPr>
              <p:cNvPr id="17" name="Text Box 13"/>
              <p:cNvSpPr txBox="1">
                <a:spLocks noChangeArrowheads="1"/>
              </p:cNvSpPr>
              <p:nvPr/>
            </p:nvSpPr>
            <p:spPr bwMode="auto">
              <a:xfrm>
                <a:off x="4868863" y="6005513"/>
                <a:ext cx="1765179"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Satisfaction</a:t>
                </a:r>
              </a:p>
            </p:txBody>
          </p:sp>
          <p:sp>
            <p:nvSpPr>
              <p:cNvPr id="18" name="Text Box 14"/>
              <p:cNvSpPr txBox="1">
                <a:spLocks noChangeArrowheads="1"/>
              </p:cNvSpPr>
              <p:nvPr/>
            </p:nvSpPr>
            <p:spPr bwMode="auto">
              <a:xfrm>
                <a:off x="4876800" y="4495800"/>
                <a:ext cx="1006941"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RegID</a:t>
                </a:r>
              </a:p>
            </p:txBody>
          </p:sp>
          <p:sp>
            <p:nvSpPr>
              <p:cNvPr id="19" name="Rectangle 15"/>
              <p:cNvSpPr>
                <a:spLocks noChangeArrowheads="1"/>
              </p:cNvSpPr>
              <p:nvPr/>
            </p:nvSpPr>
            <p:spPr bwMode="auto">
              <a:xfrm>
                <a:off x="4724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sp>
            <p:nvSpPr>
              <p:cNvPr id="20" name="Text Box 16"/>
              <p:cNvSpPr txBox="1">
                <a:spLocks noChangeArrowheads="1"/>
              </p:cNvSpPr>
              <p:nvPr/>
            </p:nvSpPr>
            <p:spPr bwMode="auto">
              <a:xfrm>
                <a:off x="5105400" y="2057400"/>
                <a:ext cx="1422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400" b="1">
                    <a:solidFill>
                      <a:srgbClr val="800080"/>
                    </a:solidFill>
                    <a:latin typeface="cmssbx10" pitchFamily="34" charset="0"/>
                  </a:rPr>
                  <a:t>Student</a:t>
                </a:r>
              </a:p>
            </p:txBody>
          </p:sp>
          <p:sp>
            <p:nvSpPr>
              <p:cNvPr id="21" name="Text Box 17"/>
              <p:cNvSpPr txBox="1">
                <a:spLocks noChangeArrowheads="1"/>
              </p:cNvSpPr>
              <p:nvPr/>
            </p:nvSpPr>
            <p:spPr bwMode="auto">
              <a:xfrm>
                <a:off x="4779962" y="2897189"/>
                <a:ext cx="1719685"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Intelligence</a:t>
                </a:r>
              </a:p>
            </p:txBody>
          </p:sp>
          <p:sp>
            <p:nvSpPr>
              <p:cNvPr id="22" name="Text Box 18"/>
              <p:cNvSpPr txBox="1">
                <a:spLocks noChangeArrowheads="1"/>
              </p:cNvSpPr>
              <p:nvPr/>
            </p:nvSpPr>
            <p:spPr bwMode="auto">
              <a:xfrm>
                <a:off x="4800600" y="3271839"/>
                <a:ext cx="1295072"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Ranking</a:t>
                </a:r>
              </a:p>
            </p:txBody>
          </p:sp>
          <p:sp>
            <p:nvSpPr>
              <p:cNvPr id="23" name="Text Box 19"/>
              <p:cNvSpPr txBox="1">
                <a:spLocks noChangeArrowheads="1"/>
              </p:cNvSpPr>
              <p:nvPr/>
            </p:nvSpPr>
            <p:spPr bwMode="auto">
              <a:xfrm>
                <a:off x="4800600" y="2514600"/>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24" name="Rectangle 20"/>
              <p:cNvSpPr>
                <a:spLocks noChangeArrowheads="1"/>
              </p:cNvSpPr>
              <p:nvPr/>
            </p:nvSpPr>
            <p:spPr bwMode="auto">
              <a:xfrm>
                <a:off x="2057400" y="2057400"/>
                <a:ext cx="2209800" cy="1752600"/>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400"/>
              </a:p>
            </p:txBody>
          </p:sp>
          <p:cxnSp>
            <p:nvCxnSpPr>
              <p:cNvPr id="25" name="AutoShape 22"/>
              <p:cNvCxnSpPr>
                <a:cxnSpLocks noChangeShapeType="1"/>
                <a:stCxn id="7" idx="3"/>
                <a:endCxn id="14" idx="1"/>
              </p:cNvCxnSpPr>
              <p:nvPr/>
            </p:nvCxnSpPr>
            <p:spPr bwMode="auto">
              <a:xfrm>
                <a:off x="3505199" y="4300140"/>
                <a:ext cx="1371600" cy="778430"/>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23"/>
              <p:cNvCxnSpPr>
                <a:cxnSpLocks noChangeShapeType="1"/>
                <a:stCxn id="15" idx="3"/>
                <a:endCxn id="20" idx="3"/>
              </p:cNvCxnSpPr>
              <p:nvPr/>
            </p:nvCxnSpPr>
            <p:spPr bwMode="auto">
              <a:xfrm flipV="1">
                <a:off x="6081051" y="2242741"/>
                <a:ext cx="446749" cy="3212068"/>
              </a:xfrm>
              <a:prstGeom prst="bentConnector3">
                <a:avLst>
                  <a:gd name="adj1" fmla="val 16051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24"/>
              <p:cNvCxnSpPr>
                <a:cxnSpLocks noChangeShapeType="1"/>
                <a:stCxn id="8" idx="1"/>
                <a:endCxn id="28" idx="1"/>
              </p:cNvCxnSpPr>
              <p:nvPr/>
            </p:nvCxnSpPr>
            <p:spPr bwMode="auto">
              <a:xfrm rot="10800000" flipH="1">
                <a:off x="1884362" y="2242741"/>
                <a:ext cx="477837" cy="2985055"/>
              </a:xfrm>
              <a:prstGeom prst="bentConnector3">
                <a:avLst>
                  <a:gd name="adj1" fmla="val -56573"/>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 Box 25"/>
              <p:cNvSpPr txBox="1">
                <a:spLocks noChangeArrowheads="1"/>
              </p:cNvSpPr>
              <p:nvPr/>
            </p:nvSpPr>
            <p:spPr bwMode="auto">
              <a:xfrm>
                <a:off x="2362200" y="2057400"/>
                <a:ext cx="1676399"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400" b="1" dirty="0">
                    <a:solidFill>
                      <a:srgbClr val="800080"/>
                    </a:solidFill>
                    <a:latin typeface="cmssbx10" pitchFamily="34" charset="0"/>
                  </a:rPr>
                  <a:t>Professor</a:t>
                </a:r>
              </a:p>
            </p:txBody>
          </p:sp>
          <p:sp>
            <p:nvSpPr>
              <p:cNvPr id="29" name="Text Box 26"/>
              <p:cNvSpPr txBox="1">
                <a:spLocks noChangeArrowheads="1"/>
              </p:cNvSpPr>
              <p:nvPr/>
            </p:nvSpPr>
            <p:spPr bwMode="auto">
              <a:xfrm>
                <a:off x="2133600" y="2895600"/>
                <a:ext cx="1552873"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Popularity</a:t>
                </a:r>
              </a:p>
            </p:txBody>
          </p:sp>
          <p:sp>
            <p:nvSpPr>
              <p:cNvPr id="30" name="Text Box 27"/>
              <p:cNvSpPr txBox="1">
                <a:spLocks noChangeArrowheads="1"/>
              </p:cNvSpPr>
              <p:nvPr/>
            </p:nvSpPr>
            <p:spPr bwMode="auto">
              <a:xfrm>
                <a:off x="2078038" y="3276599"/>
                <a:ext cx="2331280" cy="444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i="1">
                    <a:latin typeface="cmssbx10" pitchFamily="34" charset="0"/>
                  </a:rPr>
                  <a:t>Teaching-Ability</a:t>
                </a:r>
              </a:p>
            </p:txBody>
          </p:sp>
          <p:sp>
            <p:nvSpPr>
              <p:cNvPr id="31" name="Text Box 28"/>
              <p:cNvSpPr txBox="1">
                <a:spLocks noChangeArrowheads="1"/>
              </p:cNvSpPr>
              <p:nvPr/>
            </p:nvSpPr>
            <p:spPr bwMode="auto">
              <a:xfrm>
                <a:off x="2133600" y="2514600"/>
                <a:ext cx="961446" cy="444816"/>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b="1">
                    <a:latin typeface="cmssbx10" pitchFamily="34" charset="0"/>
                  </a:rPr>
                  <a:t>Name</a:t>
                </a:r>
              </a:p>
            </p:txBody>
          </p:sp>
          <p:sp>
            <p:nvSpPr>
              <p:cNvPr id="32" name="Text Box 55"/>
              <p:cNvSpPr txBox="1">
                <a:spLocks noChangeArrowheads="1"/>
              </p:cNvSpPr>
              <p:nvPr/>
            </p:nvSpPr>
            <p:spPr bwMode="auto">
              <a:xfrm>
                <a:off x="1600200" y="1905000"/>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3" name="Text Box 56"/>
              <p:cNvSpPr txBox="1">
                <a:spLocks noChangeArrowheads="1"/>
              </p:cNvSpPr>
              <p:nvPr/>
            </p:nvSpPr>
            <p:spPr bwMode="auto">
              <a:xfrm>
                <a:off x="1452563" y="5181599"/>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4" name="Text Box 57"/>
              <p:cNvSpPr txBox="1">
                <a:spLocks noChangeArrowheads="1"/>
              </p:cNvSpPr>
              <p:nvPr/>
            </p:nvSpPr>
            <p:spPr bwMode="auto">
              <a:xfrm>
                <a:off x="7010400" y="5454650"/>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sp>
            <p:nvSpPr>
              <p:cNvPr id="35" name="Text Box 58"/>
              <p:cNvSpPr txBox="1">
                <a:spLocks noChangeArrowheads="1"/>
              </p:cNvSpPr>
              <p:nvPr/>
            </p:nvSpPr>
            <p:spPr bwMode="auto">
              <a:xfrm>
                <a:off x="7010400" y="1905000"/>
                <a:ext cx="32452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1</a:t>
                </a:r>
              </a:p>
            </p:txBody>
          </p:sp>
          <p:sp>
            <p:nvSpPr>
              <p:cNvPr id="36" name="Text Box 59"/>
              <p:cNvSpPr txBox="1">
                <a:spLocks noChangeArrowheads="1"/>
              </p:cNvSpPr>
              <p:nvPr/>
            </p:nvSpPr>
            <p:spPr bwMode="auto">
              <a:xfrm>
                <a:off x="4057649" y="3962400"/>
                <a:ext cx="32452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1</a:t>
                </a:r>
              </a:p>
            </p:txBody>
          </p:sp>
          <p:sp>
            <p:nvSpPr>
              <p:cNvPr id="37" name="Text Box 60"/>
              <p:cNvSpPr txBox="1">
                <a:spLocks noChangeArrowheads="1"/>
              </p:cNvSpPr>
              <p:nvPr/>
            </p:nvSpPr>
            <p:spPr bwMode="auto">
              <a:xfrm>
                <a:off x="4419600" y="5105399"/>
                <a:ext cx="419306" cy="37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t>M</a:t>
                </a:r>
              </a:p>
            </p:txBody>
          </p:sp>
        </p:grpSp>
        <mc:AlternateContent xmlns:mc="http://schemas.openxmlformats.org/markup-compatibility/2006" xmlns:p14="http://schemas.microsoft.com/office/powerpoint/2010/main">
          <mc:Choice Requires="p14">
            <p:contentPart p14:bwMode="auto" r:id="rId3">
              <p14:nvContentPartPr>
                <p14:cNvPr id="38" name="Ink 37"/>
                <p14:cNvContentPartPr/>
                <p14:nvPr/>
              </p14:nvContentPartPr>
              <p14:xfrm>
                <a:off x="6150729" y="2884428"/>
                <a:ext cx="2299551" cy="642950"/>
              </p14:xfrm>
            </p:contentPart>
          </mc:Choice>
          <mc:Fallback xmlns="">
            <p:pic>
              <p:nvPicPr>
                <p:cNvPr id="38" name="Ink 37"/>
                <p:cNvPicPr/>
                <p:nvPr/>
              </p:nvPicPr>
              <p:blipFill>
                <a:blip r:embed="rId4"/>
                <a:stretch>
                  <a:fillRect/>
                </a:stretch>
              </p:blipFill>
              <p:spPr>
                <a:xfrm>
                  <a:off x="4553822" y="2799559"/>
                  <a:ext cx="3910058" cy="2797605"/>
                </a:xfrm>
                <a:prstGeom prst="rect">
                  <a:avLst/>
                </a:prstGeom>
              </p:spPr>
            </p:pic>
          </mc:Fallback>
        </mc:AlternateContent>
      </p:grpSp>
      <p:sp>
        <p:nvSpPr>
          <p:cNvPr id="3" name="Footer Placeholder 2"/>
          <p:cNvSpPr>
            <a:spLocks noGrp="1"/>
          </p:cNvSpPr>
          <p:nvPr>
            <p:ph type="ftr" sz="quarter" idx="11"/>
          </p:nvPr>
        </p:nvSpPr>
        <p:spPr>
          <a:xfrm>
            <a:off x="6232821" y="6629400"/>
            <a:ext cx="2895600" cy="457200"/>
          </a:xfrm>
        </p:spPr>
        <p:txBody>
          <a:bodyPr/>
          <a:lstStyle/>
          <a:p>
            <a:pPr>
              <a:defRPr/>
            </a:pPr>
            <a:r>
              <a:rPr lang="en-US"/>
              <a:t>CPSC 422, Lecture 33</a:t>
            </a:r>
            <a:endParaRPr lang="en-US" dirty="0"/>
          </a:p>
        </p:txBody>
      </p:sp>
      <p:sp>
        <p:nvSpPr>
          <p:cNvPr id="39" name="Slide Number Placeholder 38"/>
          <p:cNvSpPr>
            <a:spLocks noGrp="1"/>
          </p:cNvSpPr>
          <p:nvPr>
            <p:ph type="sldNum" sz="quarter" idx="12"/>
          </p:nvPr>
        </p:nvSpPr>
        <p:spPr>
          <a:xfrm>
            <a:off x="7848600" y="6629400"/>
            <a:ext cx="1295400" cy="403554"/>
          </a:xfrm>
        </p:spPr>
        <p:txBody>
          <a:bodyPr/>
          <a:lstStyle/>
          <a:p>
            <a:pPr>
              <a:defRPr/>
            </a:pPr>
            <a:fld id="{2F066222-366E-4C6E-B591-71E0EC782398}" type="slidenum">
              <a:rPr lang="en-US" smtClean="0"/>
              <a:pPr>
                <a:defRPr/>
              </a:pPr>
              <a:t>31</a:t>
            </a:fld>
            <a:endParaRPr lang="en-US" dirty="0"/>
          </a:p>
        </p:txBody>
      </p:sp>
      <mc:AlternateContent xmlns:mc="http://schemas.openxmlformats.org/markup-compatibility/2006" xmlns:p14="http://schemas.microsoft.com/office/powerpoint/2010/main">
        <mc:Choice Requires="p14">
          <p:contentPart p14:bwMode="auto" r:id="rId5">
            <p14:nvContentPartPr>
              <p14:cNvPr id="40" name="Ink 39"/>
              <p14:cNvContentPartPr/>
              <p14:nvPr/>
            </p14:nvContentPartPr>
            <p14:xfrm>
              <a:off x="150840" y="2185200"/>
              <a:ext cx="5520960" cy="3032280"/>
            </p14:xfrm>
          </p:contentPart>
        </mc:Choice>
        <mc:Fallback xmlns="">
          <p:pic>
            <p:nvPicPr>
              <p:cNvPr id="40" name="Ink 39"/>
              <p:cNvPicPr/>
              <p:nvPr/>
            </p:nvPicPr>
            <p:blipFill>
              <a:blip r:embed="rId6"/>
              <a:stretch>
                <a:fillRect/>
              </a:stretch>
            </p:blipFill>
            <p:spPr>
              <a:xfrm>
                <a:off x="140400" y="2175840"/>
                <a:ext cx="5542200" cy="30520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1" name="Ink 40"/>
              <p14:cNvContentPartPr/>
              <p14:nvPr/>
            </p14:nvContentPartPr>
            <p14:xfrm>
              <a:off x="4395600" y="6197400"/>
              <a:ext cx="3993120" cy="508320"/>
            </p14:xfrm>
          </p:contentPart>
        </mc:Choice>
        <mc:Fallback xmlns="">
          <p:pic>
            <p:nvPicPr>
              <p:cNvPr id="41" name="Ink 40"/>
              <p:cNvPicPr/>
              <p:nvPr/>
            </p:nvPicPr>
            <p:blipFill>
              <a:blip r:embed="rId8"/>
              <a:stretch>
                <a:fillRect/>
              </a:stretch>
            </p:blipFill>
            <p:spPr>
              <a:xfrm>
                <a:off x="4386240" y="6192360"/>
                <a:ext cx="4013640" cy="525600"/>
              </a:xfrm>
              <a:prstGeom prst="rect">
                <a:avLst/>
              </a:prstGeom>
            </p:spPr>
          </p:pic>
        </mc:Fallback>
      </mc:AlternateContent>
    </p:spTree>
    <p:extLst>
      <p:ext uri="{BB962C8B-B14F-4D97-AF65-F5344CB8AC3E}">
        <p14:creationId xmlns:p14="http://schemas.microsoft.com/office/powerpoint/2010/main" val="4095365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0521" y="9099"/>
            <a:ext cx="7772400" cy="1143000"/>
          </a:xfrm>
        </p:spPr>
        <p:txBody>
          <a:bodyPr/>
          <a:lstStyle/>
          <a:p>
            <a:r>
              <a:rPr lang="en-CA" dirty="0"/>
              <a:t>Slot chains will allow us…</a:t>
            </a:r>
          </a:p>
        </p:txBody>
      </p:sp>
      <p:sp>
        <p:nvSpPr>
          <p:cNvPr id="3" name="Content Placeholder 2"/>
          <p:cNvSpPr>
            <a:spLocks noGrp="1"/>
          </p:cNvSpPr>
          <p:nvPr>
            <p:ph idx="1"/>
          </p:nvPr>
        </p:nvSpPr>
        <p:spPr>
          <a:xfrm>
            <a:off x="524024" y="1149439"/>
            <a:ext cx="7772400" cy="4114800"/>
          </a:xfrm>
        </p:spPr>
        <p:txBody>
          <a:bodyPr/>
          <a:lstStyle/>
          <a:p>
            <a:pPr marL="0" indent="0">
              <a:buNone/>
            </a:pPr>
            <a:r>
              <a:rPr lang="en-CA" dirty="0"/>
              <a:t>To specify probabilistic dependencies </a:t>
            </a:r>
            <a:r>
              <a:rPr lang="en-CA"/>
              <a:t>between attributes </a:t>
            </a:r>
            <a:r>
              <a:rPr lang="en-CA" dirty="0"/>
              <a:t>of related entities</a:t>
            </a:r>
          </a:p>
        </p:txBody>
      </p:sp>
      <p:sp>
        <p:nvSpPr>
          <p:cNvPr id="4" name="Footer Placeholder 3"/>
          <p:cNvSpPr>
            <a:spLocks noGrp="1"/>
          </p:cNvSpPr>
          <p:nvPr>
            <p:ph type="ftr" sz="quarter" idx="11"/>
          </p:nvPr>
        </p:nvSpPr>
        <p:spPr>
          <a:xfrm>
            <a:off x="5422904" y="6511733"/>
            <a:ext cx="2895600" cy="457200"/>
          </a:xfrm>
        </p:spPr>
        <p:txBody>
          <a:bodyPr/>
          <a:lstStyle/>
          <a:p>
            <a:pPr>
              <a:defRPr/>
            </a:pPr>
            <a:r>
              <a:rPr lang="en-US"/>
              <a:t>CPSC 422, Lecture 33</a:t>
            </a:r>
            <a:endParaRPr lang="en-US" dirty="0"/>
          </a:p>
        </p:txBody>
      </p:sp>
      <p:sp>
        <p:nvSpPr>
          <p:cNvPr id="5" name="Slide Number Placeholder 4"/>
          <p:cNvSpPr>
            <a:spLocks noGrp="1"/>
          </p:cNvSpPr>
          <p:nvPr>
            <p:ph type="sldNum" sz="quarter" idx="12"/>
          </p:nvPr>
        </p:nvSpPr>
        <p:spPr/>
        <p:txBody>
          <a:bodyPr/>
          <a:lstStyle/>
          <a:p>
            <a:pPr>
              <a:defRPr/>
            </a:pPr>
            <a:fld id="{2F066222-366E-4C6E-B591-71E0EC782398}" type="slidenum">
              <a:rPr lang="en-US" smtClean="0"/>
              <a:pPr>
                <a:defRPr/>
              </a:pPr>
              <a:t>32</a:t>
            </a:fld>
            <a:endParaRPr lang="en-US"/>
          </a:p>
        </p:txBody>
      </p:sp>
      <p:grpSp>
        <p:nvGrpSpPr>
          <p:cNvPr id="6" name="Group 5"/>
          <p:cNvGrpSpPr/>
          <p:nvPr/>
        </p:nvGrpSpPr>
        <p:grpSpPr>
          <a:xfrm>
            <a:off x="638067" y="2203299"/>
            <a:ext cx="4218937" cy="2830034"/>
            <a:chOff x="129786" y="1979970"/>
            <a:chExt cx="5082725" cy="3822507"/>
          </a:xfrm>
        </p:grpSpPr>
        <p:sp>
          <p:nvSpPr>
            <p:cNvPr id="7" name="Rectangle 2"/>
            <p:cNvSpPr>
              <a:spLocks noChangeArrowheads="1"/>
            </p:cNvSpPr>
            <p:nvPr/>
          </p:nvSpPr>
          <p:spPr bwMode="auto">
            <a:xfrm>
              <a:off x="447949" y="3814773"/>
              <a:ext cx="1868708" cy="1834803"/>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sp>
          <p:nvSpPr>
            <p:cNvPr id="8" name="Text Box 3"/>
            <p:cNvSpPr txBox="1">
              <a:spLocks noChangeArrowheads="1"/>
            </p:cNvSpPr>
            <p:nvPr/>
          </p:nvSpPr>
          <p:spPr bwMode="auto">
            <a:xfrm>
              <a:off x="770141" y="3814773"/>
              <a:ext cx="1095449"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100" b="1">
                  <a:solidFill>
                    <a:srgbClr val="800080"/>
                  </a:solidFill>
                  <a:latin typeface="cmssbx10" pitchFamily="34" charset="0"/>
                </a:rPr>
                <a:t>Course</a:t>
              </a:r>
            </a:p>
          </p:txBody>
        </p:sp>
        <p:sp>
          <p:nvSpPr>
            <p:cNvPr id="9" name="Text Box 4"/>
            <p:cNvSpPr txBox="1">
              <a:spLocks noChangeArrowheads="1"/>
            </p:cNvSpPr>
            <p:nvPr/>
          </p:nvSpPr>
          <p:spPr bwMode="auto">
            <a:xfrm>
              <a:off x="494936" y="4554232"/>
              <a:ext cx="1228632"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Instructor</a:t>
              </a:r>
            </a:p>
          </p:txBody>
        </p:sp>
        <p:sp>
          <p:nvSpPr>
            <p:cNvPr id="10" name="Text Box 5"/>
            <p:cNvSpPr txBox="1">
              <a:spLocks noChangeArrowheads="1"/>
            </p:cNvSpPr>
            <p:nvPr/>
          </p:nvSpPr>
          <p:spPr bwMode="auto">
            <a:xfrm>
              <a:off x="512388" y="4869258"/>
              <a:ext cx="891234"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Rating</a:t>
              </a:r>
            </a:p>
          </p:txBody>
        </p:sp>
        <p:sp>
          <p:nvSpPr>
            <p:cNvPr id="11" name="Text Box 6"/>
            <p:cNvSpPr txBox="1">
              <a:spLocks noChangeArrowheads="1"/>
            </p:cNvSpPr>
            <p:nvPr/>
          </p:nvSpPr>
          <p:spPr bwMode="auto">
            <a:xfrm>
              <a:off x="512388" y="5201420"/>
              <a:ext cx="1139718"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Difficulty</a:t>
              </a:r>
            </a:p>
          </p:txBody>
        </p:sp>
        <p:sp>
          <p:nvSpPr>
            <p:cNvPr id="12" name="Text Box 7"/>
            <p:cNvSpPr txBox="1">
              <a:spLocks noChangeArrowheads="1"/>
            </p:cNvSpPr>
            <p:nvPr/>
          </p:nvSpPr>
          <p:spPr bwMode="auto">
            <a:xfrm>
              <a:off x="512388" y="4240522"/>
              <a:ext cx="807318"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Name</a:t>
              </a:r>
            </a:p>
          </p:txBody>
        </p:sp>
        <p:sp>
          <p:nvSpPr>
            <p:cNvPr id="13" name="Rectangle 8"/>
            <p:cNvSpPr>
              <a:spLocks noChangeArrowheads="1"/>
            </p:cNvSpPr>
            <p:nvPr/>
          </p:nvSpPr>
          <p:spPr bwMode="auto">
            <a:xfrm>
              <a:off x="2961039" y="3751504"/>
              <a:ext cx="1868708" cy="2050973"/>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sp>
          <p:nvSpPr>
            <p:cNvPr id="14" name="Text Box 9"/>
            <p:cNvSpPr txBox="1">
              <a:spLocks noChangeArrowheads="1"/>
            </p:cNvSpPr>
            <p:nvPr/>
          </p:nvSpPr>
          <p:spPr bwMode="auto">
            <a:xfrm>
              <a:off x="3059039" y="3751503"/>
              <a:ext cx="1675393"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100" b="1" dirty="0">
                  <a:solidFill>
                    <a:srgbClr val="800080"/>
                  </a:solidFill>
                  <a:latin typeface="cmssbx10" pitchFamily="34" charset="0"/>
                </a:rPr>
                <a:t>Registration</a:t>
              </a:r>
            </a:p>
          </p:txBody>
        </p:sp>
        <p:sp>
          <p:nvSpPr>
            <p:cNvPr id="15" name="Text Box 10"/>
            <p:cNvSpPr txBox="1">
              <a:spLocks noChangeArrowheads="1"/>
            </p:cNvSpPr>
            <p:nvPr/>
          </p:nvSpPr>
          <p:spPr bwMode="auto">
            <a:xfrm>
              <a:off x="3025477" y="4430328"/>
              <a:ext cx="957936"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Course</a:t>
              </a:r>
            </a:p>
          </p:txBody>
        </p:sp>
        <p:sp>
          <p:nvSpPr>
            <p:cNvPr id="16" name="Text Box 11"/>
            <p:cNvSpPr txBox="1">
              <a:spLocks noChangeArrowheads="1"/>
            </p:cNvSpPr>
            <p:nvPr/>
          </p:nvSpPr>
          <p:spPr bwMode="auto">
            <a:xfrm>
              <a:off x="2999971" y="4742719"/>
              <a:ext cx="1018184"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Student</a:t>
              </a:r>
            </a:p>
          </p:txBody>
        </p:sp>
        <p:sp>
          <p:nvSpPr>
            <p:cNvPr id="17" name="Text Box 12"/>
            <p:cNvSpPr txBox="1">
              <a:spLocks noChangeArrowheads="1"/>
            </p:cNvSpPr>
            <p:nvPr/>
          </p:nvSpPr>
          <p:spPr bwMode="auto">
            <a:xfrm>
              <a:off x="3026821" y="5072246"/>
              <a:ext cx="843896"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Grade</a:t>
              </a:r>
            </a:p>
          </p:txBody>
        </p:sp>
        <p:sp>
          <p:nvSpPr>
            <p:cNvPr id="18" name="Text Box 13"/>
            <p:cNvSpPr txBox="1">
              <a:spLocks noChangeArrowheads="1"/>
            </p:cNvSpPr>
            <p:nvPr/>
          </p:nvSpPr>
          <p:spPr bwMode="auto">
            <a:xfrm>
              <a:off x="3018765" y="5384638"/>
              <a:ext cx="1442995"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Satisfaction</a:t>
              </a:r>
            </a:p>
          </p:txBody>
        </p:sp>
        <p:sp>
          <p:nvSpPr>
            <p:cNvPr id="19" name="Text Box 14"/>
            <p:cNvSpPr txBox="1">
              <a:spLocks noChangeArrowheads="1"/>
            </p:cNvSpPr>
            <p:nvPr/>
          </p:nvSpPr>
          <p:spPr bwMode="auto">
            <a:xfrm>
              <a:off x="3025477" y="4131120"/>
              <a:ext cx="843896"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RegID</a:t>
              </a:r>
            </a:p>
          </p:txBody>
        </p:sp>
        <p:sp>
          <p:nvSpPr>
            <p:cNvPr id="20" name="Rectangle 20"/>
            <p:cNvSpPr>
              <a:spLocks noChangeArrowheads="1"/>
            </p:cNvSpPr>
            <p:nvPr/>
          </p:nvSpPr>
          <p:spPr bwMode="auto">
            <a:xfrm>
              <a:off x="641264" y="2106508"/>
              <a:ext cx="1868708" cy="1455189"/>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cxnSp>
          <p:nvCxnSpPr>
            <p:cNvPr id="21" name="AutoShape 22"/>
            <p:cNvCxnSpPr>
              <a:cxnSpLocks noChangeShapeType="1"/>
              <a:stCxn id="8" idx="3"/>
              <a:endCxn id="15" idx="1"/>
            </p:cNvCxnSpPr>
            <p:nvPr/>
          </p:nvCxnSpPr>
          <p:spPr bwMode="auto">
            <a:xfrm>
              <a:off x="1865589" y="3991451"/>
              <a:ext cx="1159888" cy="648924"/>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4"/>
            <p:cNvCxnSpPr>
              <a:cxnSpLocks noChangeShapeType="1"/>
              <a:stCxn id="9" idx="1"/>
              <a:endCxn id="23" idx="1"/>
            </p:cNvCxnSpPr>
            <p:nvPr/>
          </p:nvCxnSpPr>
          <p:spPr bwMode="auto">
            <a:xfrm rot="10800000" flipH="1">
              <a:off x="494934" y="2283188"/>
              <a:ext cx="404081" cy="2478901"/>
            </a:xfrm>
            <a:prstGeom prst="bentConnector3">
              <a:avLst>
                <a:gd name="adj1" fmla="val -68156"/>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5"/>
            <p:cNvSpPr txBox="1">
              <a:spLocks noChangeArrowheads="1"/>
            </p:cNvSpPr>
            <p:nvPr/>
          </p:nvSpPr>
          <p:spPr bwMode="auto">
            <a:xfrm>
              <a:off x="899016" y="2106510"/>
              <a:ext cx="1417640"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100" b="1" dirty="0">
                  <a:solidFill>
                    <a:srgbClr val="800080"/>
                  </a:solidFill>
                  <a:latin typeface="cmssbx10" pitchFamily="34" charset="0"/>
                </a:rPr>
                <a:t>Professor</a:t>
              </a:r>
            </a:p>
          </p:txBody>
        </p:sp>
        <p:sp>
          <p:nvSpPr>
            <p:cNvPr id="24" name="Text Box 26"/>
            <p:cNvSpPr txBox="1">
              <a:spLocks noChangeArrowheads="1"/>
            </p:cNvSpPr>
            <p:nvPr/>
          </p:nvSpPr>
          <p:spPr bwMode="auto">
            <a:xfrm>
              <a:off x="705703" y="2802468"/>
              <a:ext cx="1276912"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Popularity</a:t>
              </a:r>
            </a:p>
          </p:txBody>
        </p:sp>
        <p:sp>
          <p:nvSpPr>
            <p:cNvPr id="25" name="Text Box 27"/>
            <p:cNvSpPr txBox="1">
              <a:spLocks noChangeArrowheads="1"/>
            </p:cNvSpPr>
            <p:nvPr/>
          </p:nvSpPr>
          <p:spPr bwMode="auto">
            <a:xfrm>
              <a:off x="658717" y="3118814"/>
              <a:ext cx="1888793"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Teaching-Ability</a:t>
              </a:r>
            </a:p>
          </p:txBody>
        </p:sp>
        <p:sp>
          <p:nvSpPr>
            <p:cNvPr id="26" name="Text Box 28"/>
            <p:cNvSpPr txBox="1">
              <a:spLocks noChangeArrowheads="1"/>
            </p:cNvSpPr>
            <p:nvPr/>
          </p:nvSpPr>
          <p:spPr bwMode="auto">
            <a:xfrm>
              <a:off x="705702" y="2486123"/>
              <a:ext cx="807318"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Name</a:t>
              </a:r>
            </a:p>
          </p:txBody>
        </p:sp>
        <p:sp>
          <p:nvSpPr>
            <p:cNvPr id="27" name="Text Box 55"/>
            <p:cNvSpPr txBox="1">
              <a:spLocks noChangeArrowheads="1"/>
            </p:cNvSpPr>
            <p:nvPr/>
          </p:nvSpPr>
          <p:spPr bwMode="auto">
            <a:xfrm>
              <a:off x="254634" y="1979970"/>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28" name="Text Box 56"/>
            <p:cNvSpPr txBox="1">
              <a:spLocks noChangeArrowheads="1"/>
            </p:cNvSpPr>
            <p:nvPr/>
          </p:nvSpPr>
          <p:spPr bwMode="auto">
            <a:xfrm>
              <a:off x="129786" y="4700540"/>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29" name="Text Box 57"/>
            <p:cNvSpPr txBox="1">
              <a:spLocks noChangeArrowheads="1"/>
            </p:cNvSpPr>
            <p:nvPr/>
          </p:nvSpPr>
          <p:spPr bwMode="auto">
            <a:xfrm>
              <a:off x="4829746" y="4927255"/>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30" name="Text Box 59"/>
            <p:cNvSpPr txBox="1">
              <a:spLocks noChangeArrowheads="1"/>
            </p:cNvSpPr>
            <p:nvPr/>
          </p:nvSpPr>
          <p:spPr bwMode="auto">
            <a:xfrm>
              <a:off x="2332768" y="3688235"/>
              <a:ext cx="307447"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1</a:t>
              </a:r>
            </a:p>
          </p:txBody>
        </p:sp>
        <p:sp>
          <p:nvSpPr>
            <p:cNvPr id="31" name="Text Box 60"/>
            <p:cNvSpPr txBox="1">
              <a:spLocks noChangeArrowheads="1"/>
            </p:cNvSpPr>
            <p:nvPr/>
          </p:nvSpPr>
          <p:spPr bwMode="auto">
            <a:xfrm>
              <a:off x="2638848" y="4637271"/>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grpSp>
      <mc:AlternateContent xmlns:mc="http://schemas.openxmlformats.org/markup-compatibility/2006" xmlns:p14="http://schemas.microsoft.com/office/powerpoint/2010/main">
        <mc:Choice Requires="p14">
          <p:contentPart p14:bwMode="auto" r:id="rId2">
            <p14:nvContentPartPr>
              <p14:cNvPr id="32" name="Ink 31"/>
              <p14:cNvContentPartPr/>
              <p14:nvPr/>
            </p14:nvContentPartPr>
            <p14:xfrm>
              <a:off x="664065" y="3187341"/>
              <a:ext cx="3610440" cy="1704240"/>
            </p14:xfrm>
          </p:contentPart>
        </mc:Choice>
        <mc:Fallback xmlns="">
          <p:pic>
            <p:nvPicPr>
              <p:cNvPr id="32" name="Ink 31"/>
              <p:cNvPicPr/>
              <p:nvPr/>
            </p:nvPicPr>
            <p:blipFill>
              <a:blip r:embed="rId3"/>
              <a:stretch>
                <a:fillRect/>
              </a:stretch>
            </p:blipFill>
            <p:spPr>
              <a:xfrm>
                <a:off x="643185" y="3096621"/>
                <a:ext cx="3651480" cy="1877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3" name="Ink 32"/>
              <p14:cNvContentPartPr/>
              <p14:nvPr/>
            </p14:nvContentPartPr>
            <p14:xfrm>
              <a:off x="528705" y="2951181"/>
              <a:ext cx="4898880" cy="3036960"/>
            </p14:xfrm>
          </p:contentPart>
        </mc:Choice>
        <mc:Fallback xmlns="">
          <p:pic>
            <p:nvPicPr>
              <p:cNvPr id="33" name="Ink 32"/>
              <p:cNvPicPr/>
              <p:nvPr/>
            </p:nvPicPr>
            <p:blipFill>
              <a:blip r:embed="rId5"/>
              <a:stretch>
                <a:fillRect/>
              </a:stretch>
            </p:blipFill>
            <p:spPr>
              <a:xfrm>
                <a:off x="517545" y="2938941"/>
                <a:ext cx="4921920" cy="3053520"/>
              </a:xfrm>
              <a:prstGeom prst="rect">
                <a:avLst/>
              </a:prstGeom>
            </p:spPr>
          </p:pic>
        </mc:Fallback>
      </mc:AlternateContent>
    </p:spTree>
    <p:extLst>
      <p:ext uri="{BB962C8B-B14F-4D97-AF65-F5344CB8AC3E}">
        <p14:creationId xmlns:p14="http://schemas.microsoft.com/office/powerpoint/2010/main" val="24305101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0521" y="9099"/>
            <a:ext cx="7772400" cy="1143000"/>
          </a:xfrm>
        </p:spPr>
        <p:txBody>
          <a:bodyPr/>
          <a:lstStyle/>
          <a:p>
            <a:r>
              <a:rPr lang="en-CA" dirty="0"/>
              <a:t>Slot chains will allow us…</a:t>
            </a:r>
          </a:p>
        </p:txBody>
      </p:sp>
      <p:sp>
        <p:nvSpPr>
          <p:cNvPr id="3" name="Content Placeholder 2"/>
          <p:cNvSpPr>
            <a:spLocks noGrp="1"/>
          </p:cNvSpPr>
          <p:nvPr>
            <p:ph idx="1"/>
          </p:nvPr>
        </p:nvSpPr>
        <p:spPr>
          <a:xfrm>
            <a:off x="524024" y="1149439"/>
            <a:ext cx="7772400" cy="4114800"/>
          </a:xfrm>
        </p:spPr>
        <p:txBody>
          <a:bodyPr/>
          <a:lstStyle/>
          <a:p>
            <a:pPr marL="0" indent="0">
              <a:buNone/>
            </a:pPr>
            <a:r>
              <a:rPr lang="en-CA" dirty="0"/>
              <a:t>To specify probabilistic dependencies </a:t>
            </a:r>
            <a:r>
              <a:rPr lang="en-CA"/>
              <a:t>between attributes </a:t>
            </a:r>
            <a:r>
              <a:rPr lang="en-CA" dirty="0"/>
              <a:t>of related entities</a:t>
            </a:r>
          </a:p>
        </p:txBody>
      </p:sp>
      <p:sp>
        <p:nvSpPr>
          <p:cNvPr id="4" name="Footer Placeholder 3"/>
          <p:cNvSpPr>
            <a:spLocks noGrp="1"/>
          </p:cNvSpPr>
          <p:nvPr>
            <p:ph type="ftr" sz="quarter" idx="11"/>
          </p:nvPr>
        </p:nvSpPr>
        <p:spPr>
          <a:xfrm>
            <a:off x="5422904" y="6511733"/>
            <a:ext cx="2895600" cy="457200"/>
          </a:xfrm>
        </p:spPr>
        <p:txBody>
          <a:bodyPr/>
          <a:lstStyle/>
          <a:p>
            <a:pPr>
              <a:defRPr/>
            </a:pPr>
            <a:r>
              <a:rPr lang="en-US"/>
              <a:t>CPSC 422, Lecture 33</a:t>
            </a:r>
            <a:endParaRPr lang="en-US" dirty="0"/>
          </a:p>
        </p:txBody>
      </p:sp>
      <p:sp>
        <p:nvSpPr>
          <p:cNvPr id="5" name="Slide Number Placeholder 4"/>
          <p:cNvSpPr>
            <a:spLocks noGrp="1"/>
          </p:cNvSpPr>
          <p:nvPr>
            <p:ph type="sldNum" sz="quarter" idx="12"/>
          </p:nvPr>
        </p:nvSpPr>
        <p:spPr/>
        <p:txBody>
          <a:bodyPr/>
          <a:lstStyle/>
          <a:p>
            <a:pPr>
              <a:defRPr/>
            </a:pPr>
            <a:fld id="{2F066222-366E-4C6E-B591-71E0EC782398}" type="slidenum">
              <a:rPr lang="en-US" smtClean="0"/>
              <a:pPr>
                <a:defRPr/>
              </a:pPr>
              <a:t>33</a:t>
            </a:fld>
            <a:endParaRPr lang="en-US"/>
          </a:p>
        </p:txBody>
      </p:sp>
      <p:grpSp>
        <p:nvGrpSpPr>
          <p:cNvPr id="6" name="Group 5"/>
          <p:cNvGrpSpPr/>
          <p:nvPr/>
        </p:nvGrpSpPr>
        <p:grpSpPr>
          <a:xfrm>
            <a:off x="638067" y="2203299"/>
            <a:ext cx="4218937" cy="2830034"/>
            <a:chOff x="129786" y="1979970"/>
            <a:chExt cx="5082725" cy="3822507"/>
          </a:xfrm>
        </p:grpSpPr>
        <p:sp>
          <p:nvSpPr>
            <p:cNvPr id="7" name="Rectangle 2"/>
            <p:cNvSpPr>
              <a:spLocks noChangeArrowheads="1"/>
            </p:cNvSpPr>
            <p:nvPr/>
          </p:nvSpPr>
          <p:spPr bwMode="auto">
            <a:xfrm>
              <a:off x="447949" y="3814773"/>
              <a:ext cx="1868708" cy="1834803"/>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sp>
          <p:nvSpPr>
            <p:cNvPr id="8" name="Text Box 3"/>
            <p:cNvSpPr txBox="1">
              <a:spLocks noChangeArrowheads="1"/>
            </p:cNvSpPr>
            <p:nvPr/>
          </p:nvSpPr>
          <p:spPr bwMode="auto">
            <a:xfrm>
              <a:off x="770141" y="3814773"/>
              <a:ext cx="1095449"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100" b="1">
                  <a:solidFill>
                    <a:srgbClr val="800080"/>
                  </a:solidFill>
                  <a:latin typeface="cmssbx10" pitchFamily="34" charset="0"/>
                </a:rPr>
                <a:t>Course</a:t>
              </a:r>
            </a:p>
          </p:txBody>
        </p:sp>
        <p:sp>
          <p:nvSpPr>
            <p:cNvPr id="9" name="Text Box 4"/>
            <p:cNvSpPr txBox="1">
              <a:spLocks noChangeArrowheads="1"/>
            </p:cNvSpPr>
            <p:nvPr/>
          </p:nvSpPr>
          <p:spPr bwMode="auto">
            <a:xfrm>
              <a:off x="494936" y="4554232"/>
              <a:ext cx="1228632"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Instructor</a:t>
              </a:r>
            </a:p>
          </p:txBody>
        </p:sp>
        <p:sp>
          <p:nvSpPr>
            <p:cNvPr id="10" name="Text Box 5"/>
            <p:cNvSpPr txBox="1">
              <a:spLocks noChangeArrowheads="1"/>
            </p:cNvSpPr>
            <p:nvPr/>
          </p:nvSpPr>
          <p:spPr bwMode="auto">
            <a:xfrm>
              <a:off x="512388" y="4869258"/>
              <a:ext cx="891234"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Rating</a:t>
              </a:r>
            </a:p>
          </p:txBody>
        </p:sp>
        <p:sp>
          <p:nvSpPr>
            <p:cNvPr id="11" name="Text Box 6"/>
            <p:cNvSpPr txBox="1">
              <a:spLocks noChangeArrowheads="1"/>
            </p:cNvSpPr>
            <p:nvPr/>
          </p:nvSpPr>
          <p:spPr bwMode="auto">
            <a:xfrm>
              <a:off x="512388" y="5201420"/>
              <a:ext cx="1139718"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Difficulty</a:t>
              </a:r>
            </a:p>
          </p:txBody>
        </p:sp>
        <p:sp>
          <p:nvSpPr>
            <p:cNvPr id="12" name="Text Box 7"/>
            <p:cNvSpPr txBox="1">
              <a:spLocks noChangeArrowheads="1"/>
            </p:cNvSpPr>
            <p:nvPr/>
          </p:nvSpPr>
          <p:spPr bwMode="auto">
            <a:xfrm>
              <a:off x="512388" y="4240522"/>
              <a:ext cx="807318"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Name</a:t>
              </a:r>
            </a:p>
          </p:txBody>
        </p:sp>
        <p:sp>
          <p:nvSpPr>
            <p:cNvPr id="13" name="Rectangle 8"/>
            <p:cNvSpPr>
              <a:spLocks noChangeArrowheads="1"/>
            </p:cNvSpPr>
            <p:nvPr/>
          </p:nvSpPr>
          <p:spPr bwMode="auto">
            <a:xfrm>
              <a:off x="2961039" y="3751504"/>
              <a:ext cx="1868708" cy="2050973"/>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sp>
          <p:nvSpPr>
            <p:cNvPr id="14" name="Text Box 9"/>
            <p:cNvSpPr txBox="1">
              <a:spLocks noChangeArrowheads="1"/>
            </p:cNvSpPr>
            <p:nvPr/>
          </p:nvSpPr>
          <p:spPr bwMode="auto">
            <a:xfrm>
              <a:off x="3059039" y="3751503"/>
              <a:ext cx="1675393"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100" b="1" dirty="0">
                  <a:solidFill>
                    <a:srgbClr val="800080"/>
                  </a:solidFill>
                  <a:latin typeface="cmssbx10" pitchFamily="34" charset="0"/>
                </a:rPr>
                <a:t>Registration</a:t>
              </a:r>
            </a:p>
          </p:txBody>
        </p:sp>
        <p:sp>
          <p:nvSpPr>
            <p:cNvPr id="15" name="Text Box 10"/>
            <p:cNvSpPr txBox="1">
              <a:spLocks noChangeArrowheads="1"/>
            </p:cNvSpPr>
            <p:nvPr/>
          </p:nvSpPr>
          <p:spPr bwMode="auto">
            <a:xfrm>
              <a:off x="3025477" y="4430328"/>
              <a:ext cx="957936"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Course</a:t>
              </a:r>
            </a:p>
          </p:txBody>
        </p:sp>
        <p:sp>
          <p:nvSpPr>
            <p:cNvPr id="16" name="Text Box 11"/>
            <p:cNvSpPr txBox="1">
              <a:spLocks noChangeArrowheads="1"/>
            </p:cNvSpPr>
            <p:nvPr/>
          </p:nvSpPr>
          <p:spPr bwMode="auto">
            <a:xfrm>
              <a:off x="2999971" y="4742719"/>
              <a:ext cx="1018184"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u="sng">
                  <a:latin typeface="cmssbx10" pitchFamily="34" charset="0"/>
                </a:rPr>
                <a:t>Student</a:t>
              </a:r>
            </a:p>
          </p:txBody>
        </p:sp>
        <p:sp>
          <p:nvSpPr>
            <p:cNvPr id="17" name="Text Box 12"/>
            <p:cNvSpPr txBox="1">
              <a:spLocks noChangeArrowheads="1"/>
            </p:cNvSpPr>
            <p:nvPr/>
          </p:nvSpPr>
          <p:spPr bwMode="auto">
            <a:xfrm>
              <a:off x="3026821" y="5072246"/>
              <a:ext cx="843896" cy="4200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Grade</a:t>
              </a:r>
            </a:p>
          </p:txBody>
        </p:sp>
        <p:sp>
          <p:nvSpPr>
            <p:cNvPr id="18" name="Text Box 13"/>
            <p:cNvSpPr txBox="1">
              <a:spLocks noChangeArrowheads="1"/>
            </p:cNvSpPr>
            <p:nvPr/>
          </p:nvSpPr>
          <p:spPr bwMode="auto">
            <a:xfrm>
              <a:off x="3018765" y="5384638"/>
              <a:ext cx="1442995"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Satisfaction</a:t>
              </a:r>
            </a:p>
          </p:txBody>
        </p:sp>
        <p:sp>
          <p:nvSpPr>
            <p:cNvPr id="19" name="Text Box 14"/>
            <p:cNvSpPr txBox="1">
              <a:spLocks noChangeArrowheads="1"/>
            </p:cNvSpPr>
            <p:nvPr/>
          </p:nvSpPr>
          <p:spPr bwMode="auto">
            <a:xfrm>
              <a:off x="3025477" y="4131120"/>
              <a:ext cx="843896"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RegID</a:t>
              </a:r>
            </a:p>
          </p:txBody>
        </p:sp>
        <p:sp>
          <p:nvSpPr>
            <p:cNvPr id="20" name="Rectangle 20"/>
            <p:cNvSpPr>
              <a:spLocks noChangeArrowheads="1"/>
            </p:cNvSpPr>
            <p:nvPr/>
          </p:nvSpPr>
          <p:spPr bwMode="auto">
            <a:xfrm>
              <a:off x="641264" y="2106508"/>
              <a:ext cx="1868708" cy="1455189"/>
            </a:xfrm>
            <a:prstGeom prst="rect">
              <a:avLst/>
            </a:prstGeom>
            <a:solidFill>
              <a:schemeClr val="bg1"/>
            </a:solidFill>
            <a:ln w="1016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sz="1100"/>
            </a:p>
          </p:txBody>
        </p:sp>
        <p:cxnSp>
          <p:nvCxnSpPr>
            <p:cNvPr id="21" name="AutoShape 22"/>
            <p:cNvCxnSpPr>
              <a:cxnSpLocks noChangeShapeType="1"/>
              <a:stCxn id="8" idx="3"/>
              <a:endCxn id="15" idx="1"/>
            </p:cNvCxnSpPr>
            <p:nvPr/>
          </p:nvCxnSpPr>
          <p:spPr bwMode="auto">
            <a:xfrm>
              <a:off x="1865589" y="3991451"/>
              <a:ext cx="1159888" cy="648924"/>
            </a:xfrm>
            <a:prstGeom prst="bentConnector3">
              <a:avLst>
                <a:gd name="adj1" fmla="val 50000"/>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24"/>
            <p:cNvCxnSpPr>
              <a:cxnSpLocks noChangeShapeType="1"/>
              <a:stCxn id="9" idx="1"/>
              <a:endCxn id="23" idx="1"/>
            </p:cNvCxnSpPr>
            <p:nvPr/>
          </p:nvCxnSpPr>
          <p:spPr bwMode="auto">
            <a:xfrm rot="10800000" flipH="1">
              <a:off x="494934" y="2283188"/>
              <a:ext cx="404081" cy="2478901"/>
            </a:xfrm>
            <a:prstGeom prst="bentConnector3">
              <a:avLst>
                <a:gd name="adj1" fmla="val -68156"/>
              </a:avLst>
            </a:prstGeom>
            <a:noFill/>
            <a:ln w="57150">
              <a:solidFill>
                <a:schemeClr val="tx1"/>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 Box 25"/>
            <p:cNvSpPr txBox="1">
              <a:spLocks noChangeArrowheads="1"/>
            </p:cNvSpPr>
            <p:nvPr/>
          </p:nvSpPr>
          <p:spPr bwMode="auto">
            <a:xfrm>
              <a:off x="899016" y="2106510"/>
              <a:ext cx="1417640"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100" b="1" dirty="0">
                  <a:solidFill>
                    <a:srgbClr val="800080"/>
                  </a:solidFill>
                  <a:latin typeface="cmssbx10" pitchFamily="34" charset="0"/>
                </a:rPr>
                <a:t>Professor</a:t>
              </a:r>
            </a:p>
          </p:txBody>
        </p:sp>
        <p:sp>
          <p:nvSpPr>
            <p:cNvPr id="24" name="Text Box 26"/>
            <p:cNvSpPr txBox="1">
              <a:spLocks noChangeArrowheads="1"/>
            </p:cNvSpPr>
            <p:nvPr/>
          </p:nvSpPr>
          <p:spPr bwMode="auto">
            <a:xfrm>
              <a:off x="705703" y="2802468"/>
              <a:ext cx="1276912"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Popularity</a:t>
              </a:r>
            </a:p>
          </p:txBody>
        </p:sp>
        <p:sp>
          <p:nvSpPr>
            <p:cNvPr id="25" name="Text Box 27"/>
            <p:cNvSpPr txBox="1">
              <a:spLocks noChangeArrowheads="1"/>
            </p:cNvSpPr>
            <p:nvPr/>
          </p:nvSpPr>
          <p:spPr bwMode="auto">
            <a:xfrm>
              <a:off x="658717" y="3118814"/>
              <a:ext cx="1888793" cy="415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i="1">
                  <a:latin typeface="cmssbx10" pitchFamily="34" charset="0"/>
                </a:rPr>
                <a:t>Teaching-Ability</a:t>
              </a:r>
            </a:p>
          </p:txBody>
        </p:sp>
        <p:sp>
          <p:nvSpPr>
            <p:cNvPr id="26" name="Text Box 28"/>
            <p:cNvSpPr txBox="1">
              <a:spLocks noChangeArrowheads="1"/>
            </p:cNvSpPr>
            <p:nvPr/>
          </p:nvSpPr>
          <p:spPr bwMode="auto">
            <a:xfrm>
              <a:off x="705702" y="2486123"/>
              <a:ext cx="807318" cy="420091"/>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400" b="1">
                  <a:latin typeface="cmssbx10" pitchFamily="34" charset="0"/>
                </a:rPr>
                <a:t>Name</a:t>
              </a:r>
            </a:p>
          </p:txBody>
        </p:sp>
        <p:sp>
          <p:nvSpPr>
            <p:cNvPr id="27" name="Text Box 55"/>
            <p:cNvSpPr txBox="1">
              <a:spLocks noChangeArrowheads="1"/>
            </p:cNvSpPr>
            <p:nvPr/>
          </p:nvSpPr>
          <p:spPr bwMode="auto">
            <a:xfrm>
              <a:off x="254634" y="1979970"/>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28" name="Text Box 56"/>
            <p:cNvSpPr txBox="1">
              <a:spLocks noChangeArrowheads="1"/>
            </p:cNvSpPr>
            <p:nvPr/>
          </p:nvSpPr>
          <p:spPr bwMode="auto">
            <a:xfrm>
              <a:off x="129786" y="4700540"/>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29" name="Text Box 57"/>
            <p:cNvSpPr txBox="1">
              <a:spLocks noChangeArrowheads="1"/>
            </p:cNvSpPr>
            <p:nvPr/>
          </p:nvSpPr>
          <p:spPr bwMode="auto">
            <a:xfrm>
              <a:off x="4829746" y="4927255"/>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sp>
          <p:nvSpPr>
            <p:cNvPr id="30" name="Text Box 59"/>
            <p:cNvSpPr txBox="1">
              <a:spLocks noChangeArrowheads="1"/>
            </p:cNvSpPr>
            <p:nvPr/>
          </p:nvSpPr>
          <p:spPr bwMode="auto">
            <a:xfrm>
              <a:off x="2332768" y="3688235"/>
              <a:ext cx="307447"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1</a:t>
              </a:r>
            </a:p>
          </p:txBody>
        </p:sp>
        <p:sp>
          <p:nvSpPr>
            <p:cNvPr id="31" name="Text Box 60"/>
            <p:cNvSpPr txBox="1">
              <a:spLocks noChangeArrowheads="1"/>
            </p:cNvSpPr>
            <p:nvPr/>
          </p:nvSpPr>
          <p:spPr bwMode="auto">
            <a:xfrm>
              <a:off x="2638848" y="4637271"/>
              <a:ext cx="382765" cy="3533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100" b="1"/>
                <a:t>M</a:t>
              </a:r>
            </a:p>
          </p:txBody>
        </p:sp>
      </p:grpSp>
      <mc:AlternateContent xmlns:mc="http://schemas.openxmlformats.org/markup-compatibility/2006" xmlns:p14="http://schemas.microsoft.com/office/powerpoint/2010/main">
        <mc:Choice Requires="p14">
          <p:contentPart p14:bwMode="auto" r:id="rId2">
            <p14:nvContentPartPr>
              <p14:cNvPr id="32" name="Ink 31"/>
              <p14:cNvContentPartPr/>
              <p14:nvPr/>
            </p14:nvContentPartPr>
            <p14:xfrm>
              <a:off x="664065" y="3187341"/>
              <a:ext cx="3610440" cy="1704240"/>
            </p14:xfrm>
          </p:contentPart>
        </mc:Choice>
        <mc:Fallback xmlns="">
          <p:pic>
            <p:nvPicPr>
              <p:cNvPr id="32" name="Ink 31"/>
              <p:cNvPicPr/>
              <p:nvPr/>
            </p:nvPicPr>
            <p:blipFill>
              <a:blip r:embed="rId3"/>
              <a:stretch>
                <a:fillRect/>
              </a:stretch>
            </p:blipFill>
            <p:spPr>
              <a:xfrm>
                <a:off x="643185" y="3096621"/>
                <a:ext cx="3651480" cy="18777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33" name="Ink 32"/>
              <p14:cNvContentPartPr/>
              <p14:nvPr/>
            </p14:nvContentPartPr>
            <p14:xfrm>
              <a:off x="528705" y="2951181"/>
              <a:ext cx="4898880" cy="3036960"/>
            </p14:xfrm>
          </p:contentPart>
        </mc:Choice>
        <mc:Fallback xmlns="">
          <p:pic>
            <p:nvPicPr>
              <p:cNvPr id="33" name="Ink 32"/>
              <p:cNvPicPr/>
              <p:nvPr/>
            </p:nvPicPr>
            <p:blipFill>
              <a:blip r:embed="rId5"/>
              <a:stretch>
                <a:fillRect/>
              </a:stretch>
            </p:blipFill>
            <p:spPr>
              <a:xfrm>
                <a:off x="517545" y="2938941"/>
                <a:ext cx="4921920" cy="3053520"/>
              </a:xfrm>
              <a:prstGeom prst="rect">
                <a:avLst/>
              </a:prstGeom>
            </p:spPr>
          </p:pic>
        </mc:Fallback>
      </mc:AlternateContent>
      <p:pic>
        <p:nvPicPr>
          <p:cNvPr id="35" name="Picture 2" descr="C:\Users\Giuseppe\Downloads\photo.JPG">
            <a:extLst>
              <a:ext uri="{FF2B5EF4-FFF2-40B4-BE49-F238E27FC236}">
                <a16:creationId xmlns:a16="http://schemas.microsoft.com/office/drawing/2014/main" id="{A878D243-ABA5-4E1E-B702-FF09F1F14D0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4111"/>
            <a:ext cx="9144000" cy="682977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p14="http://schemas.microsoft.com/office/powerpoint/2010/main">
        <mc:Choice Requires="p14">
          <p:contentPart p14:bwMode="auto" r:id="rId7">
            <p14:nvContentPartPr>
              <p14:cNvPr id="51" name="Ink 50">
                <a:extLst>
                  <a:ext uri="{FF2B5EF4-FFF2-40B4-BE49-F238E27FC236}">
                    <a16:creationId xmlns:a16="http://schemas.microsoft.com/office/drawing/2014/main" id="{8A20015D-9D69-49A4-938F-DFEFCEA81751}"/>
                  </a:ext>
                </a:extLst>
              </p14:cNvPr>
              <p14:cNvContentPartPr/>
              <p14:nvPr/>
            </p14:nvContentPartPr>
            <p14:xfrm>
              <a:off x="293368" y="2400811"/>
              <a:ext cx="3801600" cy="2761200"/>
            </p14:xfrm>
          </p:contentPart>
        </mc:Choice>
        <mc:Fallback xmlns="">
          <p:pic>
            <p:nvPicPr>
              <p:cNvPr id="51" name="Ink 50">
                <a:extLst>
                  <a:ext uri="{FF2B5EF4-FFF2-40B4-BE49-F238E27FC236}">
                    <a16:creationId xmlns:a16="http://schemas.microsoft.com/office/drawing/2014/main" id="{8A20015D-9D69-49A4-938F-DFEFCEA81751}"/>
                  </a:ext>
                </a:extLst>
              </p:cNvPr>
              <p:cNvPicPr/>
              <p:nvPr/>
            </p:nvPicPr>
            <p:blipFill>
              <a:blip r:embed="rId8"/>
              <a:stretch>
                <a:fillRect/>
              </a:stretch>
            </p:blipFill>
            <p:spPr>
              <a:xfrm>
                <a:off x="275726" y="2383171"/>
                <a:ext cx="3837243" cy="27968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6" name="Ink 65">
                <a:extLst>
                  <a:ext uri="{FF2B5EF4-FFF2-40B4-BE49-F238E27FC236}">
                    <a16:creationId xmlns:a16="http://schemas.microsoft.com/office/drawing/2014/main" id="{A8C06A01-C1A9-495A-A690-BC829F872E20}"/>
                  </a:ext>
                </a:extLst>
              </p14:cNvPr>
              <p14:cNvContentPartPr/>
              <p14:nvPr/>
            </p14:nvContentPartPr>
            <p14:xfrm>
              <a:off x="440248" y="121291"/>
              <a:ext cx="3639960" cy="1804320"/>
            </p14:xfrm>
          </p:contentPart>
        </mc:Choice>
        <mc:Fallback xmlns="">
          <p:pic>
            <p:nvPicPr>
              <p:cNvPr id="66" name="Ink 65">
                <a:extLst>
                  <a:ext uri="{FF2B5EF4-FFF2-40B4-BE49-F238E27FC236}">
                    <a16:creationId xmlns:a16="http://schemas.microsoft.com/office/drawing/2014/main" id="{A8C06A01-C1A9-495A-A690-BC829F872E20}"/>
                  </a:ext>
                </a:extLst>
              </p:cNvPr>
              <p:cNvPicPr/>
              <p:nvPr/>
            </p:nvPicPr>
            <p:blipFill>
              <a:blip r:embed="rId10"/>
              <a:stretch>
                <a:fillRect/>
              </a:stretch>
            </p:blipFill>
            <p:spPr>
              <a:xfrm>
                <a:off x="422606" y="103295"/>
                <a:ext cx="3675604" cy="183995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41" name="Ink 140">
                <a:extLst>
                  <a:ext uri="{FF2B5EF4-FFF2-40B4-BE49-F238E27FC236}">
                    <a16:creationId xmlns:a16="http://schemas.microsoft.com/office/drawing/2014/main" id="{1C8D02AA-FDDF-4EFA-8FCB-852117161846}"/>
                  </a:ext>
                </a:extLst>
              </p14:cNvPr>
              <p14:cNvContentPartPr/>
              <p14:nvPr/>
            </p14:nvContentPartPr>
            <p14:xfrm>
              <a:off x="4902088" y="181771"/>
              <a:ext cx="4217400" cy="5558040"/>
            </p14:xfrm>
          </p:contentPart>
        </mc:Choice>
        <mc:Fallback xmlns="">
          <p:pic>
            <p:nvPicPr>
              <p:cNvPr id="141" name="Ink 140">
                <a:extLst>
                  <a:ext uri="{FF2B5EF4-FFF2-40B4-BE49-F238E27FC236}">
                    <a16:creationId xmlns:a16="http://schemas.microsoft.com/office/drawing/2014/main" id="{1C8D02AA-FDDF-4EFA-8FCB-852117161846}"/>
                  </a:ext>
                </a:extLst>
              </p:cNvPr>
              <p:cNvPicPr/>
              <p:nvPr/>
            </p:nvPicPr>
            <p:blipFill>
              <a:blip r:embed="rId12"/>
              <a:stretch>
                <a:fillRect/>
              </a:stretch>
            </p:blipFill>
            <p:spPr>
              <a:xfrm>
                <a:off x="4884448" y="163771"/>
                <a:ext cx="4253040" cy="5593680"/>
              </a:xfrm>
              <a:prstGeom prst="rect">
                <a:avLst/>
              </a:prstGeom>
            </p:spPr>
          </p:pic>
        </mc:Fallback>
      </mc:AlternateContent>
    </p:spTree>
    <p:extLst>
      <p:ext uri="{BB962C8B-B14F-4D97-AF65-F5344CB8AC3E}">
        <p14:creationId xmlns:p14="http://schemas.microsoft.com/office/powerpoint/2010/main" val="30354362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Footer Placeholder 4"/>
          <p:cNvSpPr>
            <a:spLocks noGrp="1"/>
          </p:cNvSpPr>
          <p:nvPr>
            <p:ph type="ftr" sz="quarter" idx="11"/>
          </p:nvPr>
        </p:nvSpPr>
        <p:spPr/>
        <p:txBody>
          <a:bodyPr/>
          <a:lstStyle/>
          <a:p>
            <a:pPr>
              <a:defRPr/>
            </a:pPr>
            <a:r>
              <a:rPr lang="en-US"/>
              <a:t>CPSC 422, Lecture 33</a:t>
            </a:r>
          </a:p>
        </p:txBody>
      </p:sp>
      <p:sp>
        <p:nvSpPr>
          <p:cNvPr id="15368" name="Rectangle 2"/>
          <p:cNvSpPr>
            <a:spLocks noGrp="1" noChangeArrowheads="1"/>
          </p:cNvSpPr>
          <p:nvPr>
            <p:ph type="title"/>
          </p:nvPr>
        </p:nvSpPr>
        <p:spPr>
          <a:xfrm>
            <a:off x="285750" y="214313"/>
            <a:ext cx="8572500" cy="900112"/>
          </a:xfrm>
          <a:solidFill>
            <a:srgbClr val="CCFFCC"/>
          </a:solidFill>
        </p:spPr>
        <p:txBody>
          <a:bodyPr/>
          <a:lstStyle/>
          <a:p>
            <a:pPr eaLnBrk="1" hangingPunct="1"/>
            <a:r>
              <a:rPr lang="en-US" altLang="en-US" dirty="0">
                <a:latin typeface="Arial" panose="020B0604020202020204" pitchFamily="34" charset="0"/>
                <a:cs typeface="Arial" panose="020B0604020202020204" pitchFamily="34" charset="0"/>
              </a:rPr>
              <a:t>Learning Goals for today’s class</a:t>
            </a:r>
          </a:p>
        </p:txBody>
      </p:sp>
      <p:sp>
        <p:nvSpPr>
          <p:cNvPr id="15369" name="Rectangle 3"/>
          <p:cNvSpPr>
            <a:spLocks noGrp="1" noChangeArrowheads="1"/>
          </p:cNvSpPr>
          <p:nvPr>
            <p:ph type="body" idx="1"/>
          </p:nvPr>
        </p:nvSpPr>
        <p:spPr>
          <a:xfrm>
            <a:off x="323528" y="1143000"/>
            <a:ext cx="8820472" cy="4355396"/>
          </a:xfrm>
        </p:spPr>
        <p:txBody>
          <a:bodyPr/>
          <a:lstStyle/>
          <a:p>
            <a:pPr marL="0" indent="0" eaLnBrk="1" hangingPunct="1">
              <a:spcAft>
                <a:spcPts val="600"/>
              </a:spcAft>
              <a:buNone/>
            </a:pPr>
            <a:r>
              <a:rPr lang="en-US" altLang="en-US" sz="3200" b="1" dirty="0">
                <a:latin typeface="Arial" panose="020B0604020202020204" pitchFamily="34" charset="0"/>
                <a:cs typeface="Arial" panose="020B0604020202020204" pitchFamily="34" charset="0"/>
              </a:rPr>
              <a:t>You can:</a:t>
            </a:r>
          </a:p>
          <a:p>
            <a:pPr eaLnBrk="1" hangingPunct="1">
              <a:spcAft>
                <a:spcPts val="600"/>
              </a:spcAft>
            </a:pPr>
            <a:r>
              <a:rPr lang="en-US" altLang="en-US" dirty="0">
                <a:latin typeface="Arial" panose="020B0604020202020204" pitchFamily="34" charset="0"/>
                <a:cs typeface="Arial" panose="020B0604020202020204" pitchFamily="34" charset="0"/>
              </a:rPr>
              <a:t>Explain the need for Probabilistic relational model</a:t>
            </a:r>
          </a:p>
          <a:p>
            <a:pPr eaLnBrk="1" hangingPunct="1">
              <a:spcAft>
                <a:spcPts val="600"/>
              </a:spcAft>
            </a:pPr>
            <a:r>
              <a:rPr lang="en-US" altLang="en-US" dirty="0">
                <a:latin typeface="Arial" panose="020B0604020202020204" pitchFamily="34" charset="0"/>
                <a:cs typeface="Arial" panose="020B0604020202020204" pitchFamily="34" charset="0"/>
              </a:rPr>
              <a:t>Explain how PRMs generalize BNs</a:t>
            </a:r>
          </a:p>
          <a:p>
            <a:pPr eaLnBrk="1" hangingPunct="1">
              <a:spcAft>
                <a:spcPts val="600"/>
              </a:spcAft>
            </a:pPr>
            <a:r>
              <a:rPr lang="en-US" altLang="en-US" dirty="0">
                <a:latin typeface="Arial" panose="020B0604020202020204" pitchFamily="34" charset="0"/>
                <a:cs typeface="Arial" panose="020B0604020202020204" pitchFamily="34" charset="0"/>
              </a:rPr>
              <a:t>Define a Full Relational Schema and its instances</a:t>
            </a:r>
          </a:p>
          <a:p>
            <a:pPr eaLnBrk="1" hangingPunct="1">
              <a:spcAft>
                <a:spcPts val="600"/>
              </a:spcAft>
            </a:pPr>
            <a:r>
              <a:rPr lang="en-US" altLang="en-US" dirty="0">
                <a:latin typeface="Arial" panose="020B0604020202020204" pitchFamily="34" charset="0"/>
                <a:cs typeface="Arial" panose="020B0604020202020204" pitchFamily="34" charset="0"/>
              </a:rPr>
              <a:t>Define a Relational Skeleton and its completion Instances</a:t>
            </a:r>
          </a:p>
          <a:p>
            <a:pPr eaLnBrk="1" hangingPunct="1">
              <a:spcAft>
                <a:spcPts val="600"/>
              </a:spcAft>
            </a:pPr>
            <a:r>
              <a:rPr lang="en-US" altLang="en-US" dirty="0">
                <a:latin typeface="Arial" panose="020B0604020202020204" pitchFamily="34" charset="0"/>
                <a:cs typeface="Arial" panose="020B0604020202020204" pitchFamily="34" charset="0"/>
              </a:rPr>
              <a:t>Define an inverse slot and an slot chain</a:t>
            </a:r>
            <a:endParaRPr lang="en-US" altLang="en-US" sz="3200" dirty="0">
              <a:latin typeface="Arial" panose="020B0604020202020204" pitchFamily="34" charset="0"/>
              <a:cs typeface="Arial" panose="020B0604020202020204" pitchFamily="34" charset="0"/>
            </a:endParaRPr>
          </a:p>
          <a:p>
            <a:pPr marL="457200" indent="-457200">
              <a:buFont typeface="Arial" panose="020B0604020202020204" pitchFamily="34" charset="0"/>
              <a:buChar char="•"/>
            </a:pPr>
            <a:endParaRPr lang="en-US" dirty="0">
              <a:solidFill>
                <a:srgbClr val="000000"/>
              </a:solidFill>
            </a:endParaRPr>
          </a:p>
          <a:p>
            <a:endParaRPr lang="en-CA" b="1" dirty="0">
              <a:latin typeface="Arial" panose="020B0604020202020204" pitchFamily="34" charset="0"/>
              <a:cs typeface="Arial" panose="020B0604020202020204" pitchFamily="34" charset="0"/>
            </a:endParaRPr>
          </a:p>
          <a:p>
            <a:pPr eaLnBrk="1" hangingPunct="1">
              <a:spcAft>
                <a:spcPts val="600"/>
              </a:spcAft>
              <a:buFontTx/>
              <a:buChar char="•"/>
            </a:pPr>
            <a:endParaRPr lang="en-US" altLang="en-US" b="1" dirty="0">
              <a:latin typeface="Arial" panose="020B0604020202020204" pitchFamily="34" charset="0"/>
              <a:cs typeface="Arial" panose="020B0604020202020204" pitchFamily="34" charset="0"/>
            </a:endParaRPr>
          </a:p>
          <a:p>
            <a:pPr eaLnBrk="1" hangingPunct="1">
              <a:spcAft>
                <a:spcPts val="600"/>
              </a:spcAft>
            </a:pPr>
            <a:endParaRPr lang="en-US" altLang="en-US" sz="3200" b="1" dirty="0">
              <a:latin typeface="Arial" panose="020B0604020202020204" pitchFamily="34" charset="0"/>
              <a:cs typeface="Arial" panose="020B0604020202020204" pitchFamily="34" charset="0"/>
            </a:endParaRPr>
          </a:p>
          <a:p>
            <a:pPr eaLnBrk="1" hangingPunct="1">
              <a:spcAft>
                <a:spcPts val="600"/>
              </a:spcAft>
            </a:pPr>
            <a:endParaRPr lang="en-US" altLang="en-US" sz="3200" b="1" dirty="0">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15362" name="Ink 2"/>
              <p14:cNvContentPartPr>
                <a14:cpLocks xmlns:a14="http://schemas.microsoft.com/office/drawing/2010/main" noRot="1" noChangeAspect="1" noEditPoints="1" noChangeArrowheads="1" noChangeShapeType="1"/>
              </p14:cNvContentPartPr>
              <p14:nvPr/>
            </p14:nvContentPartPr>
            <p14:xfrm>
              <a:off x="782638" y="6386513"/>
              <a:ext cx="11112" cy="9525"/>
            </p14:xfrm>
          </p:contentPart>
        </mc:Choice>
        <mc:Fallback xmlns="">
          <p:pic>
            <p:nvPicPr>
              <p:cNvPr id="15362" name="Ink 2"/>
              <p:cNvPicPr>
                <a:picLocks noRot="1" noChangeAspect="1" noEditPoints="1" noChangeArrowheads="1" noChangeShapeType="1"/>
              </p:cNvPicPr>
              <p:nvPr/>
            </p:nvPicPr>
            <p:blipFill>
              <a:blip r:embed="rId4"/>
              <a:stretch>
                <a:fillRect/>
              </a:stretch>
            </p:blipFill>
            <p:spPr>
              <a:xfrm>
                <a:off x="779770" y="6382483"/>
                <a:ext cx="17923" cy="16486"/>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5363" name="Ink 21"/>
              <p14:cNvContentPartPr>
                <a14:cpLocks xmlns:a14="http://schemas.microsoft.com/office/drawing/2010/main" noRot="1" noChangeAspect="1" noEditPoints="1" noChangeArrowheads="1" noChangeShapeType="1"/>
              </p14:cNvContentPartPr>
              <p14:nvPr/>
            </p14:nvContentPartPr>
            <p14:xfrm>
              <a:off x="7278688" y="1912938"/>
              <a:ext cx="22225" cy="23812"/>
            </p14:xfrm>
          </p:contentPart>
        </mc:Choice>
        <mc:Fallback xmlns="">
          <p:pic>
            <p:nvPicPr>
              <p:cNvPr id="15363" name="Ink 21"/>
              <p:cNvPicPr>
                <a:picLocks noRot="1" noChangeAspect="1" noEditPoints="1" noChangeArrowheads="1" noChangeShapeType="1"/>
              </p:cNvPicPr>
              <p:nvPr/>
            </p:nvPicPr>
            <p:blipFill>
              <a:blip r:embed="rId6"/>
              <a:stretch>
                <a:fillRect/>
              </a:stretch>
            </p:blipFill>
            <p:spPr>
              <a:xfrm>
                <a:off x="7276179" y="1910412"/>
                <a:ext cx="27244" cy="28863"/>
              </a:xfrm>
              <a:prstGeom prst="rect">
                <a:avLst/>
              </a:prstGeom>
            </p:spPr>
          </p:pic>
        </mc:Fallback>
      </mc:AlternateContent>
      <p:sp>
        <p:nvSpPr>
          <p:cNvPr id="2" name="Slide Number Placeholder 1"/>
          <p:cNvSpPr>
            <a:spLocks noGrp="1"/>
          </p:cNvSpPr>
          <p:nvPr>
            <p:ph type="sldNum" sz="quarter" idx="12"/>
          </p:nvPr>
        </p:nvSpPr>
        <p:spPr/>
        <p:txBody>
          <a:bodyPr/>
          <a:lstStyle/>
          <a:p>
            <a:pPr>
              <a:defRPr/>
            </a:pPr>
            <a:fld id="{2F066222-366E-4C6E-B591-71E0EC782398}" type="slidenum">
              <a:rPr lang="en-US" smtClean="0"/>
              <a:pPr>
                <a:defRPr/>
              </a:pPr>
              <a:t>34</a:t>
            </a:fld>
            <a:endParaRPr lang="en-US"/>
          </a:p>
        </p:txBody>
      </p:sp>
    </p:spTree>
    <p:extLst>
      <p:ext uri="{BB962C8B-B14F-4D97-AF65-F5344CB8AC3E}">
        <p14:creationId xmlns:p14="http://schemas.microsoft.com/office/powerpoint/2010/main" val="12282018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FA8C7-F0AF-4942-B484-4D020645FCA5}"/>
              </a:ext>
            </a:extLst>
          </p:cNvPr>
          <p:cNvSpPr>
            <a:spLocks noGrp="1"/>
          </p:cNvSpPr>
          <p:nvPr>
            <p:ph type="title"/>
          </p:nvPr>
        </p:nvSpPr>
        <p:spPr>
          <a:xfrm>
            <a:off x="1066800" y="-76200"/>
            <a:ext cx="6629400" cy="1524000"/>
          </a:xfrm>
        </p:spPr>
        <p:txBody>
          <a:bodyPr/>
          <a:lstStyle/>
          <a:p>
            <a:r>
              <a:rPr lang="en-CA" sz="3200" dirty="0">
                <a:highlight>
                  <a:srgbClr val="FFFF00"/>
                </a:highlight>
              </a:rPr>
              <a:t>MONDAY: Third and final research paper reading</a:t>
            </a:r>
          </a:p>
        </p:txBody>
      </p:sp>
      <p:sp>
        <p:nvSpPr>
          <p:cNvPr id="3" name="Text Placeholder 2">
            <a:extLst>
              <a:ext uri="{FF2B5EF4-FFF2-40B4-BE49-F238E27FC236}">
                <a16:creationId xmlns:a16="http://schemas.microsoft.com/office/drawing/2014/main" id="{844687CF-C47A-482C-934D-D146DECE723E}"/>
              </a:ext>
            </a:extLst>
          </p:cNvPr>
          <p:cNvSpPr>
            <a:spLocks noGrp="1"/>
          </p:cNvSpPr>
          <p:nvPr>
            <p:ph type="body" sz="half" idx="1"/>
          </p:nvPr>
        </p:nvSpPr>
        <p:spPr>
          <a:xfrm>
            <a:off x="228600" y="1295400"/>
            <a:ext cx="8382000" cy="4114800"/>
          </a:xfrm>
        </p:spPr>
        <p:txBody>
          <a:bodyPr/>
          <a:lstStyle/>
          <a:p>
            <a:pPr fontAlgn="b"/>
            <a:r>
              <a:rPr lang="en-US" dirty="0">
                <a:latin typeface="Arial" panose="020B0604020202020204" pitchFamily="34" charset="0"/>
              </a:rPr>
              <a:t>EMNLP 2020 paper</a:t>
            </a:r>
            <a:r>
              <a:rPr lang="en-US" b="0" dirty="0">
                <a:latin typeface="Arial" panose="020B0604020202020204" pitchFamily="34" charset="0"/>
              </a:rPr>
              <a:t> </a:t>
            </a:r>
            <a:r>
              <a:rPr lang="en-US" b="0" dirty="0">
                <a:solidFill>
                  <a:srgbClr val="00B0F0"/>
                </a:solidFill>
                <a:latin typeface="Arial" panose="020B0604020202020204" pitchFamily="34" charset="0"/>
                <a:hlinkClick r:id="rId2">
                  <a:extLst>
                    <a:ext uri="{A12FA001-AC4F-418D-AE19-62706E023703}">
                      <ahyp:hlinkClr xmlns:ahyp="http://schemas.microsoft.com/office/drawing/2018/hyperlinkcolor" val="tx"/>
                    </a:ext>
                  </a:extLst>
                </a:hlinkClick>
              </a:rPr>
              <a:t>MEGA RST Discourse Treebanks with Structure and </a:t>
            </a:r>
            <a:r>
              <a:rPr lang="en-US" b="0" dirty="0" err="1">
                <a:solidFill>
                  <a:srgbClr val="00B0F0"/>
                </a:solidFill>
                <a:latin typeface="Arial" panose="020B0604020202020204" pitchFamily="34" charset="0"/>
                <a:hlinkClick r:id="rId2">
                  <a:extLst>
                    <a:ext uri="{A12FA001-AC4F-418D-AE19-62706E023703}">
                      <ahyp:hlinkClr xmlns:ahyp="http://schemas.microsoft.com/office/drawing/2018/hyperlinkcolor" val="tx"/>
                    </a:ext>
                  </a:extLst>
                </a:hlinkClick>
              </a:rPr>
              <a:t>Nuclearity</a:t>
            </a:r>
            <a:r>
              <a:rPr lang="en-US" b="0" dirty="0">
                <a:solidFill>
                  <a:srgbClr val="00B0F0"/>
                </a:solidFill>
                <a:latin typeface="Arial" panose="020B0604020202020204" pitchFamily="34" charset="0"/>
                <a:hlinkClick r:id="rId2">
                  <a:extLst>
                    <a:ext uri="{A12FA001-AC4F-418D-AE19-62706E023703}">
                      <ahyp:hlinkClr xmlns:ahyp="http://schemas.microsoft.com/office/drawing/2018/hyperlinkcolor" val="tx"/>
                    </a:ext>
                  </a:extLst>
                </a:hlinkClick>
              </a:rPr>
              <a:t> from Scalable Distant Sentiment Supervision</a:t>
            </a:r>
            <a:br>
              <a:rPr lang="en-US" b="0" dirty="0">
                <a:solidFill>
                  <a:srgbClr val="00B0F0"/>
                </a:solidFill>
                <a:latin typeface="Arial" panose="020B0604020202020204" pitchFamily="34" charset="0"/>
              </a:rPr>
            </a:br>
            <a:r>
              <a:rPr lang="en-US" b="0" i="1" dirty="0">
                <a:latin typeface="Arial" panose="020B0604020202020204" pitchFamily="34" charset="0"/>
                <a:hlinkClick r:id="rId3">
                  <a:extLst>
                    <a:ext uri="{A12FA001-AC4F-418D-AE19-62706E023703}">
                      <ahyp:hlinkClr xmlns:ahyp="http://schemas.microsoft.com/office/drawing/2018/hyperlinkcolor" val="tx"/>
                    </a:ext>
                  </a:extLst>
                </a:hlinkClick>
              </a:rPr>
              <a:t>Patrick Huber</a:t>
            </a:r>
            <a:r>
              <a:rPr lang="en-US" b="0" i="1" dirty="0">
                <a:latin typeface="Arial" panose="020B0604020202020204" pitchFamily="34" charset="0"/>
              </a:rPr>
              <a:t>, </a:t>
            </a:r>
            <a:r>
              <a:rPr lang="en-US" b="0" i="1" dirty="0">
                <a:latin typeface="Arial" panose="020B0604020202020204" pitchFamily="34" charset="0"/>
                <a:hlinkClick r:id="rId4">
                  <a:extLst>
                    <a:ext uri="{A12FA001-AC4F-418D-AE19-62706E023703}">
                      <ahyp:hlinkClr xmlns:ahyp="http://schemas.microsoft.com/office/drawing/2018/hyperlinkcolor" val="tx"/>
                    </a:ext>
                  </a:extLst>
                </a:hlinkClick>
              </a:rPr>
              <a:t>Giuseppe Carenini</a:t>
            </a:r>
            <a:endParaRPr lang="en-US" b="0" i="1" dirty="0">
              <a:latin typeface="Arial" panose="020B0604020202020204" pitchFamily="34" charset="0"/>
            </a:endParaRPr>
          </a:p>
          <a:p>
            <a:pPr fontAlgn="b"/>
            <a:r>
              <a:rPr lang="en-US" b="0" dirty="0">
                <a:latin typeface="Arial" panose="020B0604020202020204" pitchFamily="34" charset="0"/>
              </a:rPr>
              <a:t>(</a:t>
            </a:r>
            <a:r>
              <a:rPr lang="en-US" b="0" dirty="0">
                <a:solidFill>
                  <a:srgbClr val="FF0000"/>
                </a:solidFill>
                <a:latin typeface="Arial" panose="020B0604020202020204" pitchFamily="34" charset="0"/>
              </a:rPr>
              <a:t>guest speaker</a:t>
            </a:r>
            <a:r>
              <a:rPr lang="en-US" b="0" dirty="0">
                <a:latin typeface="Arial" panose="020B0604020202020204" pitchFamily="34" charset="0"/>
              </a:rPr>
              <a:t>: first author of the paper PhD student Patrick Huber !</a:t>
            </a:r>
          </a:p>
          <a:p>
            <a:pPr fontAlgn="b"/>
            <a:r>
              <a:rPr lang="en-US" dirty="0">
                <a:latin typeface="Arial" panose="020B0604020202020204" pitchFamily="34" charset="0"/>
              </a:rPr>
              <a:t>Material to review</a:t>
            </a:r>
            <a:r>
              <a:rPr lang="en-US" b="0" dirty="0">
                <a:latin typeface="Arial" panose="020B0604020202020204" pitchFamily="34" charset="0"/>
              </a:rPr>
              <a:t> before reading: </a:t>
            </a:r>
          </a:p>
          <a:p>
            <a:pPr lvl="1" fontAlgn="b"/>
            <a:r>
              <a:rPr lang="en-US" b="0" dirty="0">
                <a:latin typeface="Arial" panose="020B0604020202020204" pitchFamily="34" charset="0"/>
              </a:rPr>
              <a:t>CKY, </a:t>
            </a:r>
          </a:p>
          <a:p>
            <a:pPr lvl="1" fontAlgn="b"/>
            <a:r>
              <a:rPr lang="en-US" b="0" dirty="0">
                <a:latin typeface="Arial" panose="020B0604020202020204" pitchFamily="34" charset="0"/>
              </a:rPr>
              <a:t>Exploration/Exploitation trade-off in RL,</a:t>
            </a:r>
          </a:p>
          <a:p>
            <a:pPr lvl="1" fontAlgn="b"/>
            <a:r>
              <a:rPr lang="en-US" b="0" dirty="0">
                <a:latin typeface="Arial" panose="020B0604020202020204" pitchFamily="34" charset="0"/>
              </a:rPr>
              <a:t>Beam Search (from 322),  </a:t>
            </a:r>
          </a:p>
          <a:p>
            <a:pPr lvl="1" fontAlgn="b"/>
            <a:r>
              <a:rPr lang="en-US" b="0" dirty="0">
                <a:latin typeface="Arial" panose="020B0604020202020204" pitchFamily="34" charset="0"/>
              </a:rPr>
              <a:t>Recurrent Neural Networks (if you have seen them in 340 or other courses)</a:t>
            </a:r>
            <a:endParaRPr lang="en-CA" dirty="0"/>
          </a:p>
        </p:txBody>
      </p:sp>
      <p:sp>
        <p:nvSpPr>
          <p:cNvPr id="6" name="Footer Placeholder 5">
            <a:extLst>
              <a:ext uri="{FF2B5EF4-FFF2-40B4-BE49-F238E27FC236}">
                <a16:creationId xmlns:a16="http://schemas.microsoft.com/office/drawing/2014/main" id="{2AF0E615-7063-4553-AAF7-B9AA8F10FE6F}"/>
              </a:ext>
            </a:extLst>
          </p:cNvPr>
          <p:cNvSpPr>
            <a:spLocks noGrp="1"/>
          </p:cNvSpPr>
          <p:nvPr>
            <p:ph type="ftr" sz="quarter" idx="11"/>
          </p:nvPr>
        </p:nvSpPr>
        <p:spPr>
          <a:xfrm>
            <a:off x="5029200" y="6553200"/>
            <a:ext cx="2895600" cy="457200"/>
          </a:xfrm>
        </p:spPr>
        <p:txBody>
          <a:bodyPr/>
          <a:lstStyle/>
          <a:p>
            <a:pPr>
              <a:defRPr/>
            </a:pPr>
            <a:r>
              <a:rPr lang="en-US" dirty="0"/>
              <a:t>CPSC 422, Lecture 33</a:t>
            </a:r>
          </a:p>
        </p:txBody>
      </p:sp>
      <p:sp>
        <p:nvSpPr>
          <p:cNvPr id="7" name="Slide Number Placeholder 6">
            <a:extLst>
              <a:ext uri="{FF2B5EF4-FFF2-40B4-BE49-F238E27FC236}">
                <a16:creationId xmlns:a16="http://schemas.microsoft.com/office/drawing/2014/main" id="{4E2BA49D-BCCD-430B-A296-72CDD3761D7B}"/>
              </a:ext>
            </a:extLst>
          </p:cNvPr>
          <p:cNvSpPr>
            <a:spLocks noGrp="1"/>
          </p:cNvSpPr>
          <p:nvPr>
            <p:ph type="sldNum" sz="quarter" idx="12"/>
          </p:nvPr>
        </p:nvSpPr>
        <p:spPr/>
        <p:txBody>
          <a:bodyPr/>
          <a:lstStyle/>
          <a:p>
            <a:pPr>
              <a:defRPr/>
            </a:pPr>
            <a:fld id="{AAF33C04-4D8D-48EA-B376-F98300AB45DF}" type="slidenum">
              <a:rPr lang="en-US" smtClean="0"/>
              <a:pPr>
                <a:defRPr/>
              </a:pPr>
              <a:t>35</a:t>
            </a:fld>
            <a:endParaRPr lang="en-US"/>
          </a:p>
        </p:txBody>
      </p:sp>
    </p:spTree>
    <p:extLst>
      <p:ext uri="{BB962C8B-B14F-4D97-AF65-F5344CB8AC3E}">
        <p14:creationId xmlns:p14="http://schemas.microsoft.com/office/powerpoint/2010/main" val="14941099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F33A4-06BB-409C-90D3-CF7E6FE90F86}"/>
              </a:ext>
            </a:extLst>
          </p:cNvPr>
          <p:cNvSpPr>
            <a:spLocks noGrp="1"/>
          </p:cNvSpPr>
          <p:nvPr>
            <p:ph type="title"/>
          </p:nvPr>
        </p:nvSpPr>
        <p:spPr>
          <a:xfrm>
            <a:off x="0" y="145026"/>
            <a:ext cx="8534400" cy="685800"/>
          </a:xfrm>
        </p:spPr>
        <p:txBody>
          <a:bodyPr/>
          <a:lstStyle/>
          <a:p>
            <a:r>
              <a:rPr lang="en-CA" sz="2400" dirty="0"/>
              <a:t>Relatively Recent Book + </a:t>
            </a:r>
            <a:r>
              <a:rPr lang="en-CA" sz="2400" dirty="0" err="1"/>
              <a:t>VideoTutorial</a:t>
            </a:r>
            <a:r>
              <a:rPr lang="en-CA" sz="2400" dirty="0"/>
              <a:t>  on Star-AI</a:t>
            </a:r>
          </a:p>
        </p:txBody>
      </p:sp>
      <p:sp>
        <p:nvSpPr>
          <p:cNvPr id="4" name="Footer Placeholder 3">
            <a:extLst>
              <a:ext uri="{FF2B5EF4-FFF2-40B4-BE49-F238E27FC236}">
                <a16:creationId xmlns:a16="http://schemas.microsoft.com/office/drawing/2014/main" id="{8E1B0786-2FEE-413A-84EE-459178AA3EF0}"/>
              </a:ext>
            </a:extLst>
          </p:cNvPr>
          <p:cNvSpPr>
            <a:spLocks noGrp="1"/>
          </p:cNvSpPr>
          <p:nvPr>
            <p:ph type="ftr" sz="quarter" idx="11"/>
          </p:nvPr>
        </p:nvSpPr>
        <p:spPr/>
        <p:txBody>
          <a:bodyPr/>
          <a:lstStyle/>
          <a:p>
            <a:pPr>
              <a:defRPr/>
            </a:pPr>
            <a:r>
              <a:rPr lang="en-US"/>
              <a:t>CPSC 422, Lecture 1</a:t>
            </a:r>
          </a:p>
        </p:txBody>
      </p:sp>
      <p:sp>
        <p:nvSpPr>
          <p:cNvPr id="5" name="Slide Number Placeholder 4">
            <a:extLst>
              <a:ext uri="{FF2B5EF4-FFF2-40B4-BE49-F238E27FC236}">
                <a16:creationId xmlns:a16="http://schemas.microsoft.com/office/drawing/2014/main" id="{95016E87-90E6-45B6-920B-3B05B3D2D3F2}"/>
              </a:ext>
            </a:extLst>
          </p:cNvPr>
          <p:cNvSpPr>
            <a:spLocks noGrp="1"/>
          </p:cNvSpPr>
          <p:nvPr>
            <p:ph type="sldNum" sz="quarter" idx="12"/>
          </p:nvPr>
        </p:nvSpPr>
        <p:spPr/>
        <p:txBody>
          <a:bodyPr/>
          <a:lstStyle/>
          <a:p>
            <a:pPr>
              <a:defRPr/>
            </a:pPr>
            <a:r>
              <a:rPr lang="en-US"/>
              <a:t>Slide </a:t>
            </a:r>
            <a:fld id="{4DF6BE34-90F6-4567-805D-EBA463FCCE5C}" type="slidenum">
              <a:rPr lang="en-US" smtClean="0"/>
              <a:pPr>
                <a:defRPr/>
              </a:pPr>
              <a:t>36</a:t>
            </a:fld>
            <a:endParaRPr lang="en-US"/>
          </a:p>
        </p:txBody>
      </p:sp>
      <p:sp>
        <p:nvSpPr>
          <p:cNvPr id="6" name="TextBox 5">
            <a:extLst>
              <a:ext uri="{FF2B5EF4-FFF2-40B4-BE49-F238E27FC236}">
                <a16:creationId xmlns:a16="http://schemas.microsoft.com/office/drawing/2014/main" id="{4918F5B5-AAB3-44B1-BC7A-D3526A698AC9}"/>
              </a:ext>
            </a:extLst>
          </p:cNvPr>
          <p:cNvSpPr txBox="1"/>
          <p:nvPr/>
        </p:nvSpPr>
        <p:spPr>
          <a:xfrm>
            <a:off x="457200" y="1151297"/>
            <a:ext cx="7924800" cy="5170646"/>
          </a:xfrm>
          <a:prstGeom prst="rect">
            <a:avLst/>
          </a:prstGeom>
          <a:noFill/>
        </p:spPr>
        <p:txBody>
          <a:bodyPr wrap="square" rtlCol="0">
            <a:spAutoFit/>
          </a:bodyPr>
          <a:lstStyle/>
          <a:p>
            <a:pPr lvl="0" eaLnBrk="0" hangingPunct="0"/>
            <a:r>
              <a:rPr lang="en-US" altLang="en-US" b="1" dirty="0">
                <a:solidFill>
                  <a:srgbClr val="FF0000"/>
                </a:solidFill>
                <a:latin typeface="Arial" panose="020B0604020202020204" pitchFamily="34" charset="0"/>
                <a:cs typeface="Arial" panose="020B0604020202020204" pitchFamily="34" charset="0"/>
              </a:rPr>
              <a:t>Book</a:t>
            </a:r>
            <a:r>
              <a:rPr lang="en-US" altLang="en-US" b="1" i="1" dirty="0">
                <a:solidFill>
                  <a:srgbClr val="01293F"/>
                </a:solidFill>
                <a:latin typeface="Arial" panose="020B0604020202020204" pitchFamily="34" charset="0"/>
                <a:cs typeface="Arial" panose="020B0604020202020204" pitchFamily="34" charset="0"/>
              </a:rPr>
              <a:t>: Logic, Probability, and Computation </a:t>
            </a:r>
            <a:r>
              <a:rPr lang="en-US" altLang="en-US" b="1" dirty="0">
                <a:solidFill>
                  <a:srgbClr val="FF0000"/>
                </a:solidFill>
                <a:latin typeface="Arial" panose="020B0604020202020204" pitchFamily="34" charset="0"/>
                <a:cs typeface="Arial" panose="020B0604020202020204" pitchFamily="34" charset="0"/>
              </a:rPr>
              <a:t>2016</a:t>
            </a:r>
            <a:endParaRPr lang="en-US" altLang="en-US" sz="30400" b="1" dirty="0">
              <a:solidFill>
                <a:srgbClr val="FF0000"/>
              </a:solidFill>
              <a:latin typeface="Arial" panose="020B0604020202020204" pitchFamily="34" charset="0"/>
              <a:cs typeface="Arial" panose="020B0604020202020204" pitchFamily="34" charset="0"/>
            </a:endParaRPr>
          </a:p>
          <a:p>
            <a:pPr lvl="0" eaLnBrk="0" hangingPunct="0"/>
            <a:r>
              <a:rPr lang="en-US" altLang="en-US" sz="1200" i="1" dirty="0">
                <a:solidFill>
                  <a:srgbClr val="000000"/>
                </a:solidFill>
                <a:latin typeface="Arial" panose="020B0604020202020204" pitchFamily="34" charset="0"/>
                <a:cs typeface="Arial" panose="020B0604020202020204" pitchFamily="34" charset="0"/>
              </a:rPr>
              <a:t>Luc De </a:t>
            </a:r>
            <a:r>
              <a:rPr lang="en-US" altLang="en-US" sz="1200" i="1" dirty="0" err="1">
                <a:solidFill>
                  <a:srgbClr val="000000"/>
                </a:solidFill>
                <a:latin typeface="Arial" panose="020B0604020202020204" pitchFamily="34" charset="0"/>
                <a:cs typeface="Arial" panose="020B0604020202020204" pitchFamily="34" charset="0"/>
              </a:rPr>
              <a:t>Raedt</a:t>
            </a:r>
            <a:r>
              <a:rPr lang="en-US" altLang="en-US" sz="1200" i="1" dirty="0">
                <a:solidFill>
                  <a:srgbClr val="000000"/>
                </a:solidFill>
                <a:latin typeface="Arial" panose="020B0604020202020204" pitchFamily="34" charset="0"/>
                <a:cs typeface="Arial" panose="020B0604020202020204" pitchFamily="34" charset="0"/>
              </a:rPr>
              <a:t>, KU Leuven, Belgium,</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a:solidFill>
                  <a:srgbClr val="000000"/>
                </a:solidFill>
                <a:latin typeface="Arial" panose="020B0604020202020204" pitchFamily="34" charset="0"/>
                <a:cs typeface="Arial" panose="020B0604020202020204" pitchFamily="34" charset="0"/>
              </a:rPr>
              <a:t>Kristian </a:t>
            </a:r>
            <a:r>
              <a:rPr lang="en-US" altLang="en-US" sz="1200" i="1" dirty="0" err="1">
                <a:solidFill>
                  <a:srgbClr val="000000"/>
                </a:solidFill>
                <a:latin typeface="Arial" panose="020B0604020202020204" pitchFamily="34" charset="0"/>
                <a:cs typeface="Arial" panose="020B0604020202020204" pitchFamily="34" charset="0"/>
              </a:rPr>
              <a:t>Kersting</a:t>
            </a:r>
            <a:r>
              <a:rPr lang="en-US" altLang="en-US" sz="1200" i="1" dirty="0">
                <a:solidFill>
                  <a:srgbClr val="000000"/>
                </a:solidFill>
                <a:latin typeface="Arial" panose="020B0604020202020204" pitchFamily="34" charset="0"/>
                <a:cs typeface="Arial" panose="020B0604020202020204" pitchFamily="34" charset="0"/>
              </a:rPr>
              <a:t>, Technical University of Dortmund, Germany,</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err="1">
                <a:solidFill>
                  <a:srgbClr val="000000"/>
                </a:solidFill>
                <a:latin typeface="Arial" panose="020B0604020202020204" pitchFamily="34" charset="0"/>
                <a:cs typeface="Arial" panose="020B0604020202020204" pitchFamily="34" charset="0"/>
              </a:rPr>
              <a:t>Sriraam</a:t>
            </a:r>
            <a:r>
              <a:rPr lang="en-US" altLang="en-US" sz="1200" i="1" dirty="0">
                <a:solidFill>
                  <a:srgbClr val="000000"/>
                </a:solidFill>
                <a:latin typeface="Arial" panose="020B0604020202020204" pitchFamily="34" charset="0"/>
                <a:cs typeface="Arial" panose="020B0604020202020204" pitchFamily="34" charset="0"/>
              </a:rPr>
              <a:t> Natarajan, Indiana University,</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a:solidFill>
                  <a:srgbClr val="000000"/>
                </a:solidFill>
                <a:latin typeface="Arial" panose="020B0604020202020204" pitchFamily="34" charset="0"/>
                <a:cs typeface="Arial" panose="020B0604020202020204" pitchFamily="34" charset="0"/>
              </a:rPr>
              <a:t>David Poole, University of British Columbia</a:t>
            </a:r>
            <a:br>
              <a:rPr lang="en-US" altLang="en-US" sz="1200" dirty="0">
                <a:solidFill>
                  <a:srgbClr val="000000"/>
                </a:solidFill>
                <a:latin typeface="Arial" panose="020B0604020202020204" pitchFamily="34" charset="0"/>
                <a:cs typeface="Arial" panose="020B0604020202020204" pitchFamily="34" charset="0"/>
              </a:rPr>
            </a:br>
            <a:endParaRPr lang="en-US" altLang="en-US" sz="200" dirty="0">
              <a:solidFill>
                <a:srgbClr val="000000"/>
              </a:solidFill>
            </a:endParaRPr>
          </a:p>
          <a:p>
            <a:pPr lvl="0" eaLnBrk="0" hangingPunct="0"/>
            <a:br>
              <a:rPr lang="en-US" altLang="en-US" sz="12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An intelligent agent interacting with the real world will encounter individual people, courses, test results, drugs prescriptions, chairs, boxes, etc., and needs to reason about properties of these individuals and relations among them as well as cope with uncertainty.</a:t>
            </a:r>
            <a:br>
              <a:rPr lang="en-US" altLang="en-US" sz="1400" dirty="0">
                <a:solidFill>
                  <a:srgbClr val="000000"/>
                </a:solidFill>
                <a:latin typeface="Arial" panose="020B0604020202020204" pitchFamily="34" charset="0"/>
                <a:cs typeface="Arial" panose="020B0604020202020204" pitchFamily="34" charset="0"/>
              </a:rPr>
            </a:br>
            <a:br>
              <a:rPr lang="en-US" altLang="en-US" sz="1400" dirty="0">
                <a:solidFill>
                  <a:srgbClr val="000000"/>
                </a:solidFill>
                <a:latin typeface="Arial" panose="020B0604020202020204" pitchFamily="34" charset="0"/>
                <a:cs typeface="Arial" panose="020B0604020202020204" pitchFamily="34" charset="0"/>
              </a:rPr>
            </a:br>
            <a:r>
              <a:rPr lang="en-US" altLang="en-US" sz="1400" b="1" dirty="0">
                <a:solidFill>
                  <a:srgbClr val="000000"/>
                </a:solidFill>
                <a:latin typeface="Arial" panose="020B0604020202020204" pitchFamily="34" charset="0"/>
                <a:cs typeface="Arial" panose="020B0604020202020204" pitchFamily="34" charset="0"/>
              </a:rPr>
              <a:t>Uncertainty has been studied in probability theory and graphical models, and relations have been studied in logic, in particular in the predicate calculus and its extensions. </a:t>
            </a:r>
            <a:r>
              <a:rPr lang="en-US" altLang="en-US" sz="1400" dirty="0">
                <a:solidFill>
                  <a:srgbClr val="000000"/>
                </a:solidFill>
                <a:latin typeface="Arial" panose="020B0604020202020204" pitchFamily="34" charset="0"/>
                <a:cs typeface="Arial" panose="020B0604020202020204" pitchFamily="34" charset="0"/>
              </a:rPr>
              <a:t>This book examines the </a:t>
            </a:r>
            <a:r>
              <a:rPr lang="en-US" altLang="en-US" sz="1400" b="1" dirty="0">
                <a:solidFill>
                  <a:srgbClr val="000000"/>
                </a:solidFill>
                <a:latin typeface="Arial" panose="020B0604020202020204" pitchFamily="34" charset="0"/>
                <a:cs typeface="Arial" panose="020B0604020202020204" pitchFamily="34" charset="0"/>
              </a:rPr>
              <a:t>foundations of combining logic and probability </a:t>
            </a:r>
            <a:r>
              <a:rPr lang="en-US" altLang="en-US" sz="1400" dirty="0">
                <a:solidFill>
                  <a:srgbClr val="000000"/>
                </a:solidFill>
                <a:latin typeface="Arial" panose="020B0604020202020204" pitchFamily="34" charset="0"/>
                <a:cs typeface="Arial" panose="020B0604020202020204" pitchFamily="34" charset="0"/>
              </a:rPr>
              <a:t>into what are called relational probabilistic models. It introduces representations, inference, and learning techniques for probability, logic, and their combinations.</a:t>
            </a:r>
            <a:br>
              <a:rPr lang="en-US" altLang="en-US" sz="1400" dirty="0">
                <a:solidFill>
                  <a:srgbClr val="000000"/>
                </a:solidFill>
                <a:latin typeface="Arial" panose="020B0604020202020204" pitchFamily="34" charset="0"/>
                <a:cs typeface="Arial" panose="020B0604020202020204" pitchFamily="34" charset="0"/>
              </a:rPr>
            </a:br>
            <a:br>
              <a:rPr lang="en-US" altLang="en-US" sz="1400" dirty="0">
                <a:solidFill>
                  <a:srgbClr val="000000"/>
                </a:solidFill>
                <a:latin typeface="Arial" panose="020B0604020202020204" pitchFamily="34" charset="0"/>
                <a:cs typeface="Arial" panose="020B0604020202020204" pitchFamily="34" charset="0"/>
              </a:rPr>
            </a:br>
            <a:r>
              <a:rPr lang="en-US" altLang="en-US" sz="1400" dirty="0">
                <a:solidFill>
                  <a:srgbClr val="000000"/>
                </a:solidFill>
                <a:latin typeface="Arial" panose="020B0604020202020204" pitchFamily="34" charset="0"/>
                <a:cs typeface="Arial" panose="020B0604020202020204" pitchFamily="34" charset="0"/>
              </a:rPr>
              <a:t>The book focuses on two representations in detail: </a:t>
            </a:r>
            <a:r>
              <a:rPr lang="en-US" altLang="en-US" sz="1400" b="1" dirty="0">
                <a:solidFill>
                  <a:srgbClr val="000000"/>
                </a:solidFill>
                <a:latin typeface="Arial" panose="020B0604020202020204" pitchFamily="34" charset="0"/>
                <a:cs typeface="Arial" panose="020B0604020202020204" pitchFamily="34" charset="0"/>
              </a:rPr>
              <a:t>Markov logic networks</a:t>
            </a:r>
            <a:r>
              <a:rPr lang="en-US" altLang="en-US" sz="1400" dirty="0">
                <a:solidFill>
                  <a:srgbClr val="000000"/>
                </a:solidFill>
                <a:latin typeface="Arial" panose="020B0604020202020204" pitchFamily="34" charset="0"/>
                <a:cs typeface="Arial" panose="020B0604020202020204" pitchFamily="34" charset="0"/>
              </a:rPr>
              <a:t>, a relational extension of undirected graphical models and weighted first-order predicate calculus formula, and </a:t>
            </a:r>
            <a:r>
              <a:rPr lang="en-US" altLang="en-US" sz="1400" b="1" dirty="0" err="1">
                <a:solidFill>
                  <a:srgbClr val="000000"/>
                </a:solidFill>
                <a:latin typeface="Arial" panose="020B0604020202020204" pitchFamily="34" charset="0"/>
                <a:cs typeface="Arial" panose="020B0604020202020204" pitchFamily="34" charset="0"/>
              </a:rPr>
              <a:t>Problog</a:t>
            </a:r>
            <a:r>
              <a:rPr lang="en-US" altLang="en-US" sz="1400" dirty="0">
                <a:solidFill>
                  <a:srgbClr val="000000"/>
                </a:solidFill>
                <a:latin typeface="Arial" panose="020B0604020202020204" pitchFamily="34" charset="0"/>
                <a:cs typeface="Arial" panose="020B0604020202020204" pitchFamily="34" charset="0"/>
              </a:rPr>
              <a:t>, a probabilistic extension of logic programs that can also be viewed as a Turing-complete relational extension of Bayesian networks.</a:t>
            </a:r>
          </a:p>
          <a:p>
            <a:pPr lvl="0" eaLnBrk="0" hangingPunct="0"/>
            <a:endParaRPr lang="en-US" altLang="en-US" sz="1200" dirty="0">
              <a:solidFill>
                <a:srgbClr val="000000"/>
              </a:solidFill>
              <a:latin typeface="Arial" panose="020B0604020202020204" pitchFamily="34" charset="0"/>
              <a:cs typeface="Arial" panose="020B0604020202020204" pitchFamily="34" charset="0"/>
            </a:endParaRPr>
          </a:p>
          <a:p>
            <a:pPr lvl="0" eaLnBrk="0" hangingPunct="0"/>
            <a:r>
              <a:rPr lang="en-US" altLang="en-US" b="1" dirty="0">
                <a:solidFill>
                  <a:srgbClr val="FF0000"/>
                </a:solidFill>
                <a:latin typeface="Arial" panose="020B0604020202020204" pitchFamily="34" charset="0"/>
                <a:cs typeface="Arial" panose="020B0604020202020204" pitchFamily="34" charset="0"/>
              </a:rPr>
              <a:t>Statistical Relational AI tutorial at NIPS </a:t>
            </a:r>
            <a:r>
              <a:rPr lang="en-US" altLang="en-US" b="1" dirty="0">
                <a:solidFill>
                  <a:srgbClr val="000000"/>
                </a:solidFill>
                <a:latin typeface="Arial" panose="020B0604020202020204" pitchFamily="34" charset="0"/>
                <a:cs typeface="Arial" panose="020B0604020202020204" pitchFamily="34" charset="0"/>
              </a:rPr>
              <a:t>(now NEURIPS) </a:t>
            </a:r>
            <a:r>
              <a:rPr lang="en-US" altLang="en-US" b="1" dirty="0">
                <a:solidFill>
                  <a:srgbClr val="FF0000"/>
                </a:solidFill>
                <a:latin typeface="Arial" panose="020B0604020202020204" pitchFamily="34" charset="0"/>
                <a:cs typeface="Arial" panose="020B0604020202020204" pitchFamily="34" charset="0"/>
              </a:rPr>
              <a:t>2017</a:t>
            </a:r>
            <a:r>
              <a:rPr lang="en-US" altLang="en-US" b="1" dirty="0">
                <a:solidFill>
                  <a:srgbClr val="000000"/>
                </a:solidFill>
                <a:latin typeface="Arial" panose="020B0604020202020204" pitchFamily="34" charset="0"/>
                <a:cs typeface="Arial" panose="020B0604020202020204" pitchFamily="34" charset="0"/>
              </a:rPr>
              <a:t>. </a:t>
            </a:r>
            <a:r>
              <a:rPr lang="en-US" altLang="en-US" sz="1200" dirty="0">
                <a:solidFill>
                  <a:srgbClr val="000000"/>
                </a:solidFill>
                <a:latin typeface="Arial" panose="020B0604020202020204" pitchFamily="34" charset="0"/>
                <a:cs typeface="Arial" panose="020B0604020202020204" pitchFamily="34" charset="0"/>
              </a:rPr>
              <a:t>https://www.facebook.com/watch/live/?v=1552222671535633&amp;ref=watch_permalink</a:t>
            </a:r>
            <a:endParaRPr lang="en-US" altLang="en-US" sz="1800" dirty="0">
              <a:solidFill>
                <a:srgbClr val="000000"/>
              </a:solidFill>
              <a:latin typeface="Arial" panose="020B0604020202020204" pitchFamily="34" charset="0"/>
            </a:endParaRPr>
          </a:p>
          <a:p>
            <a:endParaRPr lang="en-CA" dirty="0"/>
          </a:p>
        </p:txBody>
      </p:sp>
    </p:spTree>
    <p:extLst>
      <p:ext uri="{BB962C8B-B14F-4D97-AF65-F5344CB8AC3E}">
        <p14:creationId xmlns:p14="http://schemas.microsoft.com/office/powerpoint/2010/main" val="88300699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497" y="0"/>
            <a:ext cx="8915400" cy="1219200"/>
          </a:xfrm>
        </p:spPr>
        <p:txBody>
          <a:bodyPr/>
          <a:lstStyle/>
          <a:p>
            <a:r>
              <a:rPr lang="en-CA" dirty="0"/>
              <a:t>Next class on Fri</a:t>
            </a:r>
          </a:p>
        </p:txBody>
      </p:sp>
      <p:sp>
        <p:nvSpPr>
          <p:cNvPr id="3" name="Text Placeholder 2"/>
          <p:cNvSpPr>
            <a:spLocks noGrp="1"/>
          </p:cNvSpPr>
          <p:nvPr>
            <p:ph type="body" sz="half" idx="1"/>
          </p:nvPr>
        </p:nvSpPr>
        <p:spPr>
          <a:xfrm>
            <a:off x="-33523" y="1143000"/>
            <a:ext cx="9177523" cy="3429000"/>
          </a:xfrm>
        </p:spPr>
        <p:txBody>
          <a:bodyPr/>
          <a:lstStyle/>
          <a:p>
            <a:pPr marL="0" indent="0">
              <a:buNone/>
            </a:pPr>
            <a:r>
              <a:rPr lang="en-CA" sz="3600" dirty="0"/>
              <a:t>Finish Probabilistic Relational Models</a:t>
            </a:r>
          </a:p>
          <a:p>
            <a:pPr marL="857250" lvl="1" indent="-457200">
              <a:buFont typeface="Arial" panose="020B0604020202020204" pitchFamily="34" charset="0"/>
              <a:buChar char="•"/>
            </a:pPr>
            <a:r>
              <a:rPr lang="en-CA" sz="2800" dirty="0"/>
              <a:t>Probabilistic Model</a:t>
            </a:r>
          </a:p>
          <a:p>
            <a:pPr marL="857250" lvl="1" indent="-457200">
              <a:buFont typeface="Arial" panose="020B0604020202020204" pitchFamily="34" charset="0"/>
              <a:buChar char="•"/>
            </a:pPr>
            <a:r>
              <a:rPr lang="en-CA" sz="2800" dirty="0"/>
              <a:t>Dependency Structure</a:t>
            </a:r>
          </a:p>
          <a:p>
            <a:pPr marL="857250" lvl="1" indent="-457200">
              <a:buFont typeface="Arial" panose="020B0604020202020204" pitchFamily="34" charset="0"/>
              <a:buChar char="•"/>
            </a:pPr>
            <a:r>
              <a:rPr lang="en-CA" sz="2800" dirty="0"/>
              <a:t>Aggregation</a:t>
            </a:r>
          </a:p>
          <a:p>
            <a:pPr marL="857250" lvl="1" indent="-457200">
              <a:buFont typeface="Arial" panose="020B0604020202020204" pitchFamily="34" charset="0"/>
              <a:buChar char="•"/>
            </a:pPr>
            <a:r>
              <a:rPr lang="en-CA" sz="2800" dirty="0"/>
              <a:t>Parameters</a:t>
            </a:r>
          </a:p>
          <a:p>
            <a:pPr marL="857250" lvl="1" indent="-457200">
              <a:buFont typeface="Arial" panose="020B0604020202020204" pitchFamily="34" charset="0"/>
              <a:buChar char="•"/>
            </a:pPr>
            <a:r>
              <a:rPr lang="en-CA" sz="2800" dirty="0"/>
              <a:t>Class dependency Graph</a:t>
            </a:r>
          </a:p>
          <a:p>
            <a:pPr marL="857250" lvl="1" indent="-457200">
              <a:buFont typeface="Arial" panose="020B0604020202020204" pitchFamily="34" charset="0"/>
              <a:buChar char="•"/>
            </a:pPr>
            <a:r>
              <a:rPr lang="en-CA" sz="2800" dirty="0"/>
              <a:t>Inference</a:t>
            </a:r>
          </a:p>
          <a:p>
            <a:pPr marL="457200" indent="-457200">
              <a:buFont typeface="Arial" panose="020B0604020202020204" pitchFamily="34" charset="0"/>
              <a:buChar char="•"/>
            </a:pPr>
            <a:endParaRPr lang="en-CA" sz="3200" dirty="0"/>
          </a:p>
          <a:p>
            <a:pPr marL="0" indent="0"/>
            <a:endParaRPr lang="en-CA" sz="3600" dirty="0"/>
          </a:p>
        </p:txBody>
      </p:sp>
      <p:sp>
        <p:nvSpPr>
          <p:cNvPr id="6" name="Footer Placeholder 5"/>
          <p:cNvSpPr>
            <a:spLocks noGrp="1"/>
          </p:cNvSpPr>
          <p:nvPr>
            <p:ph type="ftr" sz="quarter" idx="11"/>
          </p:nvPr>
        </p:nvSpPr>
        <p:spPr/>
        <p:txBody>
          <a:bodyPr/>
          <a:lstStyle/>
          <a:p>
            <a:r>
              <a:rPr lang="en-US" altLang="en-US"/>
              <a:t>CPSC 422, Lecture 33</a:t>
            </a:r>
          </a:p>
        </p:txBody>
      </p:sp>
      <p:sp>
        <p:nvSpPr>
          <p:cNvPr id="7" name="Slide Number Placeholder 6"/>
          <p:cNvSpPr>
            <a:spLocks noGrp="1"/>
          </p:cNvSpPr>
          <p:nvPr>
            <p:ph type="sldNum" sz="quarter" idx="12"/>
          </p:nvPr>
        </p:nvSpPr>
        <p:spPr/>
        <p:txBody>
          <a:bodyPr/>
          <a:lstStyle/>
          <a:p>
            <a:fld id="{13EEE5E5-06CE-4F29-8879-E27E485AE4C4}" type="slidenum">
              <a:rPr lang="en-US" altLang="en-US" smtClean="0"/>
              <a:pPr/>
              <a:t>37</a:t>
            </a:fld>
            <a:endParaRPr lang="en-US" altLang="en-US"/>
          </a:p>
        </p:txBody>
      </p:sp>
      <p:sp>
        <p:nvSpPr>
          <p:cNvPr id="9" name="Text Placeholder 2"/>
          <p:cNvSpPr txBox="1">
            <a:spLocks/>
          </p:cNvSpPr>
          <p:nvPr/>
        </p:nvSpPr>
        <p:spPr bwMode="auto">
          <a:xfrm>
            <a:off x="1143000" y="4953000"/>
            <a:ext cx="6492063" cy="12192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mn-lt"/>
              </a:defRPr>
            </a:lvl2pPr>
            <a:lvl3pPr marL="1143000" indent="-228600" algn="l" rtl="0" eaLnBrk="0" fontAlgn="base" hangingPunct="0">
              <a:spcBef>
                <a:spcPct val="20000"/>
              </a:spcBef>
              <a:spcAft>
                <a:spcPct val="0"/>
              </a:spcAft>
              <a:buChar char="•"/>
              <a:defRPr sz="2000" b="1">
                <a:solidFill>
                  <a:schemeClr val="tx1"/>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a:lstStyle>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CA" sz="2800" b="0" i="0" u="none" strike="noStrike" kern="0" cap="none" spc="0" normalizeH="0" baseline="0" noProof="0" dirty="0">
                <a:ln>
                  <a:noFill/>
                </a:ln>
                <a:solidFill>
                  <a:srgbClr val="000000"/>
                </a:solidFill>
                <a:effectLst/>
                <a:uLnTx/>
                <a:uFillTx/>
                <a:latin typeface="Comic Sans MS"/>
                <a:ea typeface="+mn-ea"/>
                <a:cs typeface="+mn-cs"/>
              </a:rPr>
              <a:t>Keep working on </a:t>
            </a:r>
            <a:r>
              <a:rPr kumimoji="0" lang="en-CA" sz="2800" b="1" i="0" u="none" strike="noStrike" kern="0" cap="none" spc="0" normalizeH="0" baseline="0" noProof="0" dirty="0">
                <a:ln>
                  <a:noFill/>
                </a:ln>
                <a:solidFill>
                  <a:srgbClr val="000000"/>
                </a:solidFill>
                <a:effectLst/>
                <a:uLnTx/>
                <a:uFillTx/>
                <a:latin typeface="Comic Sans MS"/>
                <a:ea typeface="+mn-ea"/>
                <a:cs typeface="+mn-cs"/>
              </a:rPr>
              <a:t>Assignment-4</a:t>
            </a:r>
          </a:p>
          <a:p>
            <a:pPr marL="0" marR="0" lvl="0" indent="0" algn="ctr" defTabSz="914400" rtl="0" eaLnBrk="0" fontAlgn="base" latinLnBrk="0" hangingPunct="0">
              <a:lnSpc>
                <a:spcPct val="100000"/>
              </a:lnSpc>
              <a:spcBef>
                <a:spcPct val="20000"/>
              </a:spcBef>
              <a:spcAft>
                <a:spcPct val="0"/>
              </a:spcAft>
              <a:buClrTx/>
              <a:buSzTx/>
              <a:buFontTx/>
              <a:buNone/>
              <a:tabLst/>
              <a:defRPr/>
            </a:pPr>
            <a:r>
              <a:rPr kumimoji="0" lang="en-CA" sz="2800" b="0" i="0" u="none" strike="noStrike" kern="0" cap="none" spc="0" normalizeH="0" baseline="0" noProof="0" dirty="0">
                <a:ln>
                  <a:noFill/>
                </a:ln>
                <a:solidFill>
                  <a:srgbClr val="000000"/>
                </a:solidFill>
                <a:effectLst/>
                <a:uLnTx/>
                <a:uFillTx/>
                <a:latin typeface="Comic Sans MS"/>
                <a:ea typeface="+mn-ea"/>
                <a:cs typeface="+mn-cs"/>
              </a:rPr>
              <a:t>Due </a:t>
            </a:r>
            <a:r>
              <a:rPr kumimoji="0" lang="en-CA" sz="2800" b="1" i="0" u="none" strike="noStrike" kern="0" cap="none" spc="0" normalizeH="0" baseline="0" noProof="0" dirty="0">
                <a:ln>
                  <a:noFill/>
                </a:ln>
                <a:solidFill>
                  <a:srgbClr val="000000"/>
                </a:solidFill>
                <a:effectLst/>
                <a:uLnTx/>
                <a:uFillTx/>
                <a:latin typeface="Comic Sans MS"/>
                <a:ea typeface="+mn-ea"/>
                <a:cs typeface="+mn-cs"/>
              </a:rPr>
              <a:t>Apr </a:t>
            </a:r>
            <a:r>
              <a:rPr lang="en-CA" kern="0" dirty="0">
                <a:solidFill>
                  <a:srgbClr val="000000"/>
                </a:solidFill>
                <a:latin typeface="Comic Sans MS"/>
              </a:rPr>
              <a:t>14</a:t>
            </a:r>
            <a:endParaRPr kumimoji="0" lang="en-CA" sz="2800" b="1" i="0" u="none" strike="noStrike" kern="0" cap="none" spc="0" normalizeH="0" baseline="0" noProof="0" dirty="0">
              <a:ln>
                <a:noFill/>
              </a:ln>
              <a:solidFill>
                <a:srgbClr val="000000"/>
              </a:solidFill>
              <a:effectLst/>
              <a:uLnTx/>
              <a:uFillTx/>
              <a:latin typeface="Comic Sans MS"/>
              <a:ea typeface="+mn-ea"/>
              <a:cs typeface="+mn-cs"/>
            </a:endParaRPr>
          </a:p>
          <a:p>
            <a:pPr marL="457200" marR="0" lvl="0" indent="-457200" algn="l" defTabSz="914400" rtl="0" eaLnBrk="0" fontAlgn="base" latinLnBrk="0" hangingPunct="0">
              <a:lnSpc>
                <a:spcPct val="100000"/>
              </a:lnSpc>
              <a:spcBef>
                <a:spcPct val="20000"/>
              </a:spcBef>
              <a:spcAft>
                <a:spcPct val="0"/>
              </a:spcAft>
              <a:buClrTx/>
              <a:buSzTx/>
              <a:buFont typeface="Arial" panose="020B0604020202020204" pitchFamily="34" charset="0"/>
              <a:buChar char="•"/>
              <a:tabLst/>
              <a:defRPr/>
            </a:pPr>
            <a:endParaRPr kumimoji="0" lang="en-CA" sz="2800" b="0" i="0" u="none" strike="noStrike" kern="0" cap="none" spc="0" normalizeH="0" baseline="0" noProof="0" dirty="0">
              <a:ln>
                <a:noFill/>
              </a:ln>
              <a:solidFill>
                <a:srgbClr val="000000"/>
              </a:solidFill>
              <a:effectLst/>
              <a:uLnTx/>
              <a:uFillTx/>
              <a:latin typeface="Comic Sans MS"/>
              <a:ea typeface="+mn-ea"/>
              <a:cs typeface="+mn-cs"/>
            </a:endParaRPr>
          </a:p>
          <a:p>
            <a:pPr marL="0" marR="0" lvl="0" indent="0" algn="l" defTabSz="914400" rtl="0" eaLnBrk="0" fontAlgn="base" latinLnBrk="0" hangingPunct="0">
              <a:lnSpc>
                <a:spcPct val="100000"/>
              </a:lnSpc>
              <a:spcBef>
                <a:spcPct val="20000"/>
              </a:spcBef>
              <a:spcAft>
                <a:spcPct val="0"/>
              </a:spcAft>
              <a:buClrTx/>
              <a:buSzTx/>
              <a:buFontTx/>
              <a:buChar char="•"/>
              <a:tabLst/>
              <a:defRPr/>
            </a:pPr>
            <a:endParaRPr kumimoji="0" lang="en-CA" sz="3200" b="0" i="0" u="none" strike="noStrike" kern="0" cap="none" spc="0" normalizeH="0" baseline="0" noProof="0" dirty="0">
              <a:ln>
                <a:noFill/>
              </a:ln>
              <a:solidFill>
                <a:srgbClr val="000000"/>
              </a:solidFill>
              <a:effectLst/>
              <a:uLnTx/>
              <a:uFillTx/>
              <a:latin typeface="Comic Sans MS"/>
              <a:ea typeface="+mn-ea"/>
              <a:cs typeface="+mn-cs"/>
            </a:endParaRPr>
          </a:p>
        </p:txBody>
      </p:sp>
    </p:spTree>
    <p:extLst>
      <p:ext uri="{BB962C8B-B14F-4D97-AF65-F5344CB8AC3E}">
        <p14:creationId xmlns:p14="http://schemas.microsoft.com/office/powerpoint/2010/main" val="17139071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Intuition for Prob. Relational models </a:t>
            </a:r>
          </a:p>
        </p:txBody>
      </p:sp>
      <p:sp>
        <p:nvSpPr>
          <p:cNvPr id="3" name="Content Placeholder 2"/>
          <p:cNvSpPr>
            <a:spLocks noGrp="1"/>
          </p:cNvSpPr>
          <p:nvPr>
            <p:ph idx="1"/>
          </p:nvPr>
        </p:nvSpPr>
        <p:spPr>
          <a:xfrm>
            <a:off x="240052" y="838200"/>
            <a:ext cx="8458200" cy="4495800"/>
          </a:xfrm>
        </p:spPr>
        <p:txBody>
          <a:bodyPr/>
          <a:lstStyle/>
          <a:p>
            <a:endParaRPr lang="en-CA" dirty="0"/>
          </a:p>
        </p:txBody>
      </p:sp>
      <p:sp>
        <p:nvSpPr>
          <p:cNvPr id="4" name="Footer Placeholder 3"/>
          <p:cNvSpPr>
            <a:spLocks noGrp="1"/>
          </p:cNvSpPr>
          <p:nvPr>
            <p:ph type="ftr" sz="quarter" idx="11"/>
          </p:nvPr>
        </p:nvSpPr>
        <p:spPr>
          <a:xfrm>
            <a:off x="3048000" y="6434792"/>
            <a:ext cx="2895600" cy="457200"/>
          </a:xfrm>
        </p:spPr>
        <p:txBody>
          <a:bodyPr/>
          <a:lstStyle/>
          <a:p>
            <a:pPr>
              <a:defRPr/>
            </a:pPr>
            <a:r>
              <a:rPr lang="en-US">
                <a:solidFill>
                  <a:srgbClr val="000000"/>
                </a:solidFill>
              </a:rPr>
              <a:t>CPSC 422, Lecture 33</a:t>
            </a:r>
            <a:endParaRPr lang="en-US" dirty="0">
              <a:solidFill>
                <a:srgbClr val="000000"/>
              </a:solidFill>
            </a:endParaRPr>
          </a:p>
        </p:txBody>
      </p:sp>
      <p:sp>
        <p:nvSpPr>
          <p:cNvPr id="5" name="Slide Number Placeholder 4"/>
          <p:cNvSpPr>
            <a:spLocks noGrp="1"/>
          </p:cNvSpPr>
          <p:nvPr>
            <p:ph type="sldNum" sz="quarter" idx="12"/>
          </p:nvPr>
        </p:nvSpPr>
        <p:spPr/>
        <p:txBody>
          <a:bodyPr/>
          <a:lstStyle/>
          <a:p>
            <a:pPr>
              <a:defRPr/>
            </a:pPr>
            <a:r>
              <a:rPr lang="en-US">
                <a:solidFill>
                  <a:srgbClr val="000000"/>
                </a:solidFill>
              </a:rPr>
              <a:t>Slide </a:t>
            </a:r>
            <a:fld id="{4DF6BE34-90F6-4567-805D-EBA463FCCE5C}" type="slidenum">
              <a:rPr lang="en-US" smtClean="0">
                <a:solidFill>
                  <a:srgbClr val="000000"/>
                </a:solidFill>
              </a:rPr>
              <a:pPr>
                <a:defRPr/>
              </a:pPr>
              <a:t>4</a:t>
            </a:fld>
            <a:endParaRPr lang="en-US">
              <a:solidFill>
                <a:srgbClr val="000000"/>
              </a:solidFill>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66982" b="2926"/>
          <a:stretch/>
        </p:blipFill>
        <p:spPr bwMode="auto">
          <a:xfrm>
            <a:off x="149431" y="914400"/>
            <a:ext cx="3071442" cy="3698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2983" y="4724400"/>
            <a:ext cx="4005617" cy="1938992"/>
          </a:xfrm>
          <a:prstGeom prst="rect">
            <a:avLst/>
          </a:prstGeom>
          <a:noFill/>
        </p:spPr>
        <p:txBody>
          <a:bodyPr wrap="square" rtlCol="0">
            <a:spAutoFit/>
          </a:bodyPr>
          <a:lstStyle/>
          <a:p>
            <a:r>
              <a:rPr lang="en-CA" sz="2400" dirty="0">
                <a:solidFill>
                  <a:srgbClr val="000000"/>
                </a:solidFill>
              </a:rPr>
              <a:t>A </a:t>
            </a:r>
            <a:r>
              <a:rPr lang="en-CA" sz="2400" b="1" dirty="0">
                <a:solidFill>
                  <a:srgbClr val="000000"/>
                </a:solidFill>
              </a:rPr>
              <a:t>customer</a:t>
            </a:r>
            <a:r>
              <a:rPr lang="en-CA" sz="2400" dirty="0">
                <a:solidFill>
                  <a:srgbClr val="000000"/>
                </a:solidFill>
              </a:rPr>
              <a:t> C1 will / will not </a:t>
            </a:r>
            <a:r>
              <a:rPr lang="en-CA" sz="2400" i="1" dirty="0">
                <a:solidFill>
                  <a:srgbClr val="000000"/>
                </a:solidFill>
              </a:rPr>
              <a:t>recommend</a:t>
            </a:r>
            <a:r>
              <a:rPr lang="en-CA" sz="2400" dirty="0">
                <a:solidFill>
                  <a:srgbClr val="000000"/>
                </a:solidFill>
              </a:rPr>
              <a:t> a </a:t>
            </a:r>
            <a:r>
              <a:rPr lang="en-CA" sz="2400" b="1" dirty="0">
                <a:solidFill>
                  <a:srgbClr val="000000"/>
                </a:solidFill>
              </a:rPr>
              <a:t>book</a:t>
            </a:r>
            <a:r>
              <a:rPr lang="en-CA" sz="2400" dirty="0">
                <a:solidFill>
                  <a:srgbClr val="000000"/>
                </a:solidFill>
              </a:rPr>
              <a:t> B1 depending on the book </a:t>
            </a:r>
            <a:r>
              <a:rPr lang="en-CA" sz="2400" i="1" dirty="0">
                <a:solidFill>
                  <a:srgbClr val="000000"/>
                </a:solidFill>
              </a:rPr>
              <a:t>quality</a:t>
            </a:r>
            <a:r>
              <a:rPr lang="en-CA" sz="2400" dirty="0">
                <a:solidFill>
                  <a:srgbClr val="000000"/>
                </a:solidFill>
              </a:rPr>
              <a:t>, and the customer </a:t>
            </a:r>
            <a:r>
              <a:rPr lang="en-CA" sz="2400" i="1" dirty="0">
                <a:solidFill>
                  <a:srgbClr val="000000"/>
                </a:solidFill>
              </a:rPr>
              <a:t>honesty</a:t>
            </a:r>
            <a:r>
              <a:rPr lang="en-CA" sz="2400" dirty="0">
                <a:solidFill>
                  <a:srgbClr val="000000"/>
                </a:solidFill>
              </a:rPr>
              <a:t> and </a:t>
            </a:r>
            <a:r>
              <a:rPr lang="en-CA" sz="2400" i="1" dirty="0">
                <a:solidFill>
                  <a:srgbClr val="000000"/>
                </a:solidFill>
              </a:rPr>
              <a:t>kindness</a:t>
            </a:r>
          </a:p>
        </p:txBody>
      </p:sp>
      <p:sp>
        <p:nvSpPr>
          <p:cNvPr id="8" name="TextBox 7"/>
          <p:cNvSpPr txBox="1"/>
          <p:nvPr/>
        </p:nvSpPr>
        <p:spPr>
          <a:xfrm>
            <a:off x="4786951" y="4876800"/>
            <a:ext cx="4005617" cy="830997"/>
          </a:xfrm>
          <a:prstGeom prst="rect">
            <a:avLst/>
          </a:prstGeom>
          <a:noFill/>
        </p:spPr>
        <p:txBody>
          <a:bodyPr wrap="square" rtlCol="0">
            <a:spAutoFit/>
          </a:bodyPr>
          <a:lstStyle/>
          <a:p>
            <a:r>
              <a:rPr lang="en-CA" sz="2400" dirty="0">
                <a:solidFill>
                  <a:srgbClr val="000000"/>
                </a:solidFill>
              </a:rPr>
              <a:t>When you have two customers and two books…..</a:t>
            </a:r>
            <a:endParaRPr lang="en-CA" sz="2400" i="1" dirty="0">
              <a:solidFill>
                <a:srgbClr val="000000"/>
              </a:solidFill>
            </a:endParaRPr>
          </a:p>
        </p:txBody>
      </p:sp>
      <p:pic>
        <p:nvPicPr>
          <p:cNvPr id="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2468"/>
          <a:stretch/>
        </p:blipFill>
        <p:spPr bwMode="auto">
          <a:xfrm>
            <a:off x="2954927" y="1062250"/>
            <a:ext cx="5837641" cy="35404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095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4"/>
          <p:cNvSpPr>
            <a:spLocks noGrp="1"/>
          </p:cNvSpPr>
          <p:nvPr>
            <p:ph type="ftr" sz="quarter" idx="11"/>
          </p:nvPr>
        </p:nvSpPr>
        <p:spPr>
          <a:noFill/>
        </p:spPr>
        <p:txBody>
          <a:bodyPr/>
          <a:lstStyle/>
          <a:p>
            <a:r>
              <a:rPr lang="en-US">
                <a:solidFill>
                  <a:srgbClr val="000000"/>
                </a:solidFill>
              </a:rPr>
              <a:t>CPSC 422, Lecture 33</a:t>
            </a:r>
          </a:p>
        </p:txBody>
      </p:sp>
      <p:sp>
        <p:nvSpPr>
          <p:cNvPr id="4100" name="Slide Number Placeholder 5"/>
          <p:cNvSpPr>
            <a:spLocks noGrp="1"/>
          </p:cNvSpPr>
          <p:nvPr>
            <p:ph type="sldNum" sz="quarter" idx="12"/>
          </p:nvPr>
        </p:nvSpPr>
        <p:spPr>
          <a:noFill/>
        </p:spPr>
        <p:txBody>
          <a:bodyPr/>
          <a:lstStyle/>
          <a:p>
            <a:fld id="{172488EA-2613-4553-A16A-4521158E598A}" type="slidenum">
              <a:rPr lang="en-US" smtClean="0">
                <a:solidFill>
                  <a:srgbClr val="000000"/>
                </a:solidFill>
              </a:rPr>
              <a:pPr/>
              <a:t>5</a:t>
            </a:fld>
            <a:endParaRPr lang="en-US">
              <a:solidFill>
                <a:srgbClr val="000000"/>
              </a:solidFill>
            </a:endParaRPr>
          </a:p>
        </p:txBody>
      </p:sp>
      <p:sp>
        <p:nvSpPr>
          <p:cNvPr id="4101" name="Rectangle 2"/>
          <p:cNvSpPr>
            <a:spLocks noGrp="1" noChangeArrowheads="1"/>
          </p:cNvSpPr>
          <p:nvPr>
            <p:ph type="title"/>
          </p:nvPr>
        </p:nvSpPr>
        <p:spPr>
          <a:xfrm>
            <a:off x="683568" y="188640"/>
            <a:ext cx="7772400" cy="1143000"/>
          </a:xfrm>
        </p:spPr>
        <p:txBody>
          <a:bodyPr/>
          <a:lstStyle/>
          <a:p>
            <a:pPr eaLnBrk="1" hangingPunct="1"/>
            <a:r>
              <a:rPr lang="en-US" dirty="0"/>
              <a:t>Lecture Overview</a:t>
            </a:r>
          </a:p>
        </p:txBody>
      </p:sp>
      <p:sp>
        <p:nvSpPr>
          <p:cNvPr id="6" name="Rectangle 3"/>
          <p:cNvSpPr txBox="1">
            <a:spLocks noChangeArrowheads="1"/>
          </p:cNvSpPr>
          <p:nvPr/>
        </p:nvSpPr>
        <p:spPr bwMode="auto">
          <a:xfrm>
            <a:off x="228600" y="1264693"/>
            <a:ext cx="8686800" cy="4953000"/>
          </a:xfrm>
          <a:prstGeom prst="rect">
            <a:avLst/>
          </a:prstGeom>
          <a:solidFill>
            <a:schemeClr val="accent5">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a:spcBef>
                <a:spcPct val="20000"/>
              </a:spcBef>
              <a:buFont typeface="Arial" pitchFamily="34" charset="0"/>
              <a:buChar char="•"/>
              <a:defRPr/>
            </a:pPr>
            <a:r>
              <a:rPr lang="en-US" sz="2800" b="1" kern="0" dirty="0">
                <a:latin typeface="Arial Unicode MS"/>
              </a:rPr>
              <a:t>Motivation and Representation</a:t>
            </a:r>
          </a:p>
          <a:p>
            <a:pPr marL="342900" indent="-342900">
              <a:spcBef>
                <a:spcPct val="20000"/>
              </a:spcBef>
              <a:buFont typeface="Arial" pitchFamily="34" charset="0"/>
              <a:buChar char="•"/>
              <a:defRPr/>
            </a:pPr>
            <a:r>
              <a:rPr lang="en-CA" sz="2800" kern="0" dirty="0">
                <a:latin typeface="Arial Unicode MS"/>
              </a:rPr>
              <a:t>Semantics of Probabilistic Relational Models (PRMs)</a:t>
            </a:r>
          </a:p>
          <a:p>
            <a:pPr marL="800100" lvl="1" indent="-342900">
              <a:spcBef>
                <a:spcPct val="20000"/>
              </a:spcBef>
              <a:buFont typeface="Arial" pitchFamily="34" charset="0"/>
              <a:buChar char="•"/>
              <a:defRPr/>
            </a:pPr>
            <a:r>
              <a:rPr lang="en-CA" sz="2800" kern="0" dirty="0">
                <a:latin typeface="Arial Unicode MS"/>
              </a:rPr>
              <a:t>Classes and Relations</a:t>
            </a:r>
          </a:p>
          <a:p>
            <a:pPr marL="800100" lvl="1" indent="-342900">
              <a:spcBef>
                <a:spcPct val="20000"/>
              </a:spcBef>
              <a:buFont typeface="Arial" pitchFamily="34" charset="0"/>
              <a:buChar char="•"/>
              <a:defRPr/>
            </a:pPr>
            <a:r>
              <a:rPr lang="en-CA" sz="2800" kern="0" dirty="0">
                <a:latin typeface="Arial Unicode MS"/>
              </a:rPr>
              <a:t>Attributes and Reference Slots</a:t>
            </a:r>
          </a:p>
          <a:p>
            <a:pPr marL="800100" lvl="1" indent="-342900">
              <a:spcBef>
                <a:spcPct val="20000"/>
              </a:spcBef>
              <a:buFont typeface="Arial" pitchFamily="34" charset="0"/>
              <a:buChar char="•"/>
              <a:defRPr/>
            </a:pPr>
            <a:r>
              <a:rPr lang="en-CA" sz="2800" kern="0" dirty="0">
                <a:latin typeface="Arial Unicode MS"/>
              </a:rPr>
              <a:t>Full Relational Schema and its Instances</a:t>
            </a:r>
          </a:p>
          <a:p>
            <a:pPr marL="800100" lvl="1" indent="-342900">
              <a:spcBef>
                <a:spcPct val="20000"/>
              </a:spcBef>
              <a:buFont typeface="Arial" pitchFamily="34" charset="0"/>
              <a:buChar char="•"/>
              <a:defRPr/>
            </a:pPr>
            <a:r>
              <a:rPr lang="en-CA" sz="2800" kern="0" dirty="0">
                <a:latin typeface="Arial Unicode MS"/>
              </a:rPr>
              <a:t>Fixed vs. Probabilistic Attributes</a:t>
            </a:r>
          </a:p>
          <a:p>
            <a:pPr marL="800100" lvl="1" indent="-342900">
              <a:spcBef>
                <a:spcPct val="20000"/>
              </a:spcBef>
              <a:buFont typeface="Arial" pitchFamily="34" charset="0"/>
              <a:buChar char="•"/>
              <a:defRPr/>
            </a:pPr>
            <a:r>
              <a:rPr lang="en-CA" sz="2800" kern="0" dirty="0">
                <a:latin typeface="Arial Unicode MS"/>
              </a:rPr>
              <a:t>Relational Skeleton and its Completion Instance</a:t>
            </a:r>
          </a:p>
          <a:p>
            <a:pPr marL="800100" lvl="1" indent="-342900">
              <a:spcBef>
                <a:spcPct val="20000"/>
              </a:spcBef>
              <a:buFont typeface="Arial" pitchFamily="34" charset="0"/>
              <a:buChar char="•"/>
              <a:defRPr/>
            </a:pPr>
            <a:r>
              <a:rPr lang="en-CA" sz="2800" kern="0" dirty="0">
                <a:latin typeface="Arial Unicode MS"/>
              </a:rPr>
              <a:t>Inverse Slot and Slot chain</a:t>
            </a:r>
          </a:p>
          <a:p>
            <a:pPr marL="800100" lvl="1" indent="-342900">
              <a:spcBef>
                <a:spcPct val="20000"/>
              </a:spcBef>
              <a:buFont typeface="Arial" pitchFamily="34" charset="0"/>
              <a:buChar char="•"/>
              <a:defRPr/>
            </a:pPr>
            <a:endParaRPr lang="en-CA" sz="2800" kern="0" dirty="0">
              <a:latin typeface="Arial Unicode MS"/>
            </a:endParaRPr>
          </a:p>
          <a:p>
            <a:pPr marL="800100" lvl="1" indent="-342900">
              <a:spcBef>
                <a:spcPct val="20000"/>
              </a:spcBef>
              <a:buFont typeface="Arial" pitchFamily="34" charset="0"/>
              <a:buChar char="•"/>
              <a:defRPr/>
            </a:pPr>
            <a:endParaRPr lang="en-CA" sz="2800" kern="0" dirty="0">
              <a:latin typeface="Arial Unicode MS"/>
            </a:endParaRPr>
          </a:p>
          <a:p>
            <a:pPr marL="342900" indent="-342900">
              <a:spcBef>
                <a:spcPct val="20000"/>
              </a:spcBef>
              <a:buFont typeface="Arial" pitchFamily="34" charset="0"/>
              <a:buChar char="•"/>
              <a:defRPr/>
            </a:pPr>
            <a:endParaRPr lang="en-US" sz="2800" kern="0" dirty="0">
              <a:latin typeface="Arial Unicode MS"/>
            </a:endParaRPr>
          </a:p>
          <a:p>
            <a:pPr marL="342900" indent="-342900">
              <a:spcBef>
                <a:spcPct val="20000"/>
              </a:spcBef>
              <a:buFont typeface="Arial" pitchFamily="34" charset="0"/>
              <a:buChar char="•"/>
              <a:defRPr/>
            </a:pPr>
            <a:endParaRPr lang="en-US" sz="2800" b="0" kern="0" dirty="0">
              <a:latin typeface="Arial Unicode MS"/>
            </a:endParaRPr>
          </a:p>
          <a:p>
            <a:pPr>
              <a:spcBef>
                <a:spcPct val="20000"/>
              </a:spcBef>
              <a:defRPr/>
            </a:pPr>
            <a:endParaRPr lang="en-US" sz="2800" b="0" kern="0" dirty="0">
              <a:solidFill>
                <a:srgbClr val="000000"/>
              </a:solidFill>
              <a:latin typeface="Arial Unicode MS"/>
            </a:endParaRPr>
          </a:p>
          <a:p>
            <a:pPr marL="342900" indent="-342900">
              <a:spcBef>
                <a:spcPct val="20000"/>
              </a:spcBef>
              <a:defRPr/>
            </a:pPr>
            <a:endParaRPr lang="en-US" sz="2800" b="0" kern="0" dirty="0">
              <a:solidFill>
                <a:srgbClr val="808080"/>
              </a:solidFill>
              <a:latin typeface="Arial Unicode MS"/>
            </a:endParaRPr>
          </a:p>
          <a:p>
            <a:pPr marL="342900" indent="-342900">
              <a:spcBef>
                <a:spcPct val="20000"/>
              </a:spcBef>
              <a:buFontTx/>
              <a:buChar char="•"/>
              <a:defRPr/>
            </a:pPr>
            <a:endParaRPr lang="en-US" sz="2800" b="0" kern="0" dirty="0">
              <a:solidFill>
                <a:srgbClr val="808080"/>
              </a:solidFill>
              <a:latin typeface="Arial Unicode MS"/>
            </a:endParaRPr>
          </a:p>
        </p:txBody>
      </p:sp>
    </p:spTree>
    <p:extLst>
      <p:ext uri="{BB962C8B-B14F-4D97-AF65-F5344CB8AC3E}">
        <p14:creationId xmlns:p14="http://schemas.microsoft.com/office/powerpoint/2010/main" val="15370138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228600" y="152400"/>
            <a:ext cx="8610600" cy="762000"/>
          </a:xfrm>
        </p:spPr>
        <p:txBody>
          <a:bodyPr/>
          <a:lstStyle/>
          <a:p>
            <a:r>
              <a:rPr lang="en-US" altLang="en-US" dirty="0"/>
              <a:t>Motivation for PRMs</a:t>
            </a:r>
          </a:p>
        </p:txBody>
      </p:sp>
      <p:sp>
        <p:nvSpPr>
          <p:cNvPr id="104451" name="Rectangle 3"/>
          <p:cNvSpPr>
            <a:spLocks noGrp="1" noChangeArrowheads="1"/>
          </p:cNvSpPr>
          <p:nvPr>
            <p:ph type="body" idx="1"/>
          </p:nvPr>
        </p:nvSpPr>
        <p:spPr>
          <a:xfrm>
            <a:off x="304800" y="914400"/>
            <a:ext cx="8534400" cy="5029200"/>
          </a:xfrm>
        </p:spPr>
        <p:txBody>
          <a:bodyPr/>
          <a:lstStyle/>
          <a:p>
            <a:r>
              <a:rPr lang="en-US" altLang="en-US" sz="2400" dirty="0"/>
              <a:t>Most real-world data are stored in relational DBMS</a:t>
            </a:r>
          </a:p>
          <a:p>
            <a:endParaRPr lang="en-US" altLang="en-US" sz="2400" dirty="0">
              <a:solidFill>
                <a:schemeClr val="accent1"/>
              </a:solidFill>
            </a:endParaRPr>
          </a:p>
          <a:p>
            <a:r>
              <a:rPr lang="en-US" altLang="en-US" sz="2400" dirty="0">
                <a:solidFill>
                  <a:schemeClr val="accent1"/>
                </a:solidFill>
              </a:rPr>
              <a:t>Combine advantages of relational logic &amp; Bayesian networks</a:t>
            </a:r>
            <a:r>
              <a:rPr lang="en-US" altLang="en-US" sz="2400" dirty="0"/>
              <a:t>: </a:t>
            </a:r>
          </a:p>
          <a:p>
            <a:pPr lvl="1"/>
            <a:r>
              <a:rPr lang="en-US" altLang="en-US" dirty="0"/>
              <a:t>natural domain modeling: objects, properties, relations;</a:t>
            </a:r>
          </a:p>
          <a:p>
            <a:pPr lvl="1"/>
            <a:r>
              <a:rPr lang="en-US" altLang="en-US" dirty="0"/>
              <a:t>generalization over a variety of situations;</a:t>
            </a:r>
          </a:p>
          <a:p>
            <a:pPr lvl="1"/>
            <a:r>
              <a:rPr lang="en-US" altLang="en-US" dirty="0"/>
              <a:t>compact, natural probability models.</a:t>
            </a:r>
          </a:p>
          <a:p>
            <a:pPr lvl="1"/>
            <a:endParaRPr lang="en-US" altLang="en-US" sz="2000" dirty="0"/>
          </a:p>
          <a:p>
            <a:r>
              <a:rPr lang="en-US" altLang="en-US" sz="2400" dirty="0">
                <a:solidFill>
                  <a:schemeClr val="accent1"/>
                </a:solidFill>
              </a:rPr>
              <a:t>Integrate uncertainty with relational model</a:t>
            </a:r>
            <a:r>
              <a:rPr lang="en-US" altLang="en-US" sz="2400" dirty="0"/>
              <a:t>:</a:t>
            </a:r>
          </a:p>
          <a:p>
            <a:pPr lvl="1"/>
            <a:r>
              <a:rPr lang="en-US" altLang="en-US" dirty="0"/>
              <a:t>properties of domain entities can depend on properties of related entities;</a:t>
            </a:r>
          </a:p>
          <a:p>
            <a:pPr lvl="1"/>
            <a:r>
              <a:rPr lang="en-US" altLang="en-US" dirty="0"/>
              <a:t>uncertainty over relational structure of domain.</a:t>
            </a:r>
            <a:endParaRPr lang="en-US" altLang="en-US" sz="2000" dirty="0"/>
          </a:p>
          <a:p>
            <a:endParaRPr lang="en-US" altLang="en-US" sz="2400" dirty="0"/>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6</a:t>
            </a:fld>
            <a:endParaRPr lang="en-US"/>
          </a:p>
        </p:txBody>
      </p:sp>
    </p:spTree>
    <p:extLst>
      <p:ext uri="{BB962C8B-B14F-4D97-AF65-F5344CB8AC3E}">
        <p14:creationId xmlns:p14="http://schemas.microsoft.com/office/powerpoint/2010/main" val="358447857"/>
      </p:ext>
    </p:extLst>
  </p:cSld>
  <p:clrMapOvr>
    <a:masterClrMapping/>
  </p:clrMapOvr>
  <p:transition advTm="40592"/>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152400" y="152400"/>
            <a:ext cx="9067800" cy="1143000"/>
          </a:xfrm>
        </p:spPr>
        <p:txBody>
          <a:bodyPr/>
          <a:lstStyle/>
          <a:p>
            <a:r>
              <a:rPr lang="en-US" altLang="en-US" dirty="0"/>
              <a:t>Limitations of Bayesian Networks</a:t>
            </a:r>
          </a:p>
        </p:txBody>
      </p:sp>
      <p:sp>
        <p:nvSpPr>
          <p:cNvPr id="15363" name="Rectangle 3"/>
          <p:cNvSpPr>
            <a:spLocks noGrp="1" noChangeArrowheads="1"/>
          </p:cNvSpPr>
          <p:nvPr>
            <p:ph type="body" idx="1"/>
          </p:nvPr>
        </p:nvSpPr>
        <p:spPr>
          <a:xfrm>
            <a:off x="762000" y="1066800"/>
            <a:ext cx="7772400" cy="2895600"/>
          </a:xfrm>
        </p:spPr>
        <p:txBody>
          <a:bodyPr/>
          <a:lstStyle/>
          <a:p>
            <a:pPr marL="0" indent="0">
              <a:lnSpc>
                <a:spcPct val="90000"/>
              </a:lnSpc>
              <a:buNone/>
            </a:pPr>
            <a:r>
              <a:rPr lang="en-US" altLang="en-US" sz="2800" dirty="0"/>
              <a:t>A Bayesian networks (BNs) represents a pre-specified set of attributes/variables whose relationship to each other is fixed in advance</a:t>
            </a:r>
            <a:r>
              <a:rPr lang="en-US" altLang="en-US" dirty="0"/>
              <a:t>.</a:t>
            </a:r>
            <a:endParaRPr lang="en-US" altLang="en-US" sz="2800" dirty="0"/>
          </a:p>
        </p:txBody>
      </p:sp>
      <p:sp>
        <p:nvSpPr>
          <p:cNvPr id="4" name="Oval 4"/>
          <p:cNvSpPr>
            <a:spLocks noChangeArrowheads="1"/>
          </p:cNvSpPr>
          <p:nvPr/>
        </p:nvSpPr>
        <p:spPr bwMode="auto">
          <a:xfrm>
            <a:off x="2451933" y="3082968"/>
            <a:ext cx="2743200" cy="533400"/>
          </a:xfrm>
          <a:prstGeom prst="ellipse">
            <a:avLst/>
          </a:prstGeom>
          <a:solidFill>
            <a:schemeClr val="bg1"/>
          </a:solidFill>
          <a:ln w="381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b="1" dirty="0">
                <a:latin typeface="cmssbx10" pitchFamily="34" charset="0"/>
              </a:rPr>
              <a:t>Course.502.Difficulty</a:t>
            </a:r>
          </a:p>
        </p:txBody>
      </p:sp>
      <p:sp>
        <p:nvSpPr>
          <p:cNvPr id="5" name="Oval 5"/>
          <p:cNvSpPr>
            <a:spLocks noChangeArrowheads="1"/>
          </p:cNvSpPr>
          <p:nvPr/>
        </p:nvSpPr>
        <p:spPr bwMode="auto">
          <a:xfrm>
            <a:off x="192091" y="4149768"/>
            <a:ext cx="3581400" cy="609600"/>
          </a:xfrm>
          <a:prstGeom prst="ellipse">
            <a:avLst/>
          </a:prstGeom>
          <a:solidFill>
            <a:schemeClr val="bg1"/>
          </a:solidFill>
          <a:ln w="381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b="1" dirty="0" err="1">
                <a:latin typeface="cmssbx10" pitchFamily="34" charset="0"/>
              </a:rPr>
              <a:t>Professor.Mary</a:t>
            </a:r>
            <a:r>
              <a:rPr lang="en-US" altLang="en-US" sz="2000" b="1" dirty="0">
                <a:latin typeface="cmssbx10" pitchFamily="34" charset="0"/>
              </a:rPr>
              <a:t>-Ability</a:t>
            </a:r>
          </a:p>
        </p:txBody>
      </p:sp>
      <p:sp>
        <p:nvSpPr>
          <p:cNvPr id="7" name="Oval 7"/>
          <p:cNvSpPr>
            <a:spLocks noChangeArrowheads="1"/>
          </p:cNvSpPr>
          <p:nvPr/>
        </p:nvSpPr>
        <p:spPr bwMode="auto">
          <a:xfrm>
            <a:off x="5297491" y="3082968"/>
            <a:ext cx="3555242" cy="609600"/>
          </a:xfrm>
          <a:prstGeom prst="ellipse">
            <a:avLst/>
          </a:prstGeom>
          <a:solidFill>
            <a:schemeClr val="bg1"/>
          </a:solidFill>
          <a:ln w="381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b="1" dirty="0" err="1">
                <a:latin typeface="cmssbx10" pitchFamily="34" charset="0"/>
              </a:rPr>
              <a:t>Student.Joe.Ability</a:t>
            </a:r>
            <a:endParaRPr lang="en-US" altLang="en-US" sz="2000" b="1" dirty="0">
              <a:latin typeface="cmssbx10" pitchFamily="34" charset="0"/>
            </a:endParaRPr>
          </a:p>
        </p:txBody>
      </p:sp>
      <p:sp>
        <p:nvSpPr>
          <p:cNvPr id="8" name="Oval 8"/>
          <p:cNvSpPr>
            <a:spLocks noChangeArrowheads="1"/>
          </p:cNvSpPr>
          <p:nvPr/>
        </p:nvSpPr>
        <p:spPr bwMode="auto">
          <a:xfrm>
            <a:off x="4154491" y="4149768"/>
            <a:ext cx="3200400" cy="609600"/>
          </a:xfrm>
          <a:prstGeom prst="ellipse">
            <a:avLst/>
          </a:prstGeom>
          <a:solidFill>
            <a:schemeClr val="bg1"/>
          </a:solidFill>
          <a:ln w="381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b="1" dirty="0">
                <a:latin typeface="cmssbx10" pitchFamily="34" charset="0"/>
              </a:rPr>
              <a:t>Student.Joe.502.Grade</a:t>
            </a:r>
          </a:p>
        </p:txBody>
      </p:sp>
      <p:sp>
        <p:nvSpPr>
          <p:cNvPr id="11" name="Oval 11"/>
          <p:cNvSpPr>
            <a:spLocks noChangeArrowheads="1"/>
          </p:cNvSpPr>
          <p:nvPr/>
        </p:nvSpPr>
        <p:spPr bwMode="auto">
          <a:xfrm>
            <a:off x="2782890" y="5368968"/>
            <a:ext cx="3770309" cy="609600"/>
          </a:xfrm>
          <a:prstGeom prst="ellipse">
            <a:avLst/>
          </a:prstGeom>
          <a:solidFill>
            <a:schemeClr val="bg1"/>
          </a:solidFill>
          <a:ln w="38100">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2000" b="1" dirty="0">
                <a:latin typeface="cmssbx10" pitchFamily="34" charset="0"/>
              </a:rPr>
              <a:t>Student.Joe.502.Satisfaction</a:t>
            </a:r>
          </a:p>
        </p:txBody>
      </p:sp>
      <p:cxnSp>
        <p:nvCxnSpPr>
          <p:cNvPr id="12" name="AutoShape 12"/>
          <p:cNvCxnSpPr>
            <a:cxnSpLocks noChangeShapeType="1"/>
            <a:stCxn id="4" idx="4"/>
            <a:endCxn id="8" idx="1"/>
          </p:cNvCxnSpPr>
          <p:nvPr/>
        </p:nvCxnSpPr>
        <p:spPr bwMode="auto">
          <a:xfrm>
            <a:off x="3823533" y="3616368"/>
            <a:ext cx="799646" cy="622674"/>
          </a:xfrm>
          <a:prstGeom prst="straightConnector1">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13"/>
          <p:cNvCxnSpPr>
            <a:cxnSpLocks noChangeShapeType="1"/>
            <a:stCxn id="7" idx="4"/>
            <a:endCxn id="8" idx="7"/>
          </p:cNvCxnSpPr>
          <p:nvPr/>
        </p:nvCxnSpPr>
        <p:spPr bwMode="auto">
          <a:xfrm flipH="1">
            <a:off x="6886203" y="3692568"/>
            <a:ext cx="188909" cy="546474"/>
          </a:xfrm>
          <a:prstGeom prst="straightConnector1">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15"/>
          <p:cNvCxnSpPr>
            <a:cxnSpLocks noChangeShapeType="1"/>
            <a:stCxn id="8" idx="4"/>
            <a:endCxn id="11" idx="0"/>
          </p:cNvCxnSpPr>
          <p:nvPr/>
        </p:nvCxnSpPr>
        <p:spPr bwMode="auto">
          <a:xfrm flipH="1">
            <a:off x="4668045" y="4759368"/>
            <a:ext cx="1086646" cy="609600"/>
          </a:xfrm>
          <a:prstGeom prst="straightConnector1">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17"/>
          <p:cNvCxnSpPr>
            <a:cxnSpLocks noChangeShapeType="1"/>
            <a:stCxn id="5" idx="4"/>
            <a:endCxn id="11" idx="0"/>
          </p:cNvCxnSpPr>
          <p:nvPr/>
        </p:nvCxnSpPr>
        <p:spPr bwMode="auto">
          <a:xfrm>
            <a:off x="1982791" y="4759368"/>
            <a:ext cx="2685254" cy="609600"/>
          </a:xfrm>
          <a:prstGeom prst="straightConnector1">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7</a:t>
            </a:fld>
            <a:endParaRPr lang="en-US"/>
          </a:p>
        </p:txBody>
      </p:sp>
    </p:spTree>
    <p:extLst>
      <p:ext uri="{BB962C8B-B14F-4D97-AF65-F5344CB8AC3E}">
        <p14:creationId xmlns:p14="http://schemas.microsoft.com/office/powerpoint/2010/main" val="19646013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dirty="0"/>
              <a:t>How PRMs extend BNs?</a:t>
            </a:r>
          </a:p>
        </p:txBody>
      </p:sp>
      <p:sp>
        <p:nvSpPr>
          <p:cNvPr id="15363" name="Rectangle 3"/>
          <p:cNvSpPr>
            <a:spLocks noGrp="1" noChangeArrowheads="1"/>
          </p:cNvSpPr>
          <p:nvPr>
            <p:ph type="body" idx="1"/>
          </p:nvPr>
        </p:nvSpPr>
        <p:spPr>
          <a:xfrm>
            <a:off x="685800" y="1752600"/>
            <a:ext cx="7772400" cy="4572000"/>
          </a:xfrm>
        </p:spPr>
        <p:txBody>
          <a:bodyPr/>
          <a:lstStyle/>
          <a:p>
            <a:pPr marL="514350" indent="-514350">
              <a:lnSpc>
                <a:spcPct val="90000"/>
              </a:lnSpc>
              <a:buFont typeface="+mj-lt"/>
              <a:buAutoNum type="arabicPeriod"/>
            </a:pPr>
            <a:r>
              <a:rPr lang="en-US" altLang="en-US" sz="2800" dirty="0"/>
              <a:t>PRMs conceptually extend BNs to allow the specification of </a:t>
            </a:r>
            <a:r>
              <a:rPr lang="en-US" altLang="en-US" sz="2800" dirty="0">
                <a:solidFill>
                  <a:srgbClr val="66CCFF"/>
                </a:solidFill>
              </a:rPr>
              <a:t>a probability model for </a:t>
            </a:r>
            <a:r>
              <a:rPr lang="en-US" altLang="en-US" sz="2800" i="1" dirty="0">
                <a:solidFill>
                  <a:srgbClr val="66CCFF"/>
                </a:solidFill>
              </a:rPr>
              <a:t>classes</a:t>
            </a:r>
            <a:r>
              <a:rPr lang="en-US" altLang="en-US" sz="2800" dirty="0">
                <a:solidFill>
                  <a:srgbClr val="66CCFF"/>
                </a:solidFill>
              </a:rPr>
              <a:t> of objects </a:t>
            </a:r>
            <a:r>
              <a:rPr lang="en-US" altLang="en-US" sz="2800" dirty="0"/>
              <a:t>rather than a fixed set of simple attributes</a:t>
            </a:r>
          </a:p>
          <a:p>
            <a:pPr marL="514350" indent="-514350">
              <a:lnSpc>
                <a:spcPct val="90000"/>
              </a:lnSpc>
              <a:buFont typeface="+mj-lt"/>
              <a:buAutoNum type="arabicPeriod"/>
            </a:pPr>
            <a:endParaRPr lang="en-US" altLang="en-US" sz="2800" dirty="0"/>
          </a:p>
          <a:p>
            <a:pPr marL="514350" indent="-514350">
              <a:lnSpc>
                <a:spcPct val="90000"/>
              </a:lnSpc>
              <a:buFont typeface="+mj-lt"/>
              <a:buAutoNum type="arabicPeriod"/>
            </a:pPr>
            <a:r>
              <a:rPr lang="en-US" altLang="en-US" sz="2800" dirty="0"/>
              <a:t>PRMs also allow </a:t>
            </a:r>
            <a:r>
              <a:rPr lang="en-US" altLang="en-US" sz="2800" dirty="0">
                <a:solidFill>
                  <a:srgbClr val="66CCFF"/>
                </a:solidFill>
              </a:rPr>
              <a:t>properties of an entity to depend probabilistically on properties of other </a:t>
            </a:r>
            <a:r>
              <a:rPr lang="en-US" altLang="en-US" sz="2800" i="1" dirty="0">
                <a:solidFill>
                  <a:srgbClr val="66CCFF"/>
                </a:solidFill>
              </a:rPr>
              <a:t>related entities</a:t>
            </a:r>
          </a:p>
        </p:txBody>
      </p:sp>
      <p:sp>
        <p:nvSpPr>
          <p:cNvPr id="2" name="Footer Placeholder 1"/>
          <p:cNvSpPr>
            <a:spLocks noGrp="1"/>
          </p:cNvSpPr>
          <p:nvPr>
            <p:ph type="ftr" sz="quarter" idx="11"/>
          </p:nvPr>
        </p:nvSpPr>
        <p:spPr/>
        <p:txBody>
          <a:bodyPr/>
          <a:lstStyle/>
          <a:p>
            <a:pPr>
              <a:defRPr/>
            </a:pPr>
            <a:r>
              <a:rPr lang="en-US"/>
              <a:t>CPSC 422, Lecture 33</a:t>
            </a:r>
          </a:p>
        </p:txBody>
      </p:sp>
      <p:sp>
        <p:nvSpPr>
          <p:cNvPr id="3" name="Slide Number Placeholder 2"/>
          <p:cNvSpPr>
            <a:spLocks noGrp="1"/>
          </p:cNvSpPr>
          <p:nvPr>
            <p:ph type="sldNum" sz="quarter" idx="12"/>
          </p:nvPr>
        </p:nvSpPr>
        <p:spPr/>
        <p:txBody>
          <a:bodyPr/>
          <a:lstStyle/>
          <a:p>
            <a:pPr>
              <a:defRPr/>
            </a:pPr>
            <a:fld id="{2F066222-366E-4C6E-B591-71E0EC782398}" type="slidenum">
              <a:rPr lang="en-US" smtClean="0"/>
              <a:pPr>
                <a:defRPr/>
              </a:pPr>
              <a:t>8</a:t>
            </a:fld>
            <a:endParaRPr lang="en-US"/>
          </a:p>
        </p:txBody>
      </p:sp>
    </p:spTree>
    <p:extLst>
      <p:ext uri="{BB962C8B-B14F-4D97-AF65-F5344CB8AC3E}">
        <p14:creationId xmlns:p14="http://schemas.microsoft.com/office/powerpoint/2010/main" val="10182427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Footer Placeholder 4"/>
          <p:cNvSpPr>
            <a:spLocks noGrp="1"/>
          </p:cNvSpPr>
          <p:nvPr>
            <p:ph type="ftr" sz="quarter" idx="11"/>
          </p:nvPr>
        </p:nvSpPr>
        <p:spPr>
          <a:noFill/>
        </p:spPr>
        <p:txBody>
          <a:bodyPr/>
          <a:lstStyle/>
          <a:p>
            <a:r>
              <a:rPr lang="en-US">
                <a:solidFill>
                  <a:srgbClr val="000000"/>
                </a:solidFill>
              </a:rPr>
              <a:t>CPSC 422, Lecture 33</a:t>
            </a:r>
          </a:p>
        </p:txBody>
      </p:sp>
      <p:sp>
        <p:nvSpPr>
          <p:cNvPr id="4100" name="Slide Number Placeholder 5"/>
          <p:cNvSpPr>
            <a:spLocks noGrp="1"/>
          </p:cNvSpPr>
          <p:nvPr>
            <p:ph type="sldNum" sz="quarter" idx="12"/>
          </p:nvPr>
        </p:nvSpPr>
        <p:spPr>
          <a:noFill/>
        </p:spPr>
        <p:txBody>
          <a:bodyPr/>
          <a:lstStyle/>
          <a:p>
            <a:fld id="{172488EA-2613-4553-A16A-4521158E598A}" type="slidenum">
              <a:rPr lang="en-US" smtClean="0">
                <a:solidFill>
                  <a:srgbClr val="000000"/>
                </a:solidFill>
              </a:rPr>
              <a:pPr/>
              <a:t>9</a:t>
            </a:fld>
            <a:endParaRPr lang="en-US">
              <a:solidFill>
                <a:srgbClr val="000000"/>
              </a:solidFill>
            </a:endParaRPr>
          </a:p>
        </p:txBody>
      </p:sp>
      <p:sp>
        <p:nvSpPr>
          <p:cNvPr id="4101" name="Rectangle 2"/>
          <p:cNvSpPr>
            <a:spLocks noGrp="1" noChangeArrowheads="1"/>
          </p:cNvSpPr>
          <p:nvPr>
            <p:ph type="title"/>
          </p:nvPr>
        </p:nvSpPr>
        <p:spPr>
          <a:xfrm>
            <a:off x="683568" y="188640"/>
            <a:ext cx="7772400" cy="1143000"/>
          </a:xfrm>
        </p:spPr>
        <p:txBody>
          <a:bodyPr/>
          <a:lstStyle/>
          <a:p>
            <a:pPr eaLnBrk="1" hangingPunct="1"/>
            <a:r>
              <a:rPr lang="en-US" dirty="0"/>
              <a:t>Lecture Overview</a:t>
            </a:r>
          </a:p>
        </p:txBody>
      </p:sp>
      <p:sp>
        <p:nvSpPr>
          <p:cNvPr id="6" name="Rectangle 3"/>
          <p:cNvSpPr txBox="1">
            <a:spLocks noChangeArrowheads="1"/>
          </p:cNvSpPr>
          <p:nvPr/>
        </p:nvSpPr>
        <p:spPr bwMode="auto">
          <a:xfrm>
            <a:off x="228600" y="1264693"/>
            <a:ext cx="8686800" cy="4953000"/>
          </a:xfrm>
          <a:prstGeom prst="rect">
            <a:avLst/>
          </a:prstGeom>
          <a:solidFill>
            <a:schemeClr val="accent5">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a:spcBef>
                <a:spcPct val="20000"/>
              </a:spcBef>
              <a:buFont typeface="Arial" pitchFamily="34" charset="0"/>
              <a:buChar char="•"/>
              <a:defRPr/>
            </a:pPr>
            <a:r>
              <a:rPr lang="en-US" sz="2800" kern="0" dirty="0">
                <a:latin typeface="Arial Unicode MS"/>
              </a:rPr>
              <a:t>Motivation and Representation</a:t>
            </a:r>
          </a:p>
          <a:p>
            <a:pPr marL="342900" indent="-342900">
              <a:spcBef>
                <a:spcPct val="20000"/>
              </a:spcBef>
              <a:buFont typeface="Arial" pitchFamily="34" charset="0"/>
              <a:buChar char="•"/>
              <a:defRPr/>
            </a:pPr>
            <a:r>
              <a:rPr lang="en-CA" sz="2800" b="1" kern="0" dirty="0">
                <a:latin typeface="Arial Unicode MS"/>
              </a:rPr>
              <a:t>Semantics of Probabilistic Relational Models (PRMs)</a:t>
            </a:r>
          </a:p>
          <a:p>
            <a:pPr marL="800100" lvl="1" indent="-342900">
              <a:spcBef>
                <a:spcPct val="20000"/>
              </a:spcBef>
              <a:buFont typeface="Arial" pitchFamily="34" charset="0"/>
              <a:buChar char="•"/>
              <a:defRPr/>
            </a:pPr>
            <a:r>
              <a:rPr lang="en-CA" sz="2800" kern="0" dirty="0">
                <a:latin typeface="Arial Unicode MS"/>
              </a:rPr>
              <a:t>Classes and Relations</a:t>
            </a:r>
          </a:p>
          <a:p>
            <a:pPr marL="800100" lvl="1" indent="-342900">
              <a:spcBef>
                <a:spcPct val="20000"/>
              </a:spcBef>
              <a:buFont typeface="Arial" pitchFamily="34" charset="0"/>
              <a:buChar char="•"/>
              <a:defRPr/>
            </a:pPr>
            <a:r>
              <a:rPr lang="en-CA" sz="2800" kern="0" dirty="0">
                <a:latin typeface="Arial Unicode MS"/>
              </a:rPr>
              <a:t>Attributes and Reference Slots</a:t>
            </a:r>
          </a:p>
          <a:p>
            <a:pPr marL="800100" lvl="1" indent="-342900">
              <a:spcBef>
                <a:spcPct val="20000"/>
              </a:spcBef>
              <a:buFont typeface="Arial" pitchFamily="34" charset="0"/>
              <a:buChar char="•"/>
              <a:defRPr/>
            </a:pPr>
            <a:r>
              <a:rPr lang="en-CA" sz="2800" kern="0" dirty="0">
                <a:latin typeface="Arial Unicode MS"/>
              </a:rPr>
              <a:t>Full Relational Schema and its Instances</a:t>
            </a:r>
          </a:p>
          <a:p>
            <a:pPr marL="800100" lvl="1" indent="-342900">
              <a:spcBef>
                <a:spcPct val="20000"/>
              </a:spcBef>
              <a:buFont typeface="Arial" pitchFamily="34" charset="0"/>
              <a:buChar char="•"/>
              <a:defRPr/>
            </a:pPr>
            <a:r>
              <a:rPr lang="en-CA" sz="2800" kern="0" dirty="0">
                <a:latin typeface="Arial Unicode MS"/>
              </a:rPr>
              <a:t>Fixed vs. Probabilistic Attributes</a:t>
            </a:r>
          </a:p>
          <a:p>
            <a:pPr marL="800100" lvl="1" indent="-342900">
              <a:spcBef>
                <a:spcPct val="20000"/>
              </a:spcBef>
              <a:buFont typeface="Arial" pitchFamily="34" charset="0"/>
              <a:buChar char="•"/>
              <a:defRPr/>
            </a:pPr>
            <a:r>
              <a:rPr lang="en-CA" sz="2800" kern="0" dirty="0">
                <a:latin typeface="Arial Unicode MS"/>
              </a:rPr>
              <a:t>Relational Skeleton and its Completion Instance</a:t>
            </a:r>
          </a:p>
          <a:p>
            <a:pPr marL="800100" lvl="1" indent="-342900">
              <a:spcBef>
                <a:spcPct val="20000"/>
              </a:spcBef>
              <a:buFont typeface="Arial" pitchFamily="34" charset="0"/>
              <a:buChar char="•"/>
              <a:defRPr/>
            </a:pPr>
            <a:r>
              <a:rPr lang="en-CA" sz="2800" kern="0" dirty="0">
                <a:latin typeface="Arial Unicode MS"/>
              </a:rPr>
              <a:t>Inverse Slot and Slot chain</a:t>
            </a:r>
          </a:p>
          <a:p>
            <a:pPr marL="800100" lvl="1" indent="-342900">
              <a:spcBef>
                <a:spcPct val="20000"/>
              </a:spcBef>
              <a:buFont typeface="Arial" pitchFamily="34" charset="0"/>
              <a:buChar char="•"/>
              <a:defRPr/>
            </a:pPr>
            <a:endParaRPr lang="en-CA" sz="2800" kern="0" dirty="0">
              <a:latin typeface="Arial Unicode MS"/>
            </a:endParaRPr>
          </a:p>
          <a:p>
            <a:pPr marL="800100" lvl="1" indent="-342900">
              <a:spcBef>
                <a:spcPct val="20000"/>
              </a:spcBef>
              <a:buFont typeface="Arial" pitchFamily="34" charset="0"/>
              <a:buChar char="•"/>
              <a:defRPr/>
            </a:pPr>
            <a:endParaRPr lang="en-CA" sz="2800" kern="0" dirty="0">
              <a:latin typeface="Arial Unicode MS"/>
            </a:endParaRPr>
          </a:p>
          <a:p>
            <a:pPr marL="342900" indent="-342900">
              <a:spcBef>
                <a:spcPct val="20000"/>
              </a:spcBef>
              <a:buFont typeface="Arial" pitchFamily="34" charset="0"/>
              <a:buChar char="•"/>
              <a:defRPr/>
            </a:pPr>
            <a:endParaRPr lang="en-US" sz="2800" kern="0" dirty="0">
              <a:latin typeface="Arial Unicode MS"/>
            </a:endParaRPr>
          </a:p>
          <a:p>
            <a:pPr marL="342900" indent="-342900">
              <a:spcBef>
                <a:spcPct val="20000"/>
              </a:spcBef>
              <a:buFont typeface="Arial" pitchFamily="34" charset="0"/>
              <a:buChar char="•"/>
              <a:defRPr/>
            </a:pPr>
            <a:endParaRPr lang="en-US" sz="2800" b="0" kern="0" dirty="0">
              <a:latin typeface="Arial Unicode MS"/>
            </a:endParaRPr>
          </a:p>
          <a:p>
            <a:pPr>
              <a:spcBef>
                <a:spcPct val="20000"/>
              </a:spcBef>
              <a:defRPr/>
            </a:pPr>
            <a:endParaRPr lang="en-US" sz="2800" b="0" kern="0" dirty="0">
              <a:solidFill>
                <a:srgbClr val="000000"/>
              </a:solidFill>
              <a:latin typeface="Arial Unicode MS"/>
            </a:endParaRPr>
          </a:p>
          <a:p>
            <a:pPr marL="342900" indent="-342900">
              <a:spcBef>
                <a:spcPct val="20000"/>
              </a:spcBef>
              <a:defRPr/>
            </a:pPr>
            <a:endParaRPr lang="en-US" sz="2800" b="0" kern="0" dirty="0">
              <a:solidFill>
                <a:srgbClr val="808080"/>
              </a:solidFill>
              <a:latin typeface="Arial Unicode MS"/>
            </a:endParaRPr>
          </a:p>
          <a:p>
            <a:pPr marL="342900" indent="-342900">
              <a:spcBef>
                <a:spcPct val="20000"/>
              </a:spcBef>
              <a:buFontTx/>
              <a:buChar char="•"/>
              <a:defRPr/>
            </a:pPr>
            <a:endParaRPr lang="en-US" sz="2800" b="0" kern="0" dirty="0">
              <a:solidFill>
                <a:srgbClr val="808080"/>
              </a:solidFill>
              <a:latin typeface="Arial Unicode MS"/>
            </a:endParaRPr>
          </a:p>
        </p:txBody>
      </p:sp>
    </p:spTree>
    <p:extLst>
      <p:ext uri="{BB962C8B-B14F-4D97-AF65-F5344CB8AC3E}">
        <p14:creationId xmlns:p14="http://schemas.microsoft.com/office/powerpoint/2010/main" val="453759860"/>
      </p:ext>
    </p:extLst>
  </p:cSld>
  <p:clrMapOvr>
    <a:masterClrMapping/>
  </p:clrMapOvr>
</p:sld>
</file>

<file path=ppt/theme/theme1.xml><?xml version="1.0" encoding="utf-8"?>
<a:theme xmlns:a="http://schemas.openxmlformats.org/drawingml/2006/main" name="5832 Template">
  <a:themeElements>
    <a:clrScheme name="5832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5832 Template">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832 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5832 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5832 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5832 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5832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5832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5832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5832 Template</Template>
  <TotalTime>71334</TotalTime>
  <Words>3795</Words>
  <Application>Microsoft Office PowerPoint</Application>
  <PresentationFormat>On-screen Show (4:3)</PresentationFormat>
  <Paragraphs>979</Paragraphs>
  <Slides>37</Slides>
  <Notes>20</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37</vt:i4>
      </vt:variant>
    </vt:vector>
  </HeadingPairs>
  <TitlesOfParts>
    <vt:vector size="50" baseType="lpstr">
      <vt:lpstr>SimSun</vt:lpstr>
      <vt:lpstr>Arial</vt:lpstr>
      <vt:lpstr>Arial Unicode MS</vt:lpstr>
      <vt:lpstr>cmssbx10</vt:lpstr>
      <vt:lpstr>Comic Sans MS</vt:lpstr>
      <vt:lpstr>Monotype Corsiva</vt:lpstr>
      <vt:lpstr>Symbol</vt:lpstr>
      <vt:lpstr>Times New Roman</vt:lpstr>
      <vt:lpstr>Wingdings</vt:lpstr>
      <vt:lpstr>5832 Template</vt:lpstr>
      <vt:lpstr>Default Design</vt:lpstr>
      <vt:lpstr>1_Default Design</vt:lpstr>
      <vt:lpstr>Equation</vt:lpstr>
      <vt:lpstr>PowerPoint Presentation</vt:lpstr>
      <vt:lpstr>PowerPoint Presentation</vt:lpstr>
      <vt:lpstr>Combining Symbolic and Probabilistic R&amp;R systems</vt:lpstr>
      <vt:lpstr>Intuition for Prob. Relational models </vt:lpstr>
      <vt:lpstr>Lecture Overview</vt:lpstr>
      <vt:lpstr>Motivation for PRMs</vt:lpstr>
      <vt:lpstr>Limitations of Bayesian Networks</vt:lpstr>
      <vt:lpstr>How PRMs extend BNs?</vt:lpstr>
      <vt:lpstr>Lecture Overview</vt:lpstr>
      <vt:lpstr>Mapping PRMs from Relational Models</vt:lpstr>
      <vt:lpstr>University Domain Example – Classes and relations</vt:lpstr>
      <vt:lpstr>Mapping PRMs from Relational Models: attributes</vt:lpstr>
      <vt:lpstr>PowerPoint Presentation</vt:lpstr>
      <vt:lpstr>University Domain Example – Full Relational Schema</vt:lpstr>
      <vt:lpstr>Book Recommendation Domain – Full Relational Schema</vt:lpstr>
      <vt:lpstr>Book Recommendation Domain – Full Relational Schema</vt:lpstr>
      <vt:lpstr>PRM Semantics: Attribute values</vt:lpstr>
      <vt:lpstr>PRM Semantics: Instance of Schema</vt:lpstr>
      <vt:lpstr>University Domain Example – An Instance of the Schema</vt:lpstr>
      <vt:lpstr>University Domain Example – Another Instance of the Schema</vt:lpstr>
      <vt:lpstr>PRM Semantics: fixed vs. prob. attributes</vt:lpstr>
      <vt:lpstr>University Domain Example – fixed vs. probabilistic attributes</vt:lpstr>
      <vt:lpstr>University Domain Example – fixed vs. probabilistic attributes</vt:lpstr>
      <vt:lpstr>PRM Semantics: Skeleton Structure</vt:lpstr>
      <vt:lpstr>University Domain Example – Relational Skeleton</vt:lpstr>
      <vt:lpstr>University Domain Example – The Completion Instance I</vt:lpstr>
      <vt:lpstr>University Domain Example – Another Relational Skeleton</vt:lpstr>
      <vt:lpstr>University Domain Example – The Completion Instance I</vt:lpstr>
      <vt:lpstr>PRM Semantics: inverse slot</vt:lpstr>
      <vt:lpstr>PRM Semantics: slot chain</vt:lpstr>
      <vt:lpstr>PRM Semantics: slot chain</vt:lpstr>
      <vt:lpstr>Slot chains will allow us…</vt:lpstr>
      <vt:lpstr>Slot chains will allow us…</vt:lpstr>
      <vt:lpstr>Learning Goals for today’s class</vt:lpstr>
      <vt:lpstr>MONDAY: Third and final research paper reading</vt:lpstr>
      <vt:lpstr>Relatively Recent Book + VideoTutorial  on Star-AI</vt:lpstr>
      <vt:lpstr>Next class on Fri</vt:lpstr>
    </vt:vector>
  </TitlesOfParts>
  <Company>UB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PSC Computational Linguistics</dc:title>
  <dc:creator>Giuseppe Carenini</dc:creator>
  <cp:lastModifiedBy>Giuseppe Carenini</cp:lastModifiedBy>
  <cp:revision>733</cp:revision>
  <dcterms:created xsi:type="dcterms:W3CDTF">2003-01-21T20:11:16Z</dcterms:created>
  <dcterms:modified xsi:type="dcterms:W3CDTF">2021-04-07T22:33:49Z</dcterms:modified>
</cp:coreProperties>
</file>